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sz w:val="28"/>
        </w:rPr>
      </w:pPr>
      <w:r>
        <mc:AlternateContent>
          <mc:Choice Requires="wps">
            <w:drawing>
              <wp:anchor distT="45720" distB="45720" distL="114300" distR="114300" simplePos="0" relativeHeight="251660288" behindDoc="0" locked="0" layoutInCell="1" allowOverlap="1">
                <wp:simplePos x="0" y="0"/>
                <wp:positionH relativeFrom="column">
                  <wp:posOffset>-42545</wp:posOffset>
                </wp:positionH>
                <wp:positionV relativeFrom="paragraph">
                  <wp:posOffset>107950</wp:posOffset>
                </wp:positionV>
                <wp:extent cx="1263650" cy="534670"/>
                <wp:effectExtent l="0" t="0" r="0" b="0"/>
                <wp:wrapSquare wrapText="bothSides"/>
                <wp:docPr id="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263650" cy="525780"/>
                        </a:xfrm>
                        <a:prstGeom prst="rect">
                          <a:avLst/>
                        </a:prstGeom>
                        <a:noFill/>
                        <a:ln>
                          <a:noFill/>
                        </a:ln>
                        <a:effectLst/>
                      </wps:spPr>
                      <wps:txbx>
                        <w:txbxContent>
                          <w:p>
                            <w:pPr>
                              <w:ind w:firstLine="0" w:firstLineChars="0"/>
                              <w:jc w:val="left"/>
                              <w:rPr>
                                <w:rFonts w:ascii="黑体" w:hAnsi="黑体" w:eastAsia="黑体"/>
                                <w:szCs w:val="21"/>
                              </w:rPr>
                            </w:pPr>
                            <w:r>
                              <w:rPr>
                                <w:rFonts w:hint="eastAsia" w:ascii="黑体" w:hAnsi="黑体" w:eastAsia="黑体"/>
                                <w:szCs w:val="21"/>
                              </w:rPr>
                              <w:t>ICS</w:t>
                            </w:r>
                          </w:p>
                          <w:p>
                            <w:pPr>
                              <w:ind w:firstLine="0" w:firstLineChars="0"/>
                              <w:jc w:val="left"/>
                              <w:rPr>
                                <w:rFonts w:ascii="黑体" w:hAnsi="黑体" w:eastAsia="黑体"/>
                                <w:szCs w:val="21"/>
                              </w:rPr>
                            </w:pPr>
                            <w:r>
                              <w:rPr>
                                <w:rFonts w:hint="eastAsia" w:ascii="黑体" w:hAnsi="黑体" w:eastAsia="黑体"/>
                                <w:szCs w:val="21"/>
                              </w:rPr>
                              <w:t>中国标准分类号</w:t>
                            </w:r>
                          </w:p>
                        </w:txbxContent>
                      </wps:txbx>
                      <wps:bodyPr rot="0" vert="horz" wrap="square" lIns="91440" tIns="45720" rIns="91440" bIns="45720" anchor="t" anchorCtr="0" upright="1">
                        <a:noAutofit/>
                      </wps:bodyPr>
                    </wps:wsp>
                  </a:graphicData>
                </a:graphic>
              </wp:anchor>
            </w:drawing>
          </mc:Choice>
          <mc:Fallback>
            <w:pict>
              <v:shape id="文本框 2" o:spid="_x0000_s1026" o:spt="202" type="#_x0000_t202" style="position:absolute;left:0pt;margin-left:-3.35pt;margin-top:8.5pt;height:42.1pt;width:99.5pt;mso-wrap-distance-bottom:3.6pt;mso-wrap-distance-left:9pt;mso-wrap-distance-right:9pt;mso-wrap-distance-top:3.6pt;z-index:251660288;mso-width-relative:page;mso-height-relative:page;" filled="f" stroked="f" coordsize="21600,21600" o:gfxdata="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BGayHXAAAACQEA&#10;AA8AAAAAAAAAAQAgAAAAIgAAAGRycy9kb3ducmV2LnhtbFBLAQIUABQAAAAIAIdO4kD2JchDGwIA&#10;ACMEAAAOAAAAAAAAAAEAIAAAACYBAABkcnMvZTJvRG9jLnhtbFBLBQYAAAAABgAGAFkBAACzBQAA&#10;AAA=&#10;">
                <v:fill on="f" focussize="0,0"/>
                <v:stroke on="f"/>
                <v:imagedata o:title=""/>
                <o:lock v:ext="edit" aspectratio="f"/>
                <v:textbox>
                  <w:txbxContent>
                    <w:p>
                      <w:pPr>
                        <w:ind w:firstLine="0" w:firstLineChars="0"/>
                        <w:jc w:val="left"/>
                        <w:rPr>
                          <w:rFonts w:ascii="黑体" w:hAnsi="黑体" w:eastAsia="黑体"/>
                          <w:szCs w:val="21"/>
                        </w:rPr>
                      </w:pPr>
                      <w:r>
                        <w:rPr>
                          <w:rFonts w:hint="eastAsia" w:ascii="黑体" w:hAnsi="黑体" w:eastAsia="黑体"/>
                          <w:szCs w:val="21"/>
                        </w:rPr>
                        <w:t>ICS</w:t>
                      </w:r>
                    </w:p>
                    <w:p>
                      <w:pPr>
                        <w:ind w:firstLine="0" w:firstLineChars="0"/>
                        <w:jc w:val="left"/>
                        <w:rPr>
                          <w:rFonts w:ascii="黑体" w:hAnsi="黑体" w:eastAsia="黑体"/>
                          <w:szCs w:val="21"/>
                        </w:rPr>
                      </w:pPr>
                      <w:r>
                        <w:rPr>
                          <w:rFonts w:hint="eastAsia" w:ascii="黑体" w:hAnsi="黑体" w:eastAsia="黑体"/>
                          <w:szCs w:val="21"/>
                        </w:rPr>
                        <w:t>中国标准分类号</w:t>
                      </w:r>
                    </w:p>
                  </w:txbxContent>
                </v:textbox>
                <w10:wrap type="square"/>
              </v:shape>
            </w:pict>
          </mc:Fallback>
        </mc:AlternateContent>
      </w:r>
    </w:p>
    <w:p>
      <w:pPr>
        <w:ind w:firstLine="560"/>
        <w:jc w:val="center"/>
        <w:rPr>
          <w:rFonts w:ascii="黑体" w:hAnsi="黑体" w:eastAsia="黑体"/>
          <w:sz w:val="28"/>
          <w:szCs w:val="28"/>
        </w:rPr>
      </w:pPr>
    </w:p>
    <w:p>
      <w:pPr>
        <w:ind w:firstLine="560"/>
        <w:jc w:val="center"/>
        <w:rPr>
          <w:rFonts w:ascii="黑体" w:hAnsi="黑体" w:eastAsia="黑体"/>
          <w:sz w:val="28"/>
          <w:szCs w:val="28"/>
        </w:rPr>
      </w:pPr>
    </w:p>
    <w:p>
      <w:pPr>
        <w:ind w:firstLine="560"/>
        <w:jc w:val="center"/>
        <w:rPr>
          <w:rFonts w:ascii="黑体" w:hAnsi="黑体" w:eastAsia="黑体"/>
          <w:sz w:val="28"/>
          <w:szCs w:val="28"/>
        </w:rPr>
      </w:pPr>
    </w:p>
    <w:p>
      <w:pPr>
        <w:ind w:firstLine="560"/>
        <w:jc w:val="center"/>
        <w:rPr>
          <w:rFonts w:ascii="黑体" w:hAnsi="黑体" w:eastAsia="黑体"/>
          <w:sz w:val="28"/>
          <w:szCs w:val="28"/>
        </w:rPr>
      </w:pPr>
    </w:p>
    <w:p>
      <w:pPr>
        <w:ind w:firstLine="0" w:firstLineChars="0"/>
        <w:jc w:val="center"/>
        <w:rPr>
          <w:rFonts w:ascii="方正小标宋简体" w:hAnsi="黑体" w:eastAsia="方正小标宋简体"/>
          <w:sz w:val="84"/>
        </w:rPr>
      </w:pPr>
      <w:r>
        <w:rPr>
          <w:rFonts w:hint="eastAsia" w:ascii="方正小标宋简体" w:hAnsi="黑体" w:eastAsia="方正小标宋简体"/>
          <w:sz w:val="84"/>
        </w:rPr>
        <w:t>团   体   标   准</w:t>
      </w:r>
    </w:p>
    <w:p>
      <w:pPr>
        <w:ind w:right="-50" w:rightChars="-24" w:firstLine="560"/>
        <w:jc w:val="right"/>
        <w:rPr>
          <w:rFonts w:ascii="黑体" w:hAnsi="黑体" w:eastAsia="黑体"/>
          <w:sz w:val="28"/>
          <w:szCs w:val="28"/>
        </w:rPr>
      </w:pPr>
    </w:p>
    <w:p>
      <w:pPr>
        <w:ind w:right="-50" w:rightChars="-24" w:firstLine="560"/>
        <w:jc w:val="right"/>
        <w:rPr>
          <w:rFonts w:ascii="黑体" w:hAnsi="黑体" w:eastAsia="黑体"/>
          <w:sz w:val="28"/>
          <w:szCs w:val="28"/>
        </w:rPr>
      </w:pPr>
      <w:r>
        <w:rPr>
          <w:rFonts w:ascii="黑体" w:hAnsi="黑体" w:eastAsia="黑体"/>
          <w:sz w:val="28"/>
          <w:szCs w:val="28"/>
        </w:rPr>
        <w:t>T/CSTE 00</w:t>
      </w:r>
      <w:r>
        <w:rPr>
          <w:rFonts w:hint="eastAsia" w:ascii="黑体" w:hAnsi="黑体" w:eastAsia="黑体"/>
          <w:sz w:val="28"/>
          <w:szCs w:val="28"/>
        </w:rPr>
        <w:t>XX</w:t>
      </w:r>
      <w:r>
        <w:rPr>
          <w:rFonts w:ascii="黑体" w:hAnsi="黑体" w:eastAsia="黑体"/>
          <w:sz w:val="28"/>
          <w:szCs w:val="28"/>
        </w:rPr>
        <w:t>—20</w:t>
      </w:r>
      <w:r>
        <w:rPr>
          <w:rFonts w:hint="eastAsia" w:ascii="黑体" w:hAnsi="黑体" w:eastAsia="黑体"/>
          <w:sz w:val="28"/>
          <w:szCs w:val="28"/>
        </w:rPr>
        <w:t>XX</w:t>
      </w:r>
    </w:p>
    <w:p>
      <w:pPr>
        <w:rPr>
          <w:rFonts w:eastAsia="Times New Roman"/>
        </w:rPr>
      </w:pPr>
    </w:p>
    <w:p>
      <w:r>
        <w:rPr>
          <w:rFonts w:eastAsia="Times New Roman"/>
        </w:rPr>
        <mc:AlternateContent>
          <mc:Choice Requires="wps">
            <w:drawing>
              <wp:anchor distT="0" distB="0" distL="114300" distR="114300" simplePos="0" relativeHeight="251659264" behindDoc="0" locked="0" layoutInCell="1" allowOverlap="1">
                <wp:simplePos x="0" y="0"/>
                <wp:positionH relativeFrom="column">
                  <wp:posOffset>213995</wp:posOffset>
                </wp:positionH>
                <wp:positionV relativeFrom="paragraph">
                  <wp:posOffset>88900</wp:posOffset>
                </wp:positionV>
                <wp:extent cx="6120130" cy="635"/>
                <wp:effectExtent l="0" t="0" r="14605" b="37465"/>
                <wp:wrapNone/>
                <wp:docPr id="2" name="AutoShape 2"/>
                <wp:cNvGraphicFramePr/>
                <a:graphic xmlns:a="http://schemas.openxmlformats.org/drawingml/2006/main">
                  <a:graphicData uri="http://schemas.microsoft.com/office/word/2010/wordprocessingShape">
                    <wps:wsp>
                      <wps:cNvCnPr/>
                      <wps:spPr>
                        <a:xfrm>
                          <a:off x="0" y="0"/>
                          <a:ext cx="6120000" cy="635"/>
                        </a:xfrm>
                        <a:prstGeom prst="bentConnector3">
                          <a:avLst>
                            <a:gd name="adj1" fmla="val 49995"/>
                          </a:avLst>
                        </a:prstGeom>
                        <a:ln w="9525" cap="flat" cmpd="sng">
                          <a:solidFill>
                            <a:srgbClr val="000000"/>
                          </a:solidFill>
                          <a:prstDash val="solid"/>
                          <a:miter/>
                          <a:headEnd type="none" w="med" len="med"/>
                          <a:tailEnd type="none" w="med" len="med"/>
                        </a:ln>
                      </wps:spPr>
                      <wps:bodyPr/>
                    </wps:wsp>
                  </a:graphicData>
                </a:graphic>
              </wp:anchor>
            </w:drawing>
          </mc:Choice>
          <mc:Fallback>
            <w:pict>
              <v:shape id="AutoShape 2" o:spid="_x0000_s1026" o:spt="34" type="#_x0000_t34" style="position:absolute;left:0pt;margin-left:16.85pt;margin-top:7pt;height:0.05pt;width:481.9pt;z-index:251659264;mso-width-relative:page;mso-height-relative:page;" filled="f" stroked="t" coordsize="21600,21600" o:gfxdata="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HEYLUPVAAAACAEAAA8AAAAAAAAAAQAgAAAAIgAAAGRycy9kb3ducmV2LnhtbFBL&#10;AQIUABQAAAAIAIdO4kBtMDOy+QEAABUEAAAOAAAAAAAAAAEAIAAAACQBAABkcnMvZTJvRG9jLnht&#10;bFBLBQYAAAAABgAGAFkBAACPBQAAAAA=&#10;" adj="10799">
                <v:fill on="f" focussize="0,0"/>
                <v:stroke color="#000000" joinstyle="miter"/>
                <v:imagedata o:title=""/>
                <o:lock v:ext="edit" aspectratio="f"/>
              </v:shape>
            </w:pict>
          </mc:Fallback>
        </mc:AlternateContent>
      </w:r>
    </w:p>
    <w:p>
      <w:pPr>
        <w:rPr>
          <w:rFonts w:eastAsia="Times New Roman"/>
        </w:rPr>
      </w:pPr>
    </w:p>
    <w:p>
      <w:pPr>
        <w:rPr>
          <w:rFonts w:eastAsia="Times New Roman"/>
        </w:rPr>
      </w:pPr>
    </w:p>
    <w:p>
      <w:pPr>
        <w:rPr>
          <w:rFonts w:eastAsia="Times New Roman"/>
        </w:rPr>
      </w:pPr>
    </w:p>
    <w:p>
      <w:pPr>
        <w:rPr>
          <w:rFonts w:eastAsia="Times New Roman"/>
        </w:rPr>
      </w:pPr>
    </w:p>
    <w:p/>
    <w:p/>
    <w:p>
      <w:r>
        <w:rPr>
          <w:rFonts w:eastAsia="Times New Roman"/>
        </w:rPr>
        <mc:AlternateContent>
          <mc:Choice Requires="wps">
            <w:drawing>
              <wp:anchor distT="45720" distB="45720" distL="114300" distR="114300" simplePos="0" relativeHeight="251662336" behindDoc="0" locked="0" layoutInCell="1" allowOverlap="1">
                <wp:simplePos x="0" y="0"/>
                <wp:positionH relativeFrom="column">
                  <wp:posOffset>575310</wp:posOffset>
                </wp:positionH>
                <wp:positionV relativeFrom="paragraph">
                  <wp:posOffset>76835</wp:posOffset>
                </wp:positionV>
                <wp:extent cx="5130800" cy="1663700"/>
                <wp:effectExtent l="0" t="0" r="0" b="0"/>
                <wp:wrapSquare wrapText="bothSides"/>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130800" cy="1663700"/>
                        </a:xfrm>
                        <a:prstGeom prst="rect">
                          <a:avLst/>
                        </a:prstGeom>
                        <a:noFill/>
                        <a:ln w="9525">
                          <a:noFill/>
                          <a:miter lim="800000"/>
                        </a:ln>
                        <a:effectLst/>
                      </wps:spPr>
                      <wps:txbx>
                        <w:txbxContent>
                          <w:p>
                            <w:pPr>
                              <w:pStyle w:val="79"/>
                              <w:spacing w:line="60" w:lineRule="atLeast"/>
                              <w:rPr>
                                <w:rFonts w:eastAsia="Times New Roman"/>
                              </w:rPr>
                            </w:pPr>
                            <w:r>
                              <w:rPr>
                                <w:rFonts w:hint="eastAsia"/>
                              </w:rPr>
                              <w:t>光伏发电站建设碳中和通用规范</w:t>
                            </w:r>
                          </w:p>
                          <w:p>
                            <w:pPr>
                              <w:spacing w:before="120" w:beforeLines="50" w:line="60" w:lineRule="atLeast"/>
                              <w:ind w:firstLine="0" w:firstLineChars="0"/>
                              <w:jc w:val="center"/>
                              <w:rPr>
                                <w:rFonts w:ascii="黑体" w:hAnsi="黑体" w:eastAsia="黑体"/>
                                <w:color w:val="000000"/>
                                <w:sz w:val="10"/>
                                <w:szCs w:val="10"/>
                                <w:shd w:val="clear" w:color="auto" w:fill="FFFFFF"/>
                              </w:rPr>
                            </w:pPr>
                          </w:p>
                          <w:p>
                            <w:pPr>
                              <w:spacing w:before="120" w:beforeLines="50" w:line="60" w:lineRule="atLeast"/>
                              <w:ind w:firstLine="0" w:firstLineChars="0"/>
                              <w:jc w:val="center"/>
                              <w:rPr>
                                <w:rFonts w:ascii="黑体" w:hAnsi="黑体" w:eastAsia="黑体"/>
                                <w:color w:val="000000"/>
                                <w:sz w:val="28"/>
                                <w:shd w:val="clear" w:color="auto" w:fill="FFFFFF"/>
                              </w:rPr>
                            </w:pPr>
                            <w:r>
                              <w:rPr>
                                <w:rFonts w:ascii="黑体" w:hAnsi="黑体" w:eastAsia="黑体"/>
                                <w:color w:val="000000"/>
                                <w:sz w:val="28"/>
                                <w:shd w:val="clear" w:color="auto" w:fill="FFFFFF"/>
                              </w:rPr>
                              <w:t>General specification for carbon neutralization of photovoltaic power station construction</w:t>
                            </w:r>
                          </w:p>
                          <w:p>
                            <w:pPr>
                              <w:spacing w:before="120" w:beforeLines="50" w:line="60" w:lineRule="atLeast"/>
                              <w:ind w:firstLine="0" w:firstLineChars="0"/>
                              <w:jc w:val="center"/>
                              <w:rPr>
                                <w:rFonts w:ascii="黑体" w:hAnsi="黑体" w:eastAsia="黑体"/>
                                <w:color w:val="000000"/>
                                <w:sz w:val="28"/>
                                <w:shd w:val="clear" w:color="auto" w:fill="FFFFFF"/>
                              </w:rPr>
                            </w:pPr>
                            <w:r>
                              <w:rPr>
                                <w:rFonts w:hint="eastAsia" w:ascii="黑体" w:hAnsi="黑体" w:eastAsia="黑体"/>
                                <w:color w:val="000000"/>
                                <w:sz w:val="28"/>
                                <w:shd w:val="clear" w:color="auto" w:fill="FFFFFF"/>
                              </w:rPr>
                              <w:t>（标准草案）</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45.3pt;margin-top:6.05pt;height:131pt;width:404pt;mso-wrap-distance-bottom:3.6pt;mso-wrap-distance-left:9pt;mso-wrap-distance-right:9pt;mso-wrap-distance-top:3.6pt;z-index:251662336;mso-width-relative:page;mso-height-relative:page;" filled="f" stroked="f" coordsize="21600,21600" o:gfxdata="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1QlrntYAAAAJAQAADwAAAAAAAAABACAAAAAiAAAAZHJzL2Rvd25yZXYueG1sUEsBAhQAFAAA&#10;AAgAh07iQC4FZkYqAgAAOgQAAA4AAAAAAAAAAQAgAAAAJQEAAGRycy9lMm9Eb2MueG1sUEsFBgAA&#10;AAAGAAYAWQEAAMEFAAAAAA==&#10;">
                <v:fill on="f" focussize="0,0"/>
                <v:stroke on="f" miterlimit="8" joinstyle="miter"/>
                <v:imagedata o:title=""/>
                <o:lock v:ext="edit" aspectratio="f"/>
                <v:textbox>
                  <w:txbxContent>
                    <w:p>
                      <w:pPr>
                        <w:pStyle w:val="79"/>
                        <w:spacing w:line="60" w:lineRule="atLeast"/>
                        <w:rPr>
                          <w:rFonts w:eastAsia="Times New Roman"/>
                        </w:rPr>
                      </w:pPr>
                      <w:r>
                        <w:rPr>
                          <w:rFonts w:hint="eastAsia"/>
                        </w:rPr>
                        <w:t>光伏发电站建设碳中和通用规范</w:t>
                      </w:r>
                    </w:p>
                    <w:p>
                      <w:pPr>
                        <w:spacing w:before="120" w:beforeLines="50" w:line="60" w:lineRule="atLeast"/>
                        <w:ind w:firstLine="0" w:firstLineChars="0"/>
                        <w:jc w:val="center"/>
                        <w:rPr>
                          <w:rFonts w:ascii="黑体" w:hAnsi="黑体" w:eastAsia="黑体"/>
                          <w:color w:val="000000"/>
                          <w:sz w:val="10"/>
                          <w:szCs w:val="10"/>
                          <w:shd w:val="clear" w:color="auto" w:fill="FFFFFF"/>
                        </w:rPr>
                      </w:pPr>
                    </w:p>
                    <w:p>
                      <w:pPr>
                        <w:spacing w:before="120" w:beforeLines="50" w:line="60" w:lineRule="atLeast"/>
                        <w:ind w:firstLine="0" w:firstLineChars="0"/>
                        <w:jc w:val="center"/>
                        <w:rPr>
                          <w:rFonts w:ascii="黑体" w:hAnsi="黑体" w:eastAsia="黑体"/>
                          <w:color w:val="000000"/>
                          <w:sz w:val="28"/>
                          <w:shd w:val="clear" w:color="auto" w:fill="FFFFFF"/>
                        </w:rPr>
                      </w:pPr>
                      <w:r>
                        <w:rPr>
                          <w:rFonts w:ascii="黑体" w:hAnsi="黑体" w:eastAsia="黑体"/>
                          <w:color w:val="000000"/>
                          <w:sz w:val="28"/>
                          <w:shd w:val="clear" w:color="auto" w:fill="FFFFFF"/>
                        </w:rPr>
                        <w:t>General specification for carbon neutralization of photovoltaic power station construction</w:t>
                      </w:r>
                    </w:p>
                    <w:p>
                      <w:pPr>
                        <w:spacing w:before="120" w:beforeLines="50" w:line="60" w:lineRule="atLeast"/>
                        <w:ind w:firstLine="0" w:firstLineChars="0"/>
                        <w:jc w:val="center"/>
                        <w:rPr>
                          <w:rFonts w:ascii="黑体" w:hAnsi="黑体" w:eastAsia="黑体"/>
                          <w:color w:val="000000"/>
                          <w:sz w:val="28"/>
                          <w:shd w:val="clear" w:color="auto" w:fill="FFFFFF"/>
                        </w:rPr>
                      </w:pPr>
                      <w:r>
                        <w:rPr>
                          <w:rFonts w:hint="eastAsia" w:ascii="黑体" w:hAnsi="黑体" w:eastAsia="黑体"/>
                          <w:color w:val="000000"/>
                          <w:sz w:val="28"/>
                          <w:shd w:val="clear" w:color="auto" w:fill="FFFFFF"/>
                        </w:rPr>
                        <w:t>（标准草案）</w:t>
                      </w:r>
                    </w:p>
                  </w:txbxContent>
                </v:textbox>
                <w10:wrap type="square"/>
              </v:shape>
            </w:pict>
          </mc:Fallback>
        </mc:AlternateContent>
      </w:r>
    </w:p>
    <w:p>
      <w:pPr>
        <w:rPr>
          <w:rFonts w:eastAsia="Times New Roman"/>
        </w:rPr>
      </w:pPr>
    </w:p>
    <w:p/>
    <w:p/>
    <w:p/>
    <w:p/>
    <w:p/>
    <w:p/>
    <w:p/>
    <w:p/>
    <w:p/>
    <w:p/>
    <w:p/>
    <w:p/>
    <w:p/>
    <w:p>
      <w:pPr>
        <w:rPr>
          <w:rFonts w:eastAsia="Times New Roman"/>
        </w:rPr>
      </w:pPr>
    </w:p>
    <w:p/>
    <w:p/>
    <w:p/>
    <w:p/>
    <w:p/>
    <w:p/>
    <w:p/>
    <w:p>
      <w:pPr>
        <w:ind w:left="0" w:leftChars="0" w:firstLine="0" w:firstLineChars="0"/>
      </w:pPr>
    </w:p>
    <w:p/>
    <w:p/>
    <w:p/>
    <w:p/>
    <w:p/>
    <w:p>
      <w:pPr>
        <w:ind w:left="-424" w:leftChars="-202" w:firstLine="551"/>
        <w:jc w:val="right"/>
        <w:rPr>
          <w:rFonts w:ascii="黑体" w:hAnsi="微软雅黑" w:eastAsia="黑体"/>
          <w:sz w:val="28"/>
        </w:rPr>
      </w:pPr>
      <w:r>
        <w:rPr>
          <w:rFonts w:hint="eastAsia" w:ascii="黑体" w:hAnsi="微软雅黑" w:eastAsia="黑体"/>
          <w:w w:val="99"/>
          <w:sz w:val="28"/>
        </w:rPr>
        <w:t xml:space="preserve">2021-XX-XX </w:t>
      </w:r>
      <w:r>
        <w:rPr>
          <w:rFonts w:hint="eastAsia" w:ascii="黑体" w:hAnsi="黑体" w:eastAsia="黑体"/>
          <w:w w:val="99"/>
          <w:sz w:val="28"/>
        </w:rPr>
        <w:t xml:space="preserve">发布                                   </w:t>
      </w:r>
      <w:r>
        <w:rPr>
          <w:rFonts w:ascii="黑体" w:hAnsi="黑体" w:eastAsia="黑体"/>
          <w:w w:val="99"/>
          <w:sz w:val="28"/>
        </w:rPr>
        <w:t xml:space="preserve">   </w:t>
      </w:r>
      <w:bookmarkStart w:id="32" w:name="_GoBack"/>
      <w:bookmarkEnd w:id="32"/>
      <w:r>
        <w:rPr>
          <w:rFonts w:hint="eastAsia" w:ascii="黑体" w:hAnsi="黑体" w:eastAsia="黑体"/>
          <w:w w:val="99"/>
          <w:sz w:val="28"/>
        </w:rPr>
        <w:t xml:space="preserve">  2021</w:t>
      </w:r>
      <w:r>
        <w:rPr>
          <w:rFonts w:hint="eastAsia" w:ascii="黑体" w:hAnsi="微软雅黑" w:eastAsia="黑体"/>
          <w:w w:val="99"/>
          <w:sz w:val="28"/>
        </w:rPr>
        <w:t xml:space="preserve">-XX-XX </w:t>
      </w:r>
      <w:r>
        <w:rPr>
          <w:rFonts w:hint="eastAsia" w:ascii="黑体" w:hAnsi="黑体" w:eastAsia="黑体"/>
          <w:w w:val="99"/>
          <w:sz w:val="28"/>
        </w:rPr>
        <w:t>实施</w:t>
      </w:r>
    </w:p>
    <w:p>
      <w:pPr>
        <w:spacing w:before="240" w:beforeLines="100"/>
        <w:jc w:val="center"/>
        <w:rPr>
          <w:rFonts w:eastAsia="Times New Roman"/>
        </w:rPr>
      </w:pPr>
      <w:r>
        <w:rPr>
          <w:rFonts w:eastAsia="Times New Roman"/>
        </w:rPr>
        <mc:AlternateContent>
          <mc:Choice Requires="wps">
            <w:drawing>
              <wp:anchor distT="0" distB="0" distL="114300" distR="114300" simplePos="0" relativeHeight="251661312" behindDoc="0" locked="0" layoutInCell="1" allowOverlap="1">
                <wp:simplePos x="0" y="0"/>
                <wp:positionH relativeFrom="column">
                  <wp:posOffset>31750</wp:posOffset>
                </wp:positionH>
                <wp:positionV relativeFrom="paragraph">
                  <wp:posOffset>3810</wp:posOffset>
                </wp:positionV>
                <wp:extent cx="6263005" cy="0"/>
                <wp:effectExtent l="0" t="0" r="0" b="0"/>
                <wp:wrapNone/>
                <wp:docPr id="1" name="自选图形 4"/>
                <wp:cNvGraphicFramePr/>
                <a:graphic xmlns:a="http://schemas.openxmlformats.org/drawingml/2006/main">
                  <a:graphicData uri="http://schemas.microsoft.com/office/word/2010/wordprocessingShape">
                    <wps:wsp>
                      <wps:cNvCnPr/>
                      <wps:spPr>
                        <a:xfrm>
                          <a:off x="0" y="0"/>
                          <a:ext cx="626300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4" o:spid="_x0000_s1026" o:spt="32" type="#_x0000_t32" style="position:absolute;left:0pt;margin-left:2.5pt;margin-top:0.3pt;height:0pt;width:493.15pt;z-index:251661312;mso-width-relative:page;mso-height-relative:page;" filled="f" stroked="t" coordsize="21600,21600" o:gfxdata="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i4ZOs0gAAAAMBAAAPAAAAAAAAAAEAIAAAACIAAABkcnMvZG93bnJldi54bWxQSwECFAAUAAAA&#10;CACHTuJArnSg3vQBAADjAwAADgAAAAAAAAABACAAAAAhAQAAZHJzL2Uyb0RvYy54bWxQSwUGAAAA&#10;AAYABgBZAQAAhwUAAAAA&#10;">
                <v:fill on="f" focussize="0,0"/>
                <v:stroke color="#000000" joinstyle="round"/>
                <v:imagedata o:title=""/>
                <o:lock v:ext="edit" aspectratio="f"/>
              </v:shape>
            </w:pict>
          </mc:Fallback>
        </mc:AlternateContent>
      </w:r>
      <w:r>
        <w:rPr>
          <w:rFonts w:hint="eastAsia" w:ascii="方正小标宋简体" w:eastAsia="方正小标宋简体"/>
          <w:sz w:val="52"/>
        </w:rPr>
        <w:t xml:space="preserve">中 国 技 术 经 济 学 会  </w:t>
      </w:r>
      <w:r>
        <w:rPr>
          <w:rFonts w:ascii="方正小标宋简体" w:eastAsia="方正小标宋简体"/>
          <w:sz w:val="52"/>
        </w:rPr>
        <w:t xml:space="preserve"> </w:t>
      </w:r>
      <w:r>
        <w:rPr>
          <w:rFonts w:hint="eastAsia" w:ascii="黑体" w:hAnsi="黑体" w:eastAsia="黑体"/>
          <w:sz w:val="28"/>
          <w:szCs w:val="28"/>
        </w:rPr>
        <w:t>发布</w:t>
      </w:r>
    </w:p>
    <w:p>
      <w:pPr>
        <w:jc w:val="left"/>
        <w:sectPr>
          <w:headerReference r:id="rId7" w:type="first"/>
          <w:footerReference r:id="rId10" w:type="first"/>
          <w:headerReference r:id="rId5" w:type="default"/>
          <w:footerReference r:id="rId8" w:type="default"/>
          <w:headerReference r:id="rId6" w:type="even"/>
          <w:footerReference r:id="rId9" w:type="even"/>
          <w:pgSz w:w="11907" w:h="16839"/>
          <w:pgMar w:top="567" w:right="850" w:bottom="1134" w:left="1134" w:header="992" w:footer="851" w:gutter="0"/>
          <w:pgNumType w:fmt="upperRoman"/>
          <w:cols w:space="425" w:num="1"/>
          <w:titlePg/>
          <w:docGrid w:linePitch="312" w:charSpace="0"/>
        </w:sect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ind w:firstLine="480"/>
        <w:jc w:val="left"/>
        <w:rPr>
          <w:rFonts w:ascii="仿宋_GB2312" w:hAnsi="仿宋_GB2312" w:eastAsia="仿宋_GB2312" w:cs="仿宋_GB2312"/>
          <w:szCs w:val="21"/>
        </w:rPr>
      </w:pPr>
      <w:r>
        <w:rPr>
          <w:rFonts w:ascii="宋体" w:hAnsi="宋体" w:cs="宋体"/>
          <w:sz w:val="24"/>
          <w:szCs w:val="21"/>
        </w:rPr>
        <w:drawing>
          <wp:anchor distT="0" distB="0" distL="0" distR="0" simplePos="0" relativeHeight="251663360" behindDoc="1" locked="0" layoutInCell="1" allowOverlap="1">
            <wp:simplePos x="0" y="0"/>
            <wp:positionH relativeFrom="column">
              <wp:posOffset>-14605</wp:posOffset>
            </wp:positionH>
            <wp:positionV relativeFrom="paragraph">
              <wp:posOffset>129540</wp:posOffset>
            </wp:positionV>
            <wp:extent cx="809625" cy="771525"/>
            <wp:effectExtent l="19050" t="0" r="9525" b="0"/>
            <wp:wrapNone/>
            <wp:docPr id="4" name="图片 5" descr="IMG_256"/>
            <wp:cNvGraphicFramePr/>
            <a:graphic xmlns:a="http://schemas.openxmlformats.org/drawingml/2006/main">
              <a:graphicData uri="http://schemas.openxmlformats.org/drawingml/2006/picture">
                <pic:pic xmlns:pic="http://schemas.openxmlformats.org/drawingml/2006/picture">
                  <pic:nvPicPr>
                    <pic:cNvPr id="4" name="图片 5" descr="IMG_256"/>
                    <pic:cNvPicPr/>
                  </pic:nvPicPr>
                  <pic:blipFill>
                    <a:blip r:embed="rId19" cstate="print"/>
                    <a:srcRect/>
                    <a:stretch>
                      <a:fillRect/>
                    </a:stretch>
                  </pic:blipFill>
                  <pic:spPr>
                    <a:xfrm>
                      <a:off x="0" y="0"/>
                      <a:ext cx="809625" cy="771525"/>
                    </a:xfrm>
                    <a:prstGeom prst="rect">
                      <a:avLst/>
                    </a:prstGeom>
                    <a:ln>
                      <a:noFill/>
                    </a:ln>
                  </pic:spPr>
                </pic:pic>
              </a:graphicData>
            </a:graphic>
          </wp:anchor>
        </w:drawing>
      </w: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宋体" w:hAnsi="宋体" w:cs="仿宋_GB2312"/>
          <w:szCs w:val="21"/>
        </w:rPr>
      </w:pPr>
      <w:r>
        <w:rPr>
          <w:rFonts w:hint="eastAsia" w:ascii="仿宋_GB2312" w:hAnsi="仿宋_GB2312" w:eastAsia="仿宋_GB2312" w:cs="仿宋_GB2312"/>
          <w:szCs w:val="21"/>
        </w:rPr>
        <w:t xml:space="preserve">             </w:t>
      </w:r>
      <w:r>
        <w:rPr>
          <w:rFonts w:hint="eastAsia" w:ascii="宋体" w:hAnsi="宋体" w:cs="仿宋_GB2312"/>
          <w:szCs w:val="21"/>
        </w:rPr>
        <w:t>版权保护文件</w:t>
      </w:r>
    </w:p>
    <w:p>
      <w:pPr>
        <w:spacing w:line="340" w:lineRule="exact"/>
        <w:jc w:val="left"/>
        <w:rPr>
          <w:rFonts w:ascii="宋体" w:hAnsi="宋体" w:cs="仿宋_GB2312"/>
          <w:szCs w:val="21"/>
        </w:rPr>
      </w:pPr>
    </w:p>
    <w:p>
      <w:pPr>
        <w:spacing w:line="340" w:lineRule="exact"/>
        <w:jc w:val="left"/>
        <w:sectPr>
          <w:headerReference r:id="rId13" w:type="first"/>
          <w:footerReference r:id="rId16" w:type="first"/>
          <w:headerReference r:id="rId11" w:type="default"/>
          <w:footerReference r:id="rId14" w:type="default"/>
          <w:headerReference r:id="rId12" w:type="even"/>
          <w:footerReference r:id="rId15" w:type="even"/>
          <w:pgSz w:w="11906" w:h="16838"/>
          <w:pgMar w:top="1440" w:right="1797" w:bottom="1440" w:left="1797" w:header="1417" w:footer="1134" w:gutter="0"/>
          <w:cols w:space="425" w:num="1"/>
          <w:docGrid w:type="lines" w:linePitch="312" w:charSpace="0"/>
        </w:sectPr>
      </w:pPr>
      <w:r>
        <w:rPr>
          <w:rFonts w:hint="eastAsia" w:ascii="宋体" w:hAnsi="宋体" w:cs="仿宋_GB2312"/>
          <w:szCs w:val="21"/>
        </w:rPr>
        <w:t>版权所有归属于该标准的发布机构，除非有其他规定，否则未经许可，此发行物及其章节不得以其他形式或任何手段进行复制、再版或使用，包括电子版、影印版，或发布在互联网及内部网络等。使用许可可与发布机构获取。</w:t>
      </w:r>
    </w:p>
    <w:sdt>
      <w:sdtPr>
        <w:rPr>
          <w:rFonts w:ascii="Times New Roman" w:eastAsia="Calibri" w:hAnsiTheme="minorHAnsi" w:cstheme="minorHAnsi"/>
          <w:b/>
          <w:bCs/>
          <w:caps/>
          <w:sz w:val="21"/>
        </w:rPr>
        <w:id w:val="1829939541"/>
        <w:docPartObj>
          <w:docPartGallery w:val="Table of Contents"/>
          <w:docPartUnique/>
        </w:docPartObj>
      </w:sdtPr>
      <w:sdtEndPr>
        <w:rPr>
          <w:rFonts w:eastAsia="宋体" w:asciiTheme="minorHAnsi" w:hAnsiTheme="minorHAnsi" w:cstheme="minorHAnsi"/>
          <w:b/>
          <w:bCs/>
          <w:caps/>
          <w:sz w:val="20"/>
          <w:lang w:val="zh-CN"/>
        </w:rPr>
      </w:sdtEndPr>
      <w:sdtContent>
        <w:p>
          <w:pPr>
            <w:pStyle w:val="28"/>
            <w:spacing w:before="851" w:after="851" w:line="240" w:lineRule="auto"/>
            <w:ind w:firstLine="0" w:firstLineChars="0"/>
            <w:outlineLvl w:val="9"/>
            <w:rPr>
              <w:rFonts w:ascii="Times New Roman"/>
            </w:rPr>
          </w:pPr>
          <w:bookmarkStart w:id="0" w:name="_Hlk71186436"/>
          <w:r>
            <w:rPr>
              <w:rFonts w:ascii="Times New Roman"/>
            </w:rPr>
            <w:t>目　　次</w:t>
          </w:r>
        </w:p>
        <w:bookmarkEnd w:id="0"/>
        <w:p>
          <w:pPr>
            <w:pStyle w:val="12"/>
            <w:tabs>
              <w:tab w:val="right" w:leader="dot" w:pos="9344"/>
            </w:tabs>
            <w:rPr>
              <w:rFonts w:ascii="Times New Roman" w:hAnsi="Times New Roman" w:cs="Times New Roman" w:eastAsiaTheme="majorEastAsia"/>
              <w:b w:val="0"/>
              <w:bCs w:val="0"/>
              <w:caps w:val="0"/>
              <w:sz w:val="21"/>
              <w:szCs w:val="21"/>
            </w:rPr>
          </w:pPr>
          <w:r>
            <w:rPr>
              <w:rFonts w:ascii="Times New Roman" w:hAnsi="Times New Roman" w:cs="Times New Roman" w:eastAsiaTheme="majorEastAsia"/>
              <w:b w:val="0"/>
              <w:bCs w:val="0"/>
              <w:caps w:val="0"/>
              <w:sz w:val="21"/>
              <w:szCs w:val="21"/>
            </w:rPr>
            <w:t>前言</w:t>
          </w:r>
          <w:r>
            <w:rPr>
              <w:rFonts w:ascii="Times New Roman" w:hAnsi="Times New Roman" w:cs="Times New Roman" w:eastAsiaTheme="majorEastAsia"/>
              <w:b w:val="0"/>
              <w:bCs w:val="0"/>
              <w:caps w:val="0"/>
              <w:sz w:val="21"/>
              <w:szCs w:val="21"/>
            </w:rPr>
            <w:tab/>
          </w:r>
          <w:r>
            <w:rPr>
              <w:rFonts w:ascii="Times New Roman" w:hAnsi="Times New Roman" w:cs="Times New Roman" w:eastAsiaTheme="majorEastAsia"/>
              <w:b w:val="0"/>
              <w:bCs w:val="0"/>
              <w:caps w:val="0"/>
              <w:sz w:val="21"/>
              <w:szCs w:val="21"/>
            </w:rPr>
            <w:t>II</w:t>
          </w:r>
        </w:p>
        <w:p>
          <w:pPr>
            <w:pStyle w:val="12"/>
            <w:tabs>
              <w:tab w:val="right" w:leader="dot" w:pos="9344"/>
            </w:tabs>
            <w:rPr>
              <w:rFonts w:ascii="Times New Roman" w:hAnsi="Times New Roman" w:cs="Times New Roman" w:eastAsiaTheme="majorEastAsia"/>
              <w:b w:val="0"/>
              <w:bCs w:val="0"/>
              <w:caps w:val="0"/>
              <w:sz w:val="21"/>
              <w:szCs w:val="21"/>
            </w:rPr>
          </w:pPr>
          <w:r>
            <w:rPr>
              <w:rFonts w:ascii="Times New Roman" w:hAnsi="Times New Roman" w:cs="Times New Roman" w:eastAsiaTheme="majorEastAsia"/>
              <w:b w:val="0"/>
              <w:bCs w:val="0"/>
              <w:caps w:val="0"/>
              <w:sz w:val="21"/>
              <w:szCs w:val="21"/>
            </w:rPr>
            <w:fldChar w:fldCharType="begin"/>
          </w:r>
          <w:r>
            <w:rPr>
              <w:rFonts w:ascii="Times New Roman" w:hAnsi="Times New Roman" w:cs="Times New Roman" w:eastAsiaTheme="majorEastAsia"/>
              <w:b w:val="0"/>
              <w:bCs w:val="0"/>
              <w:caps w:val="0"/>
              <w:sz w:val="21"/>
              <w:szCs w:val="21"/>
            </w:rPr>
            <w:instrText xml:space="preserve"> TOC \o "1-1" \h \z \u </w:instrText>
          </w:r>
          <w:r>
            <w:rPr>
              <w:rFonts w:ascii="Times New Roman" w:hAnsi="Times New Roman" w:cs="Times New Roman" w:eastAsiaTheme="majorEastAsia"/>
              <w:b w:val="0"/>
              <w:bCs w:val="0"/>
              <w:caps w:val="0"/>
              <w:sz w:val="21"/>
              <w:szCs w:val="21"/>
            </w:rPr>
            <w:fldChar w:fldCharType="separate"/>
          </w:r>
          <w:r>
            <w:fldChar w:fldCharType="begin"/>
          </w:r>
          <w:r>
            <w:instrText xml:space="preserve"> HYPERLINK \l "_Toc72933197" </w:instrText>
          </w:r>
          <w:r>
            <w:fldChar w:fldCharType="separate"/>
          </w:r>
          <w:r>
            <w:rPr>
              <w:rFonts w:ascii="Times New Roman" w:hAnsi="Times New Roman" w:cs="Times New Roman" w:eastAsiaTheme="majorEastAsia"/>
              <w:b w:val="0"/>
              <w:bCs w:val="0"/>
              <w:caps w:val="0"/>
              <w:sz w:val="21"/>
              <w:szCs w:val="21"/>
            </w:rPr>
            <w:t>1 范围</w:t>
          </w:r>
          <w:r>
            <w:rPr>
              <w:rFonts w:ascii="Times New Roman" w:hAnsi="Times New Roman" w:cs="Times New Roman" w:eastAsiaTheme="majorEastAsia"/>
              <w:b w:val="0"/>
              <w:bCs w:val="0"/>
              <w:caps w:val="0"/>
              <w:sz w:val="21"/>
              <w:szCs w:val="21"/>
            </w:rPr>
            <w:tab/>
          </w:r>
          <w:r>
            <w:rPr>
              <w:rFonts w:ascii="Times New Roman" w:hAnsi="Times New Roman" w:cs="Times New Roman" w:eastAsiaTheme="majorEastAsia"/>
              <w:b w:val="0"/>
              <w:bCs w:val="0"/>
              <w:caps w:val="0"/>
              <w:sz w:val="21"/>
              <w:szCs w:val="21"/>
            </w:rPr>
            <w:fldChar w:fldCharType="begin"/>
          </w:r>
          <w:r>
            <w:rPr>
              <w:rFonts w:ascii="Times New Roman" w:hAnsi="Times New Roman" w:cs="Times New Roman" w:eastAsiaTheme="majorEastAsia"/>
              <w:b w:val="0"/>
              <w:bCs w:val="0"/>
              <w:caps w:val="0"/>
              <w:sz w:val="21"/>
              <w:szCs w:val="21"/>
            </w:rPr>
            <w:instrText xml:space="preserve"> PAGEREF _Toc72933197 \h </w:instrText>
          </w:r>
          <w:r>
            <w:rPr>
              <w:rFonts w:ascii="Times New Roman" w:hAnsi="Times New Roman" w:cs="Times New Roman" w:eastAsiaTheme="majorEastAsia"/>
              <w:b w:val="0"/>
              <w:bCs w:val="0"/>
              <w:caps w:val="0"/>
              <w:sz w:val="21"/>
              <w:szCs w:val="21"/>
            </w:rPr>
            <w:fldChar w:fldCharType="separate"/>
          </w:r>
          <w:r>
            <w:rPr>
              <w:rFonts w:ascii="Times New Roman" w:hAnsi="Times New Roman" w:cs="Times New Roman" w:eastAsiaTheme="majorEastAsia"/>
              <w:b w:val="0"/>
              <w:bCs w:val="0"/>
              <w:caps w:val="0"/>
              <w:sz w:val="21"/>
              <w:szCs w:val="21"/>
            </w:rPr>
            <w:t>1</w:t>
          </w:r>
          <w:r>
            <w:rPr>
              <w:rFonts w:ascii="Times New Roman" w:hAnsi="Times New Roman" w:cs="Times New Roman" w:eastAsiaTheme="majorEastAsia"/>
              <w:b w:val="0"/>
              <w:bCs w:val="0"/>
              <w:caps w:val="0"/>
              <w:sz w:val="21"/>
              <w:szCs w:val="21"/>
            </w:rPr>
            <w:fldChar w:fldCharType="end"/>
          </w:r>
          <w:r>
            <w:rPr>
              <w:rFonts w:ascii="Times New Roman" w:hAnsi="Times New Roman" w:cs="Times New Roman" w:eastAsiaTheme="majorEastAsia"/>
              <w:b w:val="0"/>
              <w:bCs w:val="0"/>
              <w:caps w:val="0"/>
              <w:sz w:val="21"/>
              <w:szCs w:val="21"/>
            </w:rPr>
            <w:fldChar w:fldCharType="end"/>
          </w:r>
        </w:p>
        <w:p>
          <w:pPr>
            <w:pStyle w:val="12"/>
            <w:tabs>
              <w:tab w:val="right" w:leader="dot" w:pos="9344"/>
            </w:tabs>
            <w:ind w:firstLine="402"/>
            <w:rPr>
              <w:rFonts w:ascii="Times New Roman" w:hAnsi="Times New Roman" w:cs="Times New Roman" w:eastAsiaTheme="majorEastAsia"/>
              <w:b w:val="0"/>
              <w:bCs w:val="0"/>
              <w:caps w:val="0"/>
              <w:sz w:val="21"/>
              <w:szCs w:val="21"/>
            </w:rPr>
          </w:pPr>
          <w:r>
            <w:fldChar w:fldCharType="begin"/>
          </w:r>
          <w:r>
            <w:instrText xml:space="preserve"> HYPERLINK \l "_Toc72933198" </w:instrText>
          </w:r>
          <w:r>
            <w:fldChar w:fldCharType="separate"/>
          </w:r>
          <w:r>
            <w:rPr>
              <w:rFonts w:ascii="Times New Roman" w:hAnsi="Times New Roman" w:cs="Times New Roman" w:eastAsiaTheme="majorEastAsia"/>
              <w:b w:val="0"/>
              <w:bCs w:val="0"/>
              <w:caps w:val="0"/>
              <w:sz w:val="21"/>
              <w:szCs w:val="21"/>
            </w:rPr>
            <w:t>2 规范性引用文件</w:t>
          </w:r>
          <w:r>
            <w:rPr>
              <w:rFonts w:ascii="Times New Roman" w:hAnsi="Times New Roman" w:cs="Times New Roman" w:eastAsiaTheme="majorEastAsia"/>
              <w:b w:val="0"/>
              <w:bCs w:val="0"/>
              <w:caps w:val="0"/>
              <w:sz w:val="21"/>
              <w:szCs w:val="21"/>
            </w:rPr>
            <w:tab/>
          </w:r>
          <w:r>
            <w:rPr>
              <w:rFonts w:ascii="Times New Roman" w:hAnsi="Times New Roman" w:cs="Times New Roman" w:eastAsiaTheme="majorEastAsia"/>
              <w:b w:val="0"/>
              <w:bCs w:val="0"/>
              <w:caps w:val="0"/>
              <w:sz w:val="21"/>
              <w:szCs w:val="21"/>
            </w:rPr>
            <w:fldChar w:fldCharType="begin"/>
          </w:r>
          <w:r>
            <w:rPr>
              <w:rFonts w:ascii="Times New Roman" w:hAnsi="Times New Roman" w:cs="Times New Roman" w:eastAsiaTheme="majorEastAsia"/>
              <w:b w:val="0"/>
              <w:bCs w:val="0"/>
              <w:caps w:val="0"/>
              <w:sz w:val="21"/>
              <w:szCs w:val="21"/>
            </w:rPr>
            <w:instrText xml:space="preserve"> PAGEREF _Toc72933198 \h </w:instrText>
          </w:r>
          <w:r>
            <w:rPr>
              <w:rFonts w:ascii="Times New Roman" w:hAnsi="Times New Roman" w:cs="Times New Roman" w:eastAsiaTheme="majorEastAsia"/>
              <w:b w:val="0"/>
              <w:bCs w:val="0"/>
              <w:caps w:val="0"/>
              <w:sz w:val="21"/>
              <w:szCs w:val="21"/>
            </w:rPr>
            <w:fldChar w:fldCharType="separate"/>
          </w:r>
          <w:r>
            <w:rPr>
              <w:rFonts w:ascii="Times New Roman" w:hAnsi="Times New Roman" w:cs="Times New Roman" w:eastAsiaTheme="majorEastAsia"/>
              <w:b w:val="0"/>
              <w:bCs w:val="0"/>
              <w:caps w:val="0"/>
              <w:sz w:val="21"/>
              <w:szCs w:val="21"/>
            </w:rPr>
            <w:t>1</w:t>
          </w:r>
          <w:r>
            <w:rPr>
              <w:rFonts w:ascii="Times New Roman" w:hAnsi="Times New Roman" w:cs="Times New Roman" w:eastAsiaTheme="majorEastAsia"/>
              <w:b w:val="0"/>
              <w:bCs w:val="0"/>
              <w:caps w:val="0"/>
              <w:sz w:val="21"/>
              <w:szCs w:val="21"/>
            </w:rPr>
            <w:fldChar w:fldCharType="end"/>
          </w:r>
          <w:r>
            <w:rPr>
              <w:rFonts w:ascii="Times New Roman" w:hAnsi="Times New Roman" w:cs="Times New Roman" w:eastAsiaTheme="majorEastAsia"/>
              <w:b w:val="0"/>
              <w:bCs w:val="0"/>
              <w:caps w:val="0"/>
              <w:sz w:val="21"/>
              <w:szCs w:val="21"/>
            </w:rPr>
            <w:fldChar w:fldCharType="end"/>
          </w:r>
        </w:p>
        <w:p>
          <w:pPr>
            <w:pStyle w:val="12"/>
            <w:tabs>
              <w:tab w:val="right" w:leader="dot" w:pos="9344"/>
            </w:tabs>
            <w:ind w:firstLine="402"/>
            <w:rPr>
              <w:rFonts w:ascii="Times New Roman" w:hAnsi="Times New Roman" w:cs="Times New Roman" w:eastAsiaTheme="majorEastAsia"/>
              <w:b w:val="0"/>
              <w:bCs w:val="0"/>
              <w:caps w:val="0"/>
              <w:sz w:val="21"/>
              <w:szCs w:val="21"/>
            </w:rPr>
          </w:pPr>
          <w:r>
            <w:fldChar w:fldCharType="begin"/>
          </w:r>
          <w:r>
            <w:instrText xml:space="preserve"> HYPERLINK \l "_Toc72933199" </w:instrText>
          </w:r>
          <w:r>
            <w:fldChar w:fldCharType="separate"/>
          </w:r>
          <w:r>
            <w:rPr>
              <w:rFonts w:ascii="Times New Roman" w:hAnsi="Times New Roman" w:cs="Times New Roman" w:eastAsiaTheme="majorEastAsia"/>
              <w:b w:val="0"/>
              <w:bCs w:val="0"/>
              <w:caps w:val="0"/>
              <w:sz w:val="21"/>
              <w:szCs w:val="21"/>
            </w:rPr>
            <w:t>3 术语和定义</w:t>
          </w:r>
          <w:r>
            <w:rPr>
              <w:rFonts w:ascii="Times New Roman" w:hAnsi="Times New Roman" w:cs="Times New Roman" w:eastAsiaTheme="majorEastAsia"/>
              <w:b w:val="0"/>
              <w:bCs w:val="0"/>
              <w:caps w:val="0"/>
              <w:sz w:val="21"/>
              <w:szCs w:val="21"/>
            </w:rPr>
            <w:tab/>
          </w:r>
          <w:r>
            <w:rPr>
              <w:rFonts w:ascii="Times New Roman" w:hAnsi="Times New Roman" w:cs="Times New Roman" w:eastAsiaTheme="majorEastAsia"/>
              <w:b w:val="0"/>
              <w:bCs w:val="0"/>
              <w:caps w:val="0"/>
              <w:sz w:val="21"/>
              <w:szCs w:val="21"/>
            </w:rPr>
            <w:fldChar w:fldCharType="begin"/>
          </w:r>
          <w:r>
            <w:rPr>
              <w:rFonts w:ascii="Times New Roman" w:hAnsi="Times New Roman" w:cs="Times New Roman" w:eastAsiaTheme="majorEastAsia"/>
              <w:b w:val="0"/>
              <w:bCs w:val="0"/>
              <w:caps w:val="0"/>
              <w:sz w:val="21"/>
              <w:szCs w:val="21"/>
            </w:rPr>
            <w:instrText xml:space="preserve"> PAGEREF _Toc72933199 \h </w:instrText>
          </w:r>
          <w:r>
            <w:rPr>
              <w:rFonts w:ascii="Times New Roman" w:hAnsi="Times New Roman" w:cs="Times New Roman" w:eastAsiaTheme="majorEastAsia"/>
              <w:b w:val="0"/>
              <w:bCs w:val="0"/>
              <w:caps w:val="0"/>
              <w:sz w:val="21"/>
              <w:szCs w:val="21"/>
            </w:rPr>
            <w:fldChar w:fldCharType="separate"/>
          </w:r>
          <w:r>
            <w:rPr>
              <w:rFonts w:ascii="Times New Roman" w:hAnsi="Times New Roman" w:cs="Times New Roman" w:eastAsiaTheme="majorEastAsia"/>
              <w:b w:val="0"/>
              <w:bCs w:val="0"/>
              <w:caps w:val="0"/>
              <w:sz w:val="21"/>
              <w:szCs w:val="21"/>
            </w:rPr>
            <w:t>1</w:t>
          </w:r>
          <w:r>
            <w:rPr>
              <w:rFonts w:ascii="Times New Roman" w:hAnsi="Times New Roman" w:cs="Times New Roman" w:eastAsiaTheme="majorEastAsia"/>
              <w:b w:val="0"/>
              <w:bCs w:val="0"/>
              <w:caps w:val="0"/>
              <w:sz w:val="21"/>
              <w:szCs w:val="21"/>
            </w:rPr>
            <w:fldChar w:fldCharType="end"/>
          </w:r>
          <w:r>
            <w:rPr>
              <w:rFonts w:ascii="Times New Roman" w:hAnsi="Times New Roman" w:cs="Times New Roman" w:eastAsiaTheme="majorEastAsia"/>
              <w:b w:val="0"/>
              <w:bCs w:val="0"/>
              <w:caps w:val="0"/>
              <w:sz w:val="21"/>
              <w:szCs w:val="21"/>
            </w:rPr>
            <w:fldChar w:fldCharType="end"/>
          </w:r>
        </w:p>
        <w:p>
          <w:pPr>
            <w:pStyle w:val="12"/>
            <w:tabs>
              <w:tab w:val="right" w:leader="dot" w:pos="9344"/>
            </w:tabs>
            <w:ind w:firstLine="402"/>
            <w:rPr>
              <w:rFonts w:ascii="Times New Roman" w:hAnsi="Times New Roman" w:cs="Times New Roman" w:eastAsiaTheme="majorEastAsia"/>
              <w:b w:val="0"/>
              <w:bCs w:val="0"/>
              <w:caps w:val="0"/>
              <w:sz w:val="21"/>
              <w:szCs w:val="21"/>
            </w:rPr>
          </w:pPr>
          <w:r>
            <w:fldChar w:fldCharType="begin"/>
          </w:r>
          <w:r>
            <w:instrText xml:space="preserve"> HYPERLINK \l "_Toc72933200" </w:instrText>
          </w:r>
          <w:r>
            <w:fldChar w:fldCharType="separate"/>
          </w:r>
          <w:r>
            <w:rPr>
              <w:rFonts w:ascii="Times New Roman" w:hAnsi="Times New Roman" w:cs="Times New Roman" w:eastAsiaTheme="majorEastAsia"/>
              <w:b w:val="0"/>
              <w:bCs w:val="0"/>
              <w:caps w:val="0"/>
              <w:sz w:val="21"/>
              <w:szCs w:val="21"/>
            </w:rPr>
            <w:t>4 碳中和承诺</w:t>
          </w:r>
          <w:r>
            <w:rPr>
              <w:rFonts w:ascii="Times New Roman" w:hAnsi="Times New Roman" w:cs="Times New Roman" w:eastAsiaTheme="majorEastAsia"/>
              <w:b w:val="0"/>
              <w:bCs w:val="0"/>
              <w:caps w:val="0"/>
              <w:sz w:val="21"/>
              <w:szCs w:val="21"/>
            </w:rPr>
            <w:tab/>
          </w:r>
          <w:r>
            <w:rPr>
              <w:rFonts w:ascii="Times New Roman" w:hAnsi="Times New Roman" w:cs="Times New Roman" w:eastAsiaTheme="majorEastAsia"/>
              <w:b w:val="0"/>
              <w:bCs w:val="0"/>
              <w:caps w:val="0"/>
              <w:sz w:val="21"/>
              <w:szCs w:val="21"/>
            </w:rPr>
            <w:fldChar w:fldCharType="begin"/>
          </w:r>
          <w:r>
            <w:rPr>
              <w:rFonts w:ascii="Times New Roman" w:hAnsi="Times New Roman" w:cs="Times New Roman" w:eastAsiaTheme="majorEastAsia"/>
              <w:b w:val="0"/>
              <w:bCs w:val="0"/>
              <w:caps w:val="0"/>
              <w:sz w:val="21"/>
              <w:szCs w:val="21"/>
            </w:rPr>
            <w:instrText xml:space="preserve"> PAGEREF _Toc72933200 \h </w:instrText>
          </w:r>
          <w:r>
            <w:rPr>
              <w:rFonts w:ascii="Times New Roman" w:hAnsi="Times New Roman" w:cs="Times New Roman" w:eastAsiaTheme="majorEastAsia"/>
              <w:b w:val="0"/>
              <w:bCs w:val="0"/>
              <w:caps w:val="0"/>
              <w:sz w:val="21"/>
              <w:szCs w:val="21"/>
            </w:rPr>
            <w:fldChar w:fldCharType="separate"/>
          </w:r>
          <w:r>
            <w:rPr>
              <w:rFonts w:ascii="Times New Roman" w:hAnsi="Times New Roman" w:cs="Times New Roman" w:eastAsiaTheme="majorEastAsia"/>
              <w:b w:val="0"/>
              <w:bCs w:val="0"/>
              <w:caps w:val="0"/>
              <w:sz w:val="21"/>
              <w:szCs w:val="21"/>
            </w:rPr>
            <w:t>3</w:t>
          </w:r>
          <w:r>
            <w:rPr>
              <w:rFonts w:ascii="Times New Roman" w:hAnsi="Times New Roman" w:cs="Times New Roman" w:eastAsiaTheme="majorEastAsia"/>
              <w:b w:val="0"/>
              <w:bCs w:val="0"/>
              <w:caps w:val="0"/>
              <w:sz w:val="21"/>
              <w:szCs w:val="21"/>
            </w:rPr>
            <w:fldChar w:fldCharType="end"/>
          </w:r>
          <w:r>
            <w:rPr>
              <w:rFonts w:ascii="Times New Roman" w:hAnsi="Times New Roman" w:cs="Times New Roman" w:eastAsiaTheme="majorEastAsia"/>
              <w:b w:val="0"/>
              <w:bCs w:val="0"/>
              <w:caps w:val="0"/>
              <w:sz w:val="21"/>
              <w:szCs w:val="21"/>
            </w:rPr>
            <w:fldChar w:fldCharType="end"/>
          </w:r>
        </w:p>
        <w:p>
          <w:pPr>
            <w:pStyle w:val="12"/>
            <w:tabs>
              <w:tab w:val="right" w:leader="dot" w:pos="9344"/>
            </w:tabs>
            <w:ind w:firstLine="402"/>
            <w:rPr>
              <w:rFonts w:ascii="Times New Roman" w:hAnsi="Times New Roman" w:cs="Times New Roman" w:eastAsiaTheme="majorEastAsia"/>
              <w:b w:val="0"/>
              <w:bCs w:val="0"/>
              <w:caps w:val="0"/>
              <w:sz w:val="21"/>
              <w:szCs w:val="21"/>
            </w:rPr>
          </w:pPr>
          <w:r>
            <w:fldChar w:fldCharType="begin"/>
          </w:r>
          <w:r>
            <w:instrText xml:space="preserve"> HYPERLINK \l "_Toc72933201" </w:instrText>
          </w:r>
          <w:r>
            <w:fldChar w:fldCharType="separate"/>
          </w:r>
          <w:r>
            <w:rPr>
              <w:rFonts w:ascii="Times New Roman" w:hAnsi="Times New Roman" w:cs="Times New Roman" w:eastAsiaTheme="majorEastAsia"/>
              <w:b w:val="0"/>
              <w:bCs w:val="0"/>
              <w:caps w:val="0"/>
              <w:sz w:val="21"/>
              <w:szCs w:val="21"/>
            </w:rPr>
            <w:t>5 温室气体减排</w:t>
          </w:r>
          <w:r>
            <w:rPr>
              <w:rFonts w:ascii="Times New Roman" w:hAnsi="Times New Roman" w:cs="Times New Roman" w:eastAsiaTheme="majorEastAsia"/>
              <w:b w:val="0"/>
              <w:bCs w:val="0"/>
              <w:caps w:val="0"/>
              <w:sz w:val="21"/>
              <w:szCs w:val="21"/>
            </w:rPr>
            <w:tab/>
          </w:r>
          <w:r>
            <w:rPr>
              <w:rFonts w:ascii="Times New Roman" w:hAnsi="Times New Roman" w:cs="Times New Roman" w:eastAsiaTheme="majorEastAsia"/>
              <w:b w:val="0"/>
              <w:bCs w:val="0"/>
              <w:caps w:val="0"/>
              <w:sz w:val="21"/>
              <w:szCs w:val="21"/>
            </w:rPr>
            <w:fldChar w:fldCharType="begin"/>
          </w:r>
          <w:r>
            <w:rPr>
              <w:rFonts w:ascii="Times New Roman" w:hAnsi="Times New Roman" w:cs="Times New Roman" w:eastAsiaTheme="majorEastAsia"/>
              <w:b w:val="0"/>
              <w:bCs w:val="0"/>
              <w:caps w:val="0"/>
              <w:sz w:val="21"/>
              <w:szCs w:val="21"/>
            </w:rPr>
            <w:instrText xml:space="preserve"> PAGEREF _Toc72933201 \h </w:instrText>
          </w:r>
          <w:r>
            <w:rPr>
              <w:rFonts w:ascii="Times New Roman" w:hAnsi="Times New Roman" w:cs="Times New Roman" w:eastAsiaTheme="majorEastAsia"/>
              <w:b w:val="0"/>
              <w:bCs w:val="0"/>
              <w:caps w:val="0"/>
              <w:sz w:val="21"/>
              <w:szCs w:val="21"/>
            </w:rPr>
            <w:fldChar w:fldCharType="separate"/>
          </w:r>
          <w:r>
            <w:rPr>
              <w:rFonts w:ascii="Times New Roman" w:hAnsi="Times New Roman" w:cs="Times New Roman" w:eastAsiaTheme="majorEastAsia"/>
              <w:b w:val="0"/>
              <w:bCs w:val="0"/>
              <w:caps w:val="0"/>
              <w:sz w:val="21"/>
              <w:szCs w:val="21"/>
            </w:rPr>
            <w:t>3</w:t>
          </w:r>
          <w:r>
            <w:rPr>
              <w:rFonts w:ascii="Times New Roman" w:hAnsi="Times New Roman" w:cs="Times New Roman" w:eastAsiaTheme="majorEastAsia"/>
              <w:b w:val="0"/>
              <w:bCs w:val="0"/>
              <w:caps w:val="0"/>
              <w:sz w:val="21"/>
              <w:szCs w:val="21"/>
            </w:rPr>
            <w:fldChar w:fldCharType="end"/>
          </w:r>
          <w:r>
            <w:rPr>
              <w:rFonts w:ascii="Times New Roman" w:hAnsi="Times New Roman" w:cs="Times New Roman" w:eastAsiaTheme="majorEastAsia"/>
              <w:b w:val="0"/>
              <w:bCs w:val="0"/>
              <w:caps w:val="0"/>
              <w:sz w:val="21"/>
              <w:szCs w:val="21"/>
            </w:rPr>
            <w:fldChar w:fldCharType="end"/>
          </w:r>
        </w:p>
        <w:p>
          <w:pPr>
            <w:pStyle w:val="12"/>
            <w:tabs>
              <w:tab w:val="right" w:leader="dot" w:pos="9344"/>
            </w:tabs>
            <w:ind w:firstLine="402"/>
            <w:rPr>
              <w:rFonts w:ascii="Times New Roman" w:hAnsi="Times New Roman" w:cs="Times New Roman" w:eastAsiaTheme="majorEastAsia"/>
              <w:b w:val="0"/>
              <w:bCs w:val="0"/>
              <w:caps w:val="0"/>
              <w:sz w:val="21"/>
              <w:szCs w:val="21"/>
            </w:rPr>
          </w:pPr>
          <w:r>
            <w:fldChar w:fldCharType="begin"/>
          </w:r>
          <w:r>
            <w:instrText xml:space="preserve"> HYPERLINK \l "_Toc72933202" </w:instrText>
          </w:r>
          <w:r>
            <w:fldChar w:fldCharType="separate"/>
          </w:r>
          <w:r>
            <w:rPr>
              <w:rFonts w:ascii="Times New Roman" w:hAnsi="Times New Roman" w:cs="Times New Roman" w:eastAsiaTheme="majorEastAsia"/>
              <w:b w:val="0"/>
              <w:bCs w:val="0"/>
              <w:caps w:val="0"/>
              <w:sz w:val="21"/>
              <w:szCs w:val="21"/>
            </w:rPr>
            <w:t>6 温室气体排放量化</w:t>
          </w:r>
          <w:r>
            <w:rPr>
              <w:rFonts w:ascii="Times New Roman" w:hAnsi="Times New Roman" w:cs="Times New Roman" w:eastAsiaTheme="majorEastAsia"/>
              <w:b w:val="0"/>
              <w:bCs w:val="0"/>
              <w:caps w:val="0"/>
              <w:sz w:val="21"/>
              <w:szCs w:val="21"/>
            </w:rPr>
            <w:tab/>
          </w:r>
          <w:r>
            <w:rPr>
              <w:rFonts w:ascii="Times New Roman" w:hAnsi="Times New Roman" w:cs="Times New Roman" w:eastAsiaTheme="majorEastAsia"/>
              <w:b w:val="0"/>
              <w:bCs w:val="0"/>
              <w:caps w:val="0"/>
              <w:sz w:val="21"/>
              <w:szCs w:val="21"/>
            </w:rPr>
            <w:fldChar w:fldCharType="begin"/>
          </w:r>
          <w:r>
            <w:rPr>
              <w:rFonts w:ascii="Times New Roman" w:hAnsi="Times New Roman" w:cs="Times New Roman" w:eastAsiaTheme="majorEastAsia"/>
              <w:b w:val="0"/>
              <w:bCs w:val="0"/>
              <w:caps w:val="0"/>
              <w:sz w:val="21"/>
              <w:szCs w:val="21"/>
            </w:rPr>
            <w:instrText xml:space="preserve"> PAGEREF _Toc72933202 \h </w:instrText>
          </w:r>
          <w:r>
            <w:rPr>
              <w:rFonts w:ascii="Times New Roman" w:hAnsi="Times New Roman" w:cs="Times New Roman" w:eastAsiaTheme="majorEastAsia"/>
              <w:b w:val="0"/>
              <w:bCs w:val="0"/>
              <w:caps w:val="0"/>
              <w:sz w:val="21"/>
              <w:szCs w:val="21"/>
            </w:rPr>
            <w:fldChar w:fldCharType="separate"/>
          </w:r>
          <w:r>
            <w:rPr>
              <w:rFonts w:ascii="Times New Roman" w:hAnsi="Times New Roman" w:cs="Times New Roman" w:eastAsiaTheme="majorEastAsia"/>
              <w:b w:val="0"/>
              <w:bCs w:val="0"/>
              <w:caps w:val="0"/>
              <w:sz w:val="21"/>
              <w:szCs w:val="21"/>
            </w:rPr>
            <w:t>4</w:t>
          </w:r>
          <w:r>
            <w:rPr>
              <w:rFonts w:ascii="Times New Roman" w:hAnsi="Times New Roman" w:cs="Times New Roman" w:eastAsiaTheme="majorEastAsia"/>
              <w:b w:val="0"/>
              <w:bCs w:val="0"/>
              <w:caps w:val="0"/>
              <w:sz w:val="21"/>
              <w:szCs w:val="21"/>
            </w:rPr>
            <w:fldChar w:fldCharType="end"/>
          </w:r>
          <w:r>
            <w:rPr>
              <w:rFonts w:ascii="Times New Roman" w:hAnsi="Times New Roman" w:cs="Times New Roman" w:eastAsiaTheme="majorEastAsia"/>
              <w:b w:val="0"/>
              <w:bCs w:val="0"/>
              <w:caps w:val="0"/>
              <w:sz w:val="21"/>
              <w:szCs w:val="21"/>
            </w:rPr>
            <w:fldChar w:fldCharType="end"/>
          </w:r>
        </w:p>
        <w:p>
          <w:pPr>
            <w:pStyle w:val="12"/>
            <w:tabs>
              <w:tab w:val="right" w:leader="dot" w:pos="9344"/>
            </w:tabs>
            <w:ind w:firstLine="402"/>
            <w:rPr>
              <w:rFonts w:ascii="Times New Roman" w:hAnsi="Times New Roman" w:cs="Times New Roman" w:eastAsiaTheme="majorEastAsia"/>
              <w:b w:val="0"/>
              <w:bCs w:val="0"/>
              <w:caps w:val="0"/>
              <w:sz w:val="21"/>
              <w:szCs w:val="21"/>
            </w:rPr>
          </w:pPr>
          <w:r>
            <w:fldChar w:fldCharType="begin"/>
          </w:r>
          <w:r>
            <w:instrText xml:space="preserve"> HYPERLINK \l "_Toc72933203" </w:instrText>
          </w:r>
          <w:r>
            <w:fldChar w:fldCharType="separate"/>
          </w:r>
          <w:r>
            <w:rPr>
              <w:rFonts w:ascii="Times New Roman" w:hAnsi="Times New Roman" w:cs="Times New Roman" w:eastAsiaTheme="majorEastAsia"/>
              <w:b w:val="0"/>
              <w:bCs w:val="0"/>
              <w:caps w:val="0"/>
              <w:sz w:val="21"/>
              <w:szCs w:val="21"/>
            </w:rPr>
            <w:t>7 温室气体排放抵消</w:t>
          </w:r>
          <w:r>
            <w:rPr>
              <w:rFonts w:ascii="Times New Roman" w:hAnsi="Times New Roman" w:cs="Times New Roman" w:eastAsiaTheme="majorEastAsia"/>
              <w:b w:val="0"/>
              <w:bCs w:val="0"/>
              <w:caps w:val="0"/>
              <w:sz w:val="21"/>
              <w:szCs w:val="21"/>
            </w:rPr>
            <w:tab/>
          </w:r>
          <w:r>
            <w:rPr>
              <w:rFonts w:ascii="Times New Roman" w:hAnsi="Times New Roman" w:cs="Times New Roman" w:eastAsiaTheme="majorEastAsia"/>
              <w:b w:val="0"/>
              <w:bCs w:val="0"/>
              <w:caps w:val="0"/>
              <w:sz w:val="21"/>
              <w:szCs w:val="21"/>
            </w:rPr>
            <w:fldChar w:fldCharType="begin"/>
          </w:r>
          <w:r>
            <w:rPr>
              <w:rFonts w:ascii="Times New Roman" w:hAnsi="Times New Roman" w:cs="Times New Roman" w:eastAsiaTheme="majorEastAsia"/>
              <w:b w:val="0"/>
              <w:bCs w:val="0"/>
              <w:caps w:val="0"/>
              <w:sz w:val="21"/>
              <w:szCs w:val="21"/>
            </w:rPr>
            <w:instrText xml:space="preserve"> PAGEREF _Toc72933203 \h </w:instrText>
          </w:r>
          <w:r>
            <w:rPr>
              <w:rFonts w:ascii="Times New Roman" w:hAnsi="Times New Roman" w:cs="Times New Roman" w:eastAsiaTheme="majorEastAsia"/>
              <w:b w:val="0"/>
              <w:bCs w:val="0"/>
              <w:caps w:val="0"/>
              <w:sz w:val="21"/>
              <w:szCs w:val="21"/>
            </w:rPr>
            <w:fldChar w:fldCharType="separate"/>
          </w:r>
          <w:r>
            <w:rPr>
              <w:rFonts w:ascii="Times New Roman" w:hAnsi="Times New Roman" w:cs="Times New Roman" w:eastAsiaTheme="majorEastAsia"/>
              <w:b w:val="0"/>
              <w:bCs w:val="0"/>
              <w:caps w:val="0"/>
              <w:sz w:val="21"/>
              <w:szCs w:val="21"/>
            </w:rPr>
            <w:t>5</w:t>
          </w:r>
          <w:r>
            <w:rPr>
              <w:rFonts w:ascii="Times New Roman" w:hAnsi="Times New Roman" w:cs="Times New Roman" w:eastAsiaTheme="majorEastAsia"/>
              <w:b w:val="0"/>
              <w:bCs w:val="0"/>
              <w:caps w:val="0"/>
              <w:sz w:val="21"/>
              <w:szCs w:val="21"/>
            </w:rPr>
            <w:fldChar w:fldCharType="end"/>
          </w:r>
          <w:r>
            <w:rPr>
              <w:rFonts w:ascii="Times New Roman" w:hAnsi="Times New Roman" w:cs="Times New Roman" w:eastAsiaTheme="majorEastAsia"/>
              <w:b w:val="0"/>
              <w:bCs w:val="0"/>
              <w:caps w:val="0"/>
              <w:sz w:val="21"/>
              <w:szCs w:val="21"/>
            </w:rPr>
            <w:fldChar w:fldCharType="end"/>
          </w:r>
        </w:p>
        <w:p>
          <w:pPr>
            <w:pStyle w:val="12"/>
            <w:tabs>
              <w:tab w:val="right" w:leader="dot" w:pos="9344"/>
            </w:tabs>
            <w:ind w:firstLine="402"/>
            <w:rPr>
              <w:rFonts w:ascii="Times New Roman" w:hAnsi="Times New Roman" w:cs="Times New Roman" w:eastAsiaTheme="majorEastAsia"/>
              <w:b w:val="0"/>
              <w:bCs w:val="0"/>
              <w:caps w:val="0"/>
              <w:sz w:val="21"/>
              <w:szCs w:val="21"/>
            </w:rPr>
          </w:pPr>
          <w:r>
            <w:fldChar w:fldCharType="begin"/>
          </w:r>
          <w:r>
            <w:instrText xml:space="preserve"> HYPERLINK \l "_Toc72933204" </w:instrText>
          </w:r>
          <w:r>
            <w:fldChar w:fldCharType="separate"/>
          </w:r>
          <w:r>
            <w:rPr>
              <w:rFonts w:ascii="Times New Roman" w:hAnsi="Times New Roman" w:cs="Times New Roman" w:eastAsiaTheme="majorEastAsia"/>
              <w:b w:val="0"/>
              <w:bCs w:val="0"/>
              <w:caps w:val="0"/>
              <w:sz w:val="21"/>
              <w:szCs w:val="21"/>
            </w:rPr>
            <w:t>8 碳中和评价</w:t>
          </w:r>
          <w:r>
            <w:rPr>
              <w:rFonts w:ascii="Times New Roman" w:hAnsi="Times New Roman" w:cs="Times New Roman" w:eastAsiaTheme="majorEastAsia"/>
              <w:b w:val="0"/>
              <w:bCs w:val="0"/>
              <w:caps w:val="0"/>
              <w:sz w:val="21"/>
              <w:szCs w:val="21"/>
            </w:rPr>
            <w:tab/>
          </w:r>
          <w:r>
            <w:rPr>
              <w:rFonts w:ascii="Times New Roman" w:hAnsi="Times New Roman" w:cs="Times New Roman" w:eastAsiaTheme="majorEastAsia"/>
              <w:b w:val="0"/>
              <w:bCs w:val="0"/>
              <w:caps w:val="0"/>
              <w:sz w:val="21"/>
              <w:szCs w:val="21"/>
            </w:rPr>
            <w:fldChar w:fldCharType="begin"/>
          </w:r>
          <w:r>
            <w:rPr>
              <w:rFonts w:ascii="Times New Roman" w:hAnsi="Times New Roman" w:cs="Times New Roman" w:eastAsiaTheme="majorEastAsia"/>
              <w:b w:val="0"/>
              <w:bCs w:val="0"/>
              <w:caps w:val="0"/>
              <w:sz w:val="21"/>
              <w:szCs w:val="21"/>
            </w:rPr>
            <w:instrText xml:space="preserve"> PAGEREF _Toc72933204 \h </w:instrText>
          </w:r>
          <w:r>
            <w:rPr>
              <w:rFonts w:ascii="Times New Roman" w:hAnsi="Times New Roman" w:cs="Times New Roman" w:eastAsiaTheme="majorEastAsia"/>
              <w:b w:val="0"/>
              <w:bCs w:val="0"/>
              <w:caps w:val="0"/>
              <w:sz w:val="21"/>
              <w:szCs w:val="21"/>
            </w:rPr>
            <w:fldChar w:fldCharType="separate"/>
          </w:r>
          <w:r>
            <w:rPr>
              <w:rFonts w:ascii="Times New Roman" w:hAnsi="Times New Roman" w:cs="Times New Roman" w:eastAsiaTheme="majorEastAsia"/>
              <w:b w:val="0"/>
              <w:bCs w:val="0"/>
              <w:caps w:val="0"/>
              <w:sz w:val="21"/>
              <w:szCs w:val="21"/>
            </w:rPr>
            <w:t>5</w:t>
          </w:r>
          <w:r>
            <w:rPr>
              <w:rFonts w:ascii="Times New Roman" w:hAnsi="Times New Roman" w:cs="Times New Roman" w:eastAsiaTheme="majorEastAsia"/>
              <w:b w:val="0"/>
              <w:bCs w:val="0"/>
              <w:caps w:val="0"/>
              <w:sz w:val="21"/>
              <w:szCs w:val="21"/>
            </w:rPr>
            <w:fldChar w:fldCharType="end"/>
          </w:r>
          <w:r>
            <w:rPr>
              <w:rFonts w:ascii="Times New Roman" w:hAnsi="Times New Roman" w:cs="Times New Roman" w:eastAsiaTheme="majorEastAsia"/>
              <w:b w:val="0"/>
              <w:bCs w:val="0"/>
              <w:caps w:val="0"/>
              <w:sz w:val="21"/>
              <w:szCs w:val="21"/>
            </w:rPr>
            <w:fldChar w:fldCharType="end"/>
          </w:r>
        </w:p>
        <w:p>
          <w:pPr>
            <w:pStyle w:val="12"/>
            <w:tabs>
              <w:tab w:val="right" w:leader="dot" w:pos="9344"/>
            </w:tabs>
            <w:ind w:firstLine="402"/>
            <w:rPr>
              <w:rFonts w:ascii="Times New Roman" w:hAnsi="Times New Roman" w:cs="Times New Roman" w:eastAsiaTheme="majorEastAsia"/>
              <w:b w:val="0"/>
              <w:bCs w:val="0"/>
              <w:caps w:val="0"/>
              <w:sz w:val="21"/>
              <w:szCs w:val="21"/>
            </w:rPr>
          </w:pPr>
          <w:r>
            <w:fldChar w:fldCharType="begin"/>
          </w:r>
          <w:r>
            <w:instrText xml:space="preserve"> HYPERLINK \l "_Toc72933205" </w:instrText>
          </w:r>
          <w:r>
            <w:fldChar w:fldCharType="separate"/>
          </w:r>
          <w:r>
            <w:rPr>
              <w:rFonts w:ascii="Times New Roman" w:hAnsi="Times New Roman" w:cs="Times New Roman" w:eastAsiaTheme="majorEastAsia"/>
              <w:b w:val="0"/>
              <w:bCs w:val="0"/>
              <w:caps w:val="0"/>
              <w:sz w:val="21"/>
              <w:szCs w:val="21"/>
            </w:rPr>
            <w:t>9 碳中和声明</w:t>
          </w:r>
          <w:r>
            <w:rPr>
              <w:rFonts w:ascii="Times New Roman" w:hAnsi="Times New Roman" w:cs="Times New Roman" w:eastAsiaTheme="majorEastAsia"/>
              <w:b w:val="0"/>
              <w:bCs w:val="0"/>
              <w:caps w:val="0"/>
              <w:sz w:val="21"/>
              <w:szCs w:val="21"/>
            </w:rPr>
            <w:tab/>
          </w:r>
          <w:r>
            <w:rPr>
              <w:rFonts w:ascii="Times New Roman" w:hAnsi="Times New Roman" w:cs="Times New Roman" w:eastAsiaTheme="majorEastAsia"/>
              <w:b w:val="0"/>
              <w:bCs w:val="0"/>
              <w:caps w:val="0"/>
              <w:sz w:val="21"/>
              <w:szCs w:val="21"/>
            </w:rPr>
            <w:fldChar w:fldCharType="begin"/>
          </w:r>
          <w:r>
            <w:rPr>
              <w:rFonts w:ascii="Times New Roman" w:hAnsi="Times New Roman" w:cs="Times New Roman" w:eastAsiaTheme="majorEastAsia"/>
              <w:b w:val="0"/>
              <w:bCs w:val="0"/>
              <w:caps w:val="0"/>
              <w:sz w:val="21"/>
              <w:szCs w:val="21"/>
            </w:rPr>
            <w:instrText xml:space="preserve"> PAGEREF _Toc72933205 \h </w:instrText>
          </w:r>
          <w:r>
            <w:rPr>
              <w:rFonts w:ascii="Times New Roman" w:hAnsi="Times New Roman" w:cs="Times New Roman" w:eastAsiaTheme="majorEastAsia"/>
              <w:b w:val="0"/>
              <w:bCs w:val="0"/>
              <w:caps w:val="0"/>
              <w:sz w:val="21"/>
              <w:szCs w:val="21"/>
            </w:rPr>
            <w:fldChar w:fldCharType="separate"/>
          </w:r>
          <w:r>
            <w:rPr>
              <w:rFonts w:ascii="Times New Roman" w:hAnsi="Times New Roman" w:cs="Times New Roman" w:eastAsiaTheme="majorEastAsia"/>
              <w:b w:val="0"/>
              <w:bCs w:val="0"/>
              <w:caps w:val="0"/>
              <w:sz w:val="21"/>
              <w:szCs w:val="21"/>
            </w:rPr>
            <w:t>6</w:t>
          </w:r>
          <w:r>
            <w:rPr>
              <w:rFonts w:ascii="Times New Roman" w:hAnsi="Times New Roman" w:cs="Times New Roman" w:eastAsiaTheme="majorEastAsia"/>
              <w:b w:val="0"/>
              <w:bCs w:val="0"/>
              <w:caps w:val="0"/>
              <w:sz w:val="21"/>
              <w:szCs w:val="21"/>
            </w:rPr>
            <w:fldChar w:fldCharType="end"/>
          </w:r>
          <w:r>
            <w:rPr>
              <w:rFonts w:ascii="Times New Roman" w:hAnsi="Times New Roman" w:cs="Times New Roman" w:eastAsiaTheme="majorEastAsia"/>
              <w:b w:val="0"/>
              <w:bCs w:val="0"/>
              <w:caps w:val="0"/>
              <w:sz w:val="21"/>
              <w:szCs w:val="21"/>
            </w:rPr>
            <w:fldChar w:fldCharType="end"/>
          </w:r>
        </w:p>
        <w:p>
          <w:pPr>
            <w:pStyle w:val="12"/>
            <w:tabs>
              <w:tab w:val="right" w:leader="dot" w:pos="9344"/>
            </w:tabs>
            <w:ind w:firstLine="402"/>
            <w:rPr>
              <w:rFonts w:ascii="Times New Roman" w:hAnsi="Times New Roman" w:cs="Times New Roman" w:eastAsiaTheme="majorEastAsia"/>
              <w:b w:val="0"/>
              <w:caps w:val="0"/>
              <w:sz w:val="21"/>
              <w:szCs w:val="21"/>
            </w:rPr>
          </w:pPr>
          <w:r>
            <w:fldChar w:fldCharType="begin"/>
          </w:r>
          <w:r>
            <w:instrText xml:space="preserve"> HYPERLINK \l "_Toc72933206" </w:instrText>
          </w:r>
          <w:r>
            <w:fldChar w:fldCharType="separate"/>
          </w:r>
          <w:r>
            <w:rPr>
              <w:rFonts w:ascii="Times New Roman" w:hAnsi="Times New Roman" w:cs="Times New Roman" w:eastAsiaTheme="majorEastAsia"/>
              <w:b w:val="0"/>
              <w:bCs w:val="0"/>
              <w:caps w:val="0"/>
              <w:sz w:val="21"/>
              <w:szCs w:val="21"/>
            </w:rPr>
            <w:t>附录A（规范性）光伏发电站建设活动温室气体排放核算方法</w:t>
          </w:r>
          <w:r>
            <w:rPr>
              <w:rFonts w:ascii="Times New Roman" w:hAnsi="Times New Roman" w:cs="Times New Roman" w:eastAsiaTheme="majorEastAsia"/>
              <w:b w:val="0"/>
              <w:bCs w:val="0"/>
              <w:caps w:val="0"/>
              <w:sz w:val="21"/>
              <w:szCs w:val="21"/>
            </w:rPr>
            <w:tab/>
          </w:r>
          <w:r>
            <w:rPr>
              <w:rFonts w:ascii="Times New Roman" w:hAnsi="Times New Roman" w:cs="Times New Roman" w:eastAsiaTheme="majorEastAsia"/>
              <w:b w:val="0"/>
              <w:bCs w:val="0"/>
              <w:caps w:val="0"/>
              <w:sz w:val="21"/>
              <w:szCs w:val="21"/>
            </w:rPr>
            <w:fldChar w:fldCharType="begin"/>
          </w:r>
          <w:r>
            <w:rPr>
              <w:rFonts w:ascii="Times New Roman" w:hAnsi="Times New Roman" w:cs="Times New Roman" w:eastAsiaTheme="majorEastAsia"/>
              <w:b w:val="0"/>
              <w:bCs w:val="0"/>
              <w:caps w:val="0"/>
              <w:sz w:val="21"/>
              <w:szCs w:val="21"/>
            </w:rPr>
            <w:instrText xml:space="preserve"> PAGEREF _Toc72933206 \h </w:instrText>
          </w:r>
          <w:r>
            <w:rPr>
              <w:rFonts w:ascii="Times New Roman" w:hAnsi="Times New Roman" w:cs="Times New Roman" w:eastAsiaTheme="majorEastAsia"/>
              <w:b w:val="0"/>
              <w:bCs w:val="0"/>
              <w:caps w:val="0"/>
              <w:sz w:val="21"/>
              <w:szCs w:val="21"/>
            </w:rPr>
            <w:fldChar w:fldCharType="separate"/>
          </w:r>
          <w:r>
            <w:rPr>
              <w:rFonts w:ascii="Times New Roman" w:hAnsi="Times New Roman" w:cs="Times New Roman" w:eastAsiaTheme="majorEastAsia"/>
              <w:b w:val="0"/>
              <w:bCs w:val="0"/>
              <w:caps w:val="0"/>
              <w:sz w:val="21"/>
              <w:szCs w:val="21"/>
            </w:rPr>
            <w:t>7</w:t>
          </w:r>
          <w:r>
            <w:rPr>
              <w:rFonts w:ascii="Times New Roman" w:hAnsi="Times New Roman" w:cs="Times New Roman" w:eastAsiaTheme="majorEastAsia"/>
              <w:b w:val="0"/>
              <w:bCs w:val="0"/>
              <w:caps w:val="0"/>
              <w:sz w:val="21"/>
              <w:szCs w:val="21"/>
            </w:rPr>
            <w:fldChar w:fldCharType="end"/>
          </w:r>
          <w:r>
            <w:rPr>
              <w:rFonts w:ascii="Times New Roman" w:hAnsi="Times New Roman" w:cs="Times New Roman" w:eastAsiaTheme="majorEastAsia"/>
              <w:b w:val="0"/>
              <w:bCs w:val="0"/>
              <w:caps w:val="0"/>
              <w:sz w:val="21"/>
              <w:szCs w:val="21"/>
            </w:rPr>
            <w:fldChar w:fldCharType="end"/>
          </w:r>
        </w:p>
        <w:p>
          <w:pPr>
            <w:pStyle w:val="12"/>
            <w:tabs>
              <w:tab w:val="right" w:leader="dot" w:pos="9344"/>
            </w:tabs>
            <w:ind w:firstLine="402"/>
            <w:rPr>
              <w:rFonts w:ascii="Times New Roman" w:hAnsi="Times New Roman" w:cs="Times New Roman" w:eastAsiaTheme="majorEastAsia"/>
              <w:b w:val="0"/>
              <w:caps w:val="0"/>
              <w:sz w:val="21"/>
              <w:szCs w:val="21"/>
            </w:rPr>
          </w:pPr>
          <w:r>
            <w:fldChar w:fldCharType="begin"/>
          </w:r>
          <w:r>
            <w:instrText xml:space="preserve"> HYPERLINK \l "_Toc72933207" </w:instrText>
          </w:r>
          <w:r>
            <w:fldChar w:fldCharType="separate"/>
          </w:r>
          <w:r>
            <w:rPr>
              <w:rFonts w:ascii="Times New Roman" w:hAnsi="Times New Roman" w:cs="Times New Roman" w:eastAsiaTheme="majorEastAsia"/>
              <w:b w:val="0"/>
              <w:caps w:val="0"/>
              <w:sz w:val="21"/>
              <w:szCs w:val="21"/>
            </w:rPr>
            <w:t>参考文献</w:t>
          </w:r>
          <w:r>
            <w:rPr>
              <w:rFonts w:ascii="Times New Roman" w:hAnsi="Times New Roman" w:cs="Times New Roman" w:eastAsiaTheme="majorEastAsia"/>
              <w:b w:val="0"/>
              <w:caps w:val="0"/>
              <w:sz w:val="21"/>
              <w:szCs w:val="21"/>
            </w:rPr>
            <w:tab/>
          </w:r>
          <w:r>
            <w:rPr>
              <w:rFonts w:ascii="Times New Roman" w:hAnsi="Times New Roman" w:cs="Times New Roman" w:eastAsiaTheme="majorEastAsia"/>
              <w:b w:val="0"/>
              <w:caps w:val="0"/>
              <w:sz w:val="21"/>
              <w:szCs w:val="21"/>
            </w:rPr>
            <w:fldChar w:fldCharType="begin"/>
          </w:r>
          <w:r>
            <w:rPr>
              <w:rFonts w:ascii="Times New Roman" w:hAnsi="Times New Roman" w:cs="Times New Roman" w:eastAsiaTheme="majorEastAsia"/>
              <w:b w:val="0"/>
              <w:caps w:val="0"/>
              <w:sz w:val="21"/>
              <w:szCs w:val="21"/>
            </w:rPr>
            <w:instrText xml:space="preserve"> PAGEREF _Toc72933207 \h </w:instrText>
          </w:r>
          <w:r>
            <w:rPr>
              <w:rFonts w:ascii="Times New Roman" w:hAnsi="Times New Roman" w:cs="Times New Roman" w:eastAsiaTheme="majorEastAsia"/>
              <w:b w:val="0"/>
              <w:caps w:val="0"/>
              <w:sz w:val="21"/>
              <w:szCs w:val="21"/>
            </w:rPr>
            <w:fldChar w:fldCharType="separate"/>
          </w:r>
          <w:r>
            <w:rPr>
              <w:rFonts w:ascii="Times New Roman" w:hAnsi="Times New Roman" w:cs="Times New Roman" w:eastAsiaTheme="majorEastAsia"/>
              <w:b w:val="0"/>
              <w:caps w:val="0"/>
              <w:sz w:val="21"/>
              <w:szCs w:val="21"/>
            </w:rPr>
            <w:t>12</w:t>
          </w:r>
          <w:r>
            <w:rPr>
              <w:rFonts w:ascii="Times New Roman" w:hAnsi="Times New Roman" w:cs="Times New Roman" w:eastAsiaTheme="majorEastAsia"/>
              <w:b w:val="0"/>
              <w:caps w:val="0"/>
              <w:sz w:val="21"/>
              <w:szCs w:val="21"/>
            </w:rPr>
            <w:fldChar w:fldCharType="end"/>
          </w:r>
          <w:r>
            <w:rPr>
              <w:rFonts w:ascii="Times New Roman" w:hAnsi="Times New Roman" w:cs="Times New Roman" w:eastAsiaTheme="majorEastAsia"/>
              <w:b w:val="0"/>
              <w:caps w:val="0"/>
              <w:sz w:val="21"/>
              <w:szCs w:val="21"/>
            </w:rPr>
            <w:fldChar w:fldCharType="end"/>
          </w:r>
        </w:p>
        <w:p>
          <w:pPr>
            <w:pStyle w:val="12"/>
            <w:tabs>
              <w:tab w:val="right" w:leader="dot" w:pos="9344"/>
            </w:tabs>
            <w:rPr>
              <w:rFonts w:ascii="Times New Roman" w:hAnsi="Times New Roman" w:cs="Times New Roman" w:eastAsiaTheme="majorEastAsia"/>
              <w:b w:val="0"/>
              <w:caps w:val="0"/>
            </w:rPr>
          </w:pPr>
          <w:r>
            <w:rPr>
              <w:rFonts w:ascii="Times New Roman" w:hAnsi="Times New Roman" w:cs="Times New Roman" w:eastAsiaTheme="majorEastAsia"/>
              <w:b w:val="0"/>
              <w:caps w:val="0"/>
              <w:sz w:val="21"/>
              <w:szCs w:val="21"/>
            </w:rPr>
            <w:fldChar w:fldCharType="end"/>
          </w:r>
        </w:p>
      </w:sdtContent>
    </w:sdt>
    <w:p>
      <w:pPr>
        <w:tabs>
          <w:tab w:val="clear" w:pos="4201"/>
          <w:tab w:val="clear" w:pos="9298"/>
        </w:tabs>
        <w:autoSpaceDE/>
        <w:autoSpaceDN/>
        <w:ind w:firstLine="0" w:firstLineChars="0"/>
        <w:jc w:val="left"/>
        <w:rPr>
          <w:rFonts w:ascii="宋体"/>
        </w:rPr>
      </w:pPr>
      <w:r>
        <w:br w:type="page"/>
      </w:r>
    </w:p>
    <w:p>
      <w:pPr>
        <w:pStyle w:val="28"/>
        <w:ind w:firstLine="0" w:firstLineChars="0"/>
        <w:outlineLvl w:val="9"/>
      </w:pPr>
      <w:r>
        <w:rPr>
          <w:rFonts w:hint="eastAsia"/>
        </w:rPr>
        <w:t>前　　言</w:t>
      </w:r>
    </w:p>
    <w:p>
      <w:pPr>
        <w:pStyle w:val="29"/>
        <w:rPr>
          <w:rFonts w:ascii="Times New Roman"/>
        </w:rPr>
      </w:pPr>
      <w:r>
        <w:rPr>
          <w:rFonts w:ascii="Times New Roman"/>
        </w:rPr>
        <w:t>本文件按照GB/T 1.1—2020《标准化工作导则 第1部分：标准化文件的结构和起草规则》的规定起草。</w:t>
      </w:r>
    </w:p>
    <w:p>
      <w:pPr>
        <w:pStyle w:val="29"/>
        <w:rPr>
          <w:rFonts w:ascii="Times New Roman"/>
        </w:rPr>
      </w:pPr>
      <w:bookmarkStart w:id="1" w:name="_Hlk71186470"/>
      <w:r>
        <w:rPr>
          <w:rFonts w:hint="eastAsia" w:ascii="Times New Roman"/>
        </w:rPr>
        <w:t>本文件的某些内容可能涉及专利，本文件的发布机构不承担识别这些专利的责任。</w:t>
      </w:r>
    </w:p>
    <w:p>
      <w:pPr>
        <w:pStyle w:val="29"/>
        <w:rPr>
          <w:rFonts w:ascii="Times New Roman"/>
        </w:rPr>
      </w:pPr>
      <w:r>
        <w:rPr>
          <w:rFonts w:hint="eastAsia" w:ascii="Times New Roman"/>
        </w:rPr>
        <w:t>本文件由中国船级社质量认证公司提出。</w:t>
      </w:r>
    </w:p>
    <w:p>
      <w:pPr>
        <w:pStyle w:val="29"/>
        <w:rPr>
          <w:rFonts w:ascii="Times New Roman"/>
        </w:rPr>
      </w:pPr>
      <w:r>
        <w:rPr>
          <w:rFonts w:hint="eastAsia" w:ascii="Times New Roman"/>
        </w:rPr>
        <w:t>本文件由中国技术经济学会归口。</w:t>
      </w:r>
      <w:bookmarkEnd w:id="1"/>
    </w:p>
    <w:p>
      <w:pPr>
        <w:pStyle w:val="29"/>
        <w:rPr>
          <w:rFonts w:ascii="Times New Roman"/>
        </w:rPr>
      </w:pPr>
      <w:r>
        <w:rPr>
          <w:rFonts w:hint="eastAsia" w:ascii="Times New Roman"/>
        </w:rPr>
        <w:t>本文件起草单位：</w:t>
      </w:r>
      <w:r>
        <w:t>通威股份有限公司</w:t>
      </w:r>
      <w:r>
        <w:rPr>
          <w:rFonts w:hint="eastAsia"/>
        </w:rPr>
        <w:t>、</w:t>
      </w:r>
      <w:r>
        <w:t>通威新能源有限公司</w:t>
      </w:r>
      <w:r>
        <w:rPr>
          <w:rFonts w:hint="eastAsia"/>
        </w:rPr>
        <w:t>、</w:t>
      </w:r>
      <w:r>
        <w:t>中国船级社质量认证公司</w:t>
      </w:r>
      <w:r>
        <w:rPr>
          <w:rFonts w:hint="eastAsia"/>
        </w:rPr>
        <w:t>……</w:t>
      </w:r>
    </w:p>
    <w:p>
      <w:pPr>
        <w:pStyle w:val="29"/>
        <w:rPr>
          <w:szCs w:val="21"/>
        </w:rPr>
      </w:pPr>
      <w:r>
        <w:rPr>
          <w:rFonts w:hint="eastAsia"/>
          <w:szCs w:val="21"/>
        </w:rPr>
        <w:t>本文件主要起草人：</w:t>
      </w:r>
      <w:r>
        <w:rPr>
          <w:rFonts w:hint="eastAsia" w:ascii="Times New Roman"/>
        </w:rPr>
        <w:t>……</w:t>
      </w:r>
    </w:p>
    <w:p>
      <w:pPr>
        <w:pStyle w:val="29"/>
        <w:rPr>
          <w:rFonts w:ascii="Times New Roman"/>
        </w:rPr>
      </w:pPr>
      <w:r>
        <w:rPr>
          <w:rFonts w:hint="eastAsia" w:ascii="Times New Roman"/>
        </w:rPr>
        <w:t>本文件于202</w:t>
      </w:r>
      <w:r>
        <w:rPr>
          <w:rFonts w:ascii="Times New Roman"/>
        </w:rPr>
        <w:t>1</w:t>
      </w:r>
      <w:r>
        <w:rPr>
          <w:rFonts w:hint="eastAsia" w:ascii="Times New Roman"/>
        </w:rPr>
        <w:t>年首次制定。</w:t>
      </w:r>
    </w:p>
    <w:p>
      <w:pPr>
        <w:pStyle w:val="29"/>
        <w:rPr>
          <w:rFonts w:ascii="Times New Roman"/>
        </w:rPr>
      </w:pPr>
    </w:p>
    <w:p>
      <w:pPr>
        <w:pStyle w:val="29"/>
        <w:rPr>
          <w:rFonts w:ascii="Times New Roman"/>
        </w:rPr>
        <w:sectPr>
          <w:footerReference r:id="rId17" w:type="default"/>
          <w:pgSz w:w="11906" w:h="16838"/>
          <w:pgMar w:top="1418" w:right="1134" w:bottom="1134" w:left="1418" w:header="1417" w:footer="1134" w:gutter="0"/>
          <w:pgNumType w:fmt="upperRoman" w:start="1"/>
          <w:cols w:space="425" w:num="1"/>
          <w:docGrid w:type="lines" w:linePitch="312" w:charSpace="0"/>
        </w:sectPr>
      </w:pPr>
    </w:p>
    <w:p>
      <w:pPr>
        <w:pStyle w:val="28"/>
        <w:spacing w:before="851" w:after="680" w:line="240" w:lineRule="auto"/>
        <w:ind w:firstLine="0" w:firstLineChars="0"/>
        <w:outlineLvl w:val="9"/>
      </w:pPr>
      <w:r>
        <w:rPr>
          <w:rFonts w:hint="eastAsia"/>
        </w:rPr>
        <w:t>光伏发电站建设碳中和通用规范</w:t>
      </w:r>
    </w:p>
    <w:p>
      <w:pPr>
        <w:pStyle w:val="32"/>
        <w:outlineLvl w:val="0"/>
      </w:pPr>
      <w:bookmarkStart w:id="2" w:name="_Toc72933123"/>
      <w:bookmarkStart w:id="3" w:name="_Toc72933197"/>
      <w:bookmarkStart w:id="4" w:name="_Toc92100301"/>
      <w:r>
        <w:rPr>
          <w:rFonts w:hint="eastAsia"/>
        </w:rPr>
        <w:t>范围</w:t>
      </w:r>
      <w:bookmarkEnd w:id="2"/>
      <w:bookmarkEnd w:id="3"/>
    </w:p>
    <w:p>
      <w:pPr>
        <w:pStyle w:val="29"/>
      </w:pPr>
      <w:r>
        <w:rPr>
          <w:rFonts w:hint="eastAsia"/>
        </w:rPr>
        <w:t>本标准规定了光伏发电站建设活动碳中和的碳中和承诺、温室气体减排、温室气体排放量化、温室气体排放抵消、碳中和评价以及碳中和声明等方面的要求。</w:t>
      </w:r>
    </w:p>
    <w:p>
      <w:pPr>
        <w:pStyle w:val="29"/>
      </w:pPr>
      <w:r>
        <w:rPr>
          <w:rFonts w:hint="eastAsia"/>
        </w:rPr>
        <w:t>本标准适用于新建、改建和扩建的光伏发电站，包括与农业、牧业和渔业结合建设的光伏发电站，不适用于建筑一体化光伏发电站。</w:t>
      </w:r>
    </w:p>
    <w:p>
      <w:pPr>
        <w:pStyle w:val="32"/>
        <w:outlineLvl w:val="0"/>
      </w:pPr>
      <w:bookmarkStart w:id="5" w:name="_Toc72933198"/>
      <w:bookmarkStart w:id="6" w:name="_Toc72933124"/>
      <w:r>
        <w:rPr>
          <w:rFonts w:hint="eastAsia"/>
        </w:rPr>
        <w:t>规范性引用文件</w:t>
      </w:r>
      <w:bookmarkEnd w:id="4"/>
      <w:bookmarkEnd w:id="5"/>
      <w:bookmarkEnd w:id="6"/>
    </w:p>
    <w:p>
      <w:pPr>
        <w:pStyle w:val="29"/>
      </w:pPr>
      <w:bookmarkStart w:id="7" w:name="_Toc92100302"/>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pPr>
        <w:pStyle w:val="29"/>
        <w:rPr>
          <w:rFonts w:ascii="Times New Roman"/>
        </w:rPr>
      </w:pPr>
      <w:r>
        <w:rPr>
          <w:rFonts w:ascii="Times New Roman"/>
        </w:rPr>
        <w:t>GB 21455</w:t>
      </w:r>
      <w:r>
        <w:rPr>
          <w:rFonts w:hint="eastAsia" w:ascii="Times New Roman"/>
        </w:rPr>
        <w:t>　</w:t>
      </w:r>
      <w:r>
        <w:rPr>
          <w:rFonts w:ascii="Times New Roman"/>
        </w:rPr>
        <w:t>房间空气调节器能效限定值及能效等级</w:t>
      </w:r>
    </w:p>
    <w:p>
      <w:pPr>
        <w:pStyle w:val="29"/>
        <w:rPr>
          <w:rFonts w:ascii="Times New Roman"/>
        </w:rPr>
      </w:pPr>
      <w:r>
        <w:rPr>
          <w:rFonts w:ascii="Times New Roman"/>
        </w:rPr>
        <w:t>GB 24790</w:t>
      </w:r>
      <w:r>
        <w:rPr>
          <w:rFonts w:hint="eastAsia" w:ascii="Times New Roman"/>
        </w:rPr>
        <w:t>　电力变压器能效限定值及能效等级</w:t>
      </w:r>
    </w:p>
    <w:p>
      <w:pPr>
        <w:pStyle w:val="29"/>
        <w:rPr>
          <w:rFonts w:ascii="Times New Roman"/>
        </w:rPr>
      </w:pPr>
      <w:r>
        <w:rPr>
          <w:rFonts w:ascii="Times New Roman"/>
        </w:rPr>
        <w:t>GB 50189</w:t>
      </w:r>
      <w:r>
        <w:rPr>
          <w:rFonts w:hint="eastAsia" w:ascii="Times New Roman"/>
        </w:rPr>
        <w:t>　</w:t>
      </w:r>
      <w:r>
        <w:rPr>
          <w:rFonts w:ascii="Times New Roman"/>
        </w:rPr>
        <w:t>公共建筑节能设计标准</w:t>
      </w:r>
    </w:p>
    <w:p>
      <w:pPr>
        <w:pStyle w:val="29"/>
        <w:rPr>
          <w:rFonts w:ascii="Times New Roman"/>
        </w:rPr>
      </w:pPr>
      <w:r>
        <w:rPr>
          <w:rFonts w:hint="eastAsia" w:ascii="Times New Roman"/>
        </w:rPr>
        <w:t>G</w:t>
      </w:r>
      <w:r>
        <w:rPr>
          <w:rFonts w:ascii="Times New Roman"/>
        </w:rPr>
        <w:t>B 50217</w:t>
      </w:r>
      <w:r>
        <w:rPr>
          <w:rFonts w:hint="eastAsia" w:ascii="Times New Roman"/>
        </w:rPr>
        <w:t>　</w:t>
      </w:r>
      <w:r>
        <w:rPr>
          <w:rFonts w:hint="eastAsia"/>
          <w:lang w:bidi="ar"/>
        </w:rPr>
        <w:t>电力工程电缆设计标准</w:t>
      </w:r>
    </w:p>
    <w:p>
      <w:pPr>
        <w:pStyle w:val="29"/>
        <w:rPr>
          <w:rFonts w:ascii="Times New Roman"/>
        </w:rPr>
      </w:pPr>
      <w:r>
        <w:rPr>
          <w:rFonts w:ascii="Times New Roman"/>
        </w:rPr>
        <w:t>ISO 14065</w:t>
      </w:r>
      <w:r>
        <w:rPr>
          <w:rFonts w:hint="eastAsia" w:ascii="Times New Roman"/>
        </w:rPr>
        <w:t>　温室气体用于认可或其他形式承认的温室气体审定/核查机构要求</w:t>
      </w:r>
    </w:p>
    <w:p>
      <w:pPr>
        <w:pStyle w:val="29"/>
        <w:rPr>
          <w:rFonts w:ascii="Times New Roman"/>
        </w:rPr>
      </w:pPr>
      <w:r>
        <w:rPr>
          <w:rFonts w:ascii="Times New Roman"/>
        </w:rPr>
        <w:t>CQC33-471545</w:t>
      </w:r>
      <w:r>
        <w:rPr>
          <w:rFonts w:hint="eastAsia" w:ascii="Times New Roman"/>
        </w:rPr>
        <w:t>　地面用光伏组件“领跑者”认证规则</w:t>
      </w:r>
    </w:p>
    <w:p>
      <w:pPr>
        <w:pStyle w:val="32"/>
        <w:outlineLvl w:val="0"/>
      </w:pPr>
      <w:bookmarkStart w:id="8" w:name="_Toc72933199"/>
      <w:bookmarkStart w:id="9" w:name="_Toc72933125"/>
      <w:r>
        <w:rPr>
          <w:rFonts w:hint="eastAsia"/>
        </w:rPr>
        <w:t>术语和定义</w:t>
      </w:r>
      <w:bookmarkEnd w:id="7"/>
      <w:bookmarkEnd w:id="8"/>
      <w:bookmarkEnd w:id="9"/>
    </w:p>
    <w:p>
      <w:pPr>
        <w:pStyle w:val="29"/>
        <w:rPr>
          <w:rFonts w:ascii="Times New Roman"/>
        </w:rPr>
      </w:pPr>
      <w:r>
        <w:rPr>
          <w:rFonts w:hint="eastAsia" w:ascii="Times New Roman"/>
        </w:rPr>
        <w:t>下列术语和定义适用于本文件。</w:t>
      </w:r>
    </w:p>
    <w:p>
      <w:pPr>
        <w:pStyle w:val="31"/>
        <w:spacing w:before="156" w:after="156"/>
        <w:rPr>
          <w:rFonts w:ascii="Times New Roman" w:eastAsia="Calibri"/>
          <w:kern w:val="2"/>
          <w:lang w:bidi="ar"/>
        </w:rPr>
      </w:pPr>
    </w:p>
    <w:p>
      <w:pPr>
        <w:pStyle w:val="31"/>
        <w:numPr>
          <w:ilvl w:val="1"/>
          <w:numId w:val="0"/>
        </w:numPr>
        <w:spacing w:before="156" w:after="156"/>
        <w:ind w:firstLine="420" w:firstLineChars="200"/>
        <w:rPr>
          <w:rFonts w:ascii="Times New Roman"/>
        </w:rPr>
      </w:pPr>
      <w:r>
        <w:rPr>
          <w:rFonts w:ascii="Times New Roman"/>
        </w:rPr>
        <w:t>光伏发电站</w:t>
      </w:r>
      <w:r>
        <w:rPr>
          <w:rFonts w:hint="eastAsia" w:ascii="Times New Roman"/>
        </w:rPr>
        <w:t>　</w:t>
      </w:r>
      <w:r>
        <w:rPr>
          <w:rFonts w:ascii="Times New Roman"/>
        </w:rPr>
        <w:t>photovoltaic power station</w:t>
      </w:r>
    </w:p>
    <w:p>
      <w:pPr>
        <w:rPr>
          <w:lang w:bidi="ar"/>
        </w:rPr>
      </w:pPr>
      <w:r>
        <w:rPr>
          <w:rFonts w:hint="eastAsia"/>
          <w:lang w:bidi="ar"/>
        </w:rPr>
        <w:t>将太阳辐射能直接转换成电能的发电站。</w:t>
      </w:r>
    </w:p>
    <w:p>
      <w:pPr>
        <w:ind w:firstLine="425" w:firstLineChars="0"/>
        <w:rPr>
          <w:sz w:val="18"/>
          <w:szCs w:val="16"/>
        </w:rPr>
      </w:pPr>
      <w:r>
        <w:rPr>
          <w:rFonts w:hint="eastAsia" w:ascii="黑体" w:hAnsi="黑体" w:eastAsia="黑体"/>
          <w:sz w:val="18"/>
          <w:szCs w:val="16"/>
          <w:lang w:bidi="ar"/>
        </w:rPr>
        <w:t>注</w:t>
      </w:r>
      <w:r>
        <w:rPr>
          <w:rFonts w:hint="eastAsia"/>
          <w:sz w:val="18"/>
          <w:szCs w:val="16"/>
          <w:lang w:bidi="ar"/>
        </w:rPr>
        <w:t>：光伏发电站包括光伏发电系统，以及各类建（构）筑物和检修、维护、生活等辅助设施。</w:t>
      </w:r>
    </w:p>
    <w:p>
      <w:pPr>
        <w:pStyle w:val="31"/>
        <w:spacing w:before="156" w:after="156"/>
        <w:rPr>
          <w:rFonts w:ascii="Times New Roman" w:eastAsia="Calibri"/>
          <w:kern w:val="2"/>
          <w:lang w:bidi="ar"/>
        </w:rPr>
      </w:pPr>
    </w:p>
    <w:p>
      <w:pPr>
        <w:pStyle w:val="31"/>
        <w:numPr>
          <w:ilvl w:val="1"/>
          <w:numId w:val="0"/>
        </w:numPr>
        <w:spacing w:before="156" w:after="156"/>
        <w:ind w:firstLine="420" w:firstLineChars="200"/>
        <w:rPr>
          <w:rFonts w:ascii="Times New Roman"/>
        </w:rPr>
      </w:pPr>
      <w:r>
        <w:rPr>
          <w:rFonts w:ascii="Times New Roman"/>
        </w:rPr>
        <w:t>光伏</w:t>
      </w:r>
      <w:r>
        <w:rPr>
          <w:rFonts w:hint="eastAsia" w:ascii="Times New Roman"/>
        </w:rPr>
        <w:t>发</w:t>
      </w:r>
      <w:r>
        <w:rPr>
          <w:rFonts w:ascii="Times New Roman"/>
        </w:rPr>
        <w:t>电站建设</w:t>
      </w:r>
      <w:r>
        <w:rPr>
          <w:rFonts w:hint="eastAsia" w:ascii="Times New Roman"/>
        </w:rPr>
        <w:t>　c</w:t>
      </w:r>
      <w:r>
        <w:rPr>
          <w:rFonts w:ascii="Times New Roman"/>
        </w:rPr>
        <w:t>onstruction of photovoltaic power station</w:t>
      </w:r>
    </w:p>
    <w:p>
      <w:pPr>
        <w:pStyle w:val="29"/>
        <w:rPr>
          <w:rFonts w:ascii="Times New Roman"/>
        </w:rPr>
      </w:pPr>
      <w:r>
        <w:rPr>
          <w:rFonts w:hint="eastAsia" w:ascii="Times New Roman"/>
        </w:rPr>
        <w:t>光伏发</w:t>
      </w:r>
      <w:r>
        <w:rPr>
          <w:rFonts w:ascii="Times New Roman"/>
        </w:rPr>
        <w:t>电站建设包括土建工程、安装工程、设备和系统调试工程、消防工程、环保与水土保持工程、安全工程等</w:t>
      </w:r>
      <w:r>
        <w:rPr>
          <w:rFonts w:hint="eastAsia" w:ascii="Times New Roman"/>
        </w:rPr>
        <w:t>施工</w:t>
      </w:r>
      <w:r>
        <w:rPr>
          <w:rFonts w:ascii="Times New Roman"/>
        </w:rPr>
        <w:t>。</w:t>
      </w:r>
    </w:p>
    <w:p>
      <w:pPr>
        <w:pStyle w:val="31"/>
        <w:spacing w:before="156" w:after="156"/>
      </w:pPr>
    </w:p>
    <w:p>
      <w:pPr>
        <w:pStyle w:val="31"/>
        <w:numPr>
          <w:ilvl w:val="1"/>
          <w:numId w:val="0"/>
        </w:numPr>
        <w:spacing w:before="156" w:after="156"/>
        <w:ind w:firstLine="420" w:firstLineChars="200"/>
        <w:rPr>
          <w:rFonts w:ascii="Times New Roman"/>
        </w:rPr>
      </w:pPr>
      <w:r>
        <w:rPr>
          <w:rFonts w:ascii="Times New Roman"/>
        </w:rPr>
        <w:t>温室气体</w:t>
      </w:r>
      <w:r>
        <w:rPr>
          <w:rFonts w:hint="eastAsia" w:ascii="Times New Roman"/>
        </w:rPr>
        <w:t>　</w:t>
      </w:r>
      <w:r>
        <w:rPr>
          <w:rFonts w:ascii="Times New Roman"/>
        </w:rPr>
        <w:t>greenhouse gas</w:t>
      </w:r>
    </w:p>
    <w:p>
      <w:r>
        <w:rPr>
          <w:lang w:bidi="ar"/>
        </w:rPr>
        <w:t>大气层中自然存在的和由于人类活动产生的能够吸收和散发由地球表面、大气层和云层所产生的、波长在红外光谱内的辐射的气态成份。</w:t>
      </w:r>
    </w:p>
    <w:p>
      <w:pPr>
        <w:pStyle w:val="31"/>
        <w:spacing w:before="156" w:after="156"/>
      </w:pPr>
    </w:p>
    <w:p>
      <w:pPr>
        <w:pStyle w:val="31"/>
        <w:numPr>
          <w:ilvl w:val="1"/>
          <w:numId w:val="0"/>
        </w:numPr>
        <w:spacing w:before="156" w:after="156"/>
        <w:ind w:firstLine="420" w:firstLineChars="200"/>
        <w:rPr>
          <w:rFonts w:ascii="Times New Roman"/>
        </w:rPr>
      </w:pPr>
      <w:r>
        <w:rPr>
          <w:rFonts w:ascii="Times New Roman"/>
        </w:rPr>
        <w:t>温室气体源</w:t>
      </w:r>
      <w:r>
        <w:rPr>
          <w:rFonts w:hint="eastAsia" w:ascii="Times New Roman"/>
        </w:rPr>
        <w:t>　</w:t>
      </w:r>
      <w:r>
        <w:rPr>
          <w:rFonts w:ascii="Times New Roman"/>
        </w:rPr>
        <w:t>greenhouse gas source</w:t>
      </w:r>
    </w:p>
    <w:p>
      <w:r>
        <w:rPr>
          <w:lang w:bidi="ar"/>
        </w:rPr>
        <w:t>向大气中排放温室气体的物理单元或过程。</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hint="eastAsia" w:ascii="Times New Roman"/>
        </w:rPr>
        <w:t>温室气体</w:t>
      </w:r>
      <w:r>
        <w:rPr>
          <w:rFonts w:ascii="Times New Roman"/>
        </w:rPr>
        <w:t>排放</w:t>
      </w:r>
      <w:r>
        <w:rPr>
          <w:rFonts w:hint="eastAsia" w:ascii="Times New Roman"/>
        </w:rPr>
        <w:t>　</w:t>
      </w:r>
      <w:r>
        <w:rPr>
          <w:rFonts w:ascii="Times New Roman"/>
        </w:rPr>
        <w:t>greenhouse gas emission</w:t>
      </w:r>
    </w:p>
    <w:p>
      <w:r>
        <w:rPr>
          <w:lang w:bidi="ar"/>
        </w:rPr>
        <w:t>在特定的时段内释放到大气中的温室气体总量（以质量单位计算）。</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ascii="Times New Roman"/>
        </w:rPr>
        <w:t>活动数据</w:t>
      </w:r>
      <w:r>
        <w:rPr>
          <w:rFonts w:hint="eastAsia" w:ascii="Times New Roman"/>
        </w:rPr>
        <w:t>　</w:t>
      </w:r>
      <w:r>
        <w:rPr>
          <w:rFonts w:ascii="Times New Roman"/>
        </w:rPr>
        <w:t>activity data</w:t>
      </w:r>
    </w:p>
    <w:p>
      <w:r>
        <w:rPr>
          <w:lang w:bidi="ar"/>
        </w:rPr>
        <w:t>导致温室气体排放的生产或消费活动量的表征值。</w:t>
      </w:r>
    </w:p>
    <w:p>
      <w:pPr>
        <w:ind w:firstLine="425" w:firstLineChars="0"/>
        <w:rPr>
          <w:sz w:val="18"/>
          <w:szCs w:val="16"/>
          <w:lang w:bidi="ar"/>
        </w:rPr>
      </w:pPr>
      <w:r>
        <w:rPr>
          <w:rFonts w:hint="eastAsia" w:ascii="黑体" w:hAnsi="黑体" w:eastAsia="黑体"/>
          <w:sz w:val="18"/>
          <w:szCs w:val="16"/>
          <w:lang w:bidi="ar"/>
        </w:rPr>
        <w:t>注：</w:t>
      </w:r>
      <w:r>
        <w:rPr>
          <w:rFonts w:hint="eastAsia"/>
          <w:sz w:val="18"/>
          <w:szCs w:val="16"/>
          <w:lang w:bidi="ar"/>
        </w:rPr>
        <w:t>如各种化石燃料的消耗量、原材料的使用量、购入的电量、购入的热量等。</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ascii="Times New Roman"/>
        </w:rPr>
        <w:t>排放因子</w:t>
      </w:r>
      <w:r>
        <w:rPr>
          <w:rFonts w:hint="eastAsia" w:ascii="Times New Roman"/>
        </w:rPr>
        <w:t>　</w:t>
      </w:r>
      <w:r>
        <w:rPr>
          <w:rFonts w:ascii="Times New Roman"/>
        </w:rPr>
        <w:t>emission factor</w:t>
      </w:r>
    </w:p>
    <w:p>
      <w:pPr>
        <w:rPr>
          <w:lang w:bidi="ar"/>
        </w:rPr>
      </w:pPr>
      <w:r>
        <w:rPr>
          <w:lang w:bidi="ar"/>
        </w:rPr>
        <w:t>表征单位生产或消费活动量的温室气体排放的系数。</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hint="eastAsia" w:ascii="Times New Roman"/>
        </w:rPr>
        <w:t>直接排放　</w:t>
      </w:r>
      <w:r>
        <w:rPr>
          <w:rFonts w:ascii="Times New Roman"/>
        </w:rPr>
        <w:t>direct emission</w:t>
      </w:r>
    </w:p>
    <w:p>
      <w:r>
        <w:rPr>
          <w:rFonts w:hint="eastAsia"/>
        </w:rPr>
        <w:t>光伏发电站建设过程中使用化石燃料燃烧产生的温室气体排放。</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hint="eastAsia" w:ascii="Times New Roman"/>
        </w:rPr>
        <w:t>能源间接排放　energy</w:t>
      </w:r>
      <w:r>
        <w:rPr>
          <w:rFonts w:ascii="Times New Roman"/>
        </w:rPr>
        <w:t xml:space="preserve"> </w:t>
      </w:r>
      <w:r>
        <w:rPr>
          <w:rFonts w:hint="eastAsia" w:ascii="Times New Roman"/>
        </w:rPr>
        <w:t>in</w:t>
      </w:r>
      <w:r>
        <w:rPr>
          <w:rFonts w:ascii="Times New Roman"/>
        </w:rPr>
        <w:t>direct emission</w:t>
      </w:r>
    </w:p>
    <w:p>
      <w:r>
        <w:rPr>
          <w:rFonts w:hint="eastAsia"/>
        </w:rPr>
        <w:t>光伏发电站建设过程中使用外部电力、热力产生的温室气体排放。</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hint="eastAsia" w:ascii="Times New Roman"/>
        </w:rPr>
        <w:t>其他间接排放　</w:t>
      </w:r>
      <w:r>
        <w:rPr>
          <w:rFonts w:ascii="Times New Roman"/>
        </w:rPr>
        <w:t xml:space="preserve">other </w:t>
      </w:r>
      <w:r>
        <w:rPr>
          <w:rFonts w:hint="eastAsia" w:ascii="Times New Roman"/>
        </w:rPr>
        <w:t>in</w:t>
      </w:r>
      <w:r>
        <w:rPr>
          <w:rFonts w:ascii="Times New Roman"/>
        </w:rPr>
        <w:t>direct emission</w:t>
      </w:r>
    </w:p>
    <w:p>
      <w:r>
        <w:rPr>
          <w:rFonts w:hint="eastAsia"/>
        </w:rPr>
        <w:t>因光伏发电站建设过程引起的，而被其他组织拥有或控制的温室气体排放源所产生的温室气体排放，但不包括能源间接排放。</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ascii="Times New Roman"/>
        </w:rPr>
        <w:t>全球变暖潜值　global warming potential（GWP）</w:t>
      </w:r>
    </w:p>
    <w:p>
      <w:pPr>
        <w:rPr>
          <w:lang w:bidi="ar"/>
        </w:rPr>
      </w:pPr>
      <w:r>
        <w:rPr>
          <w:lang w:bidi="ar"/>
        </w:rPr>
        <w:t>将单位质量的某种温室气体在给定时间段内辐射强度的影响与等量二氧化碳辐射强度影响相关联的系数。</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ascii="Times New Roman"/>
        </w:rPr>
        <w:t>二氧化碳当量　carbon dioxide equivalent（CO</w:t>
      </w:r>
      <w:r>
        <w:rPr>
          <w:rFonts w:ascii="Times New Roman"/>
          <w:vertAlign w:val="subscript"/>
        </w:rPr>
        <w:t>2</w:t>
      </w:r>
      <w:r>
        <w:rPr>
          <w:rFonts w:ascii="Times New Roman"/>
        </w:rPr>
        <w:t>e）</w:t>
      </w:r>
    </w:p>
    <w:p>
      <w:r>
        <w:rPr>
          <w:lang w:bidi="ar"/>
        </w:rPr>
        <w:t>在辐射强度上与某种温室气体质量相当的二氧化碳的量。</w:t>
      </w:r>
    </w:p>
    <w:p>
      <w:pPr>
        <w:ind w:firstLine="360"/>
        <w:rPr>
          <w:sz w:val="18"/>
          <w:szCs w:val="16"/>
        </w:rPr>
      </w:pPr>
      <w:r>
        <w:rPr>
          <w:rFonts w:hint="eastAsia" w:ascii="黑体" w:hAnsi="黑体" w:eastAsia="黑体"/>
          <w:sz w:val="18"/>
          <w:szCs w:val="16"/>
          <w:lang w:bidi="ar"/>
        </w:rPr>
        <w:t>注</w:t>
      </w:r>
      <w:r>
        <w:rPr>
          <w:rFonts w:hint="eastAsia"/>
          <w:sz w:val="18"/>
          <w:szCs w:val="16"/>
          <w:lang w:bidi="ar"/>
        </w:rPr>
        <w:t>：二氧化碳当量等于给定气体的质量乘以它的全球变暖潜值。</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hint="eastAsia" w:ascii="Times New Roman"/>
        </w:rPr>
        <w:t>温室气体减排</w:t>
      </w:r>
      <w:r>
        <w:rPr>
          <w:rFonts w:ascii="Times New Roman"/>
        </w:rPr>
        <w:t xml:space="preserve">　greenhouse gas </w:t>
      </w:r>
      <w:r>
        <w:rPr>
          <w:rFonts w:hint="eastAsia" w:ascii="Times New Roman"/>
        </w:rPr>
        <w:t>r</w:t>
      </w:r>
      <w:r>
        <w:rPr>
          <w:rFonts w:ascii="Times New Roman"/>
        </w:rPr>
        <w:t>eduction</w:t>
      </w:r>
    </w:p>
    <w:p>
      <w:pPr>
        <w:rPr>
          <w:lang w:bidi="ar"/>
        </w:rPr>
      </w:pPr>
      <w:r>
        <w:rPr>
          <w:rFonts w:hint="eastAsia"/>
          <w:lang w:bidi="ar"/>
        </w:rPr>
        <w:t>引起光伏发电站温室气体排放量减少的过程或活动。</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hint="eastAsia" w:ascii="Times New Roman"/>
        </w:rPr>
        <w:t>碳配额　carbon allowance</w:t>
      </w:r>
    </w:p>
    <w:p>
      <w:pPr>
        <w:rPr>
          <w:lang w:bidi="ar"/>
        </w:rPr>
      </w:pPr>
      <w:r>
        <w:rPr>
          <w:rFonts w:hint="eastAsia"/>
          <w:lang w:bidi="ar"/>
        </w:rPr>
        <w:t>在碳排放权交易市场下，参与碳排放权交易的单位和个人依法取得，可用于交易和碳市场重点排放单位温室气体排放量抵扣的指标。1个单位碳配额相当于1吨二氧化碳当量。</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hint="eastAsia" w:ascii="Times New Roman"/>
        </w:rPr>
        <w:t>碳信用　</w:t>
      </w:r>
      <w:r>
        <w:rPr>
          <w:rFonts w:ascii="Times New Roman"/>
        </w:rPr>
        <w:t xml:space="preserve">carbon </w:t>
      </w:r>
      <w:r>
        <w:rPr>
          <w:rFonts w:hint="eastAsia" w:ascii="Times New Roman"/>
        </w:rPr>
        <w:t>credit</w:t>
      </w:r>
    </w:p>
    <w:p>
      <w:pPr>
        <w:rPr>
          <w:lang w:bidi="ar"/>
        </w:rPr>
      </w:pPr>
      <w:r>
        <w:rPr>
          <w:rFonts w:hint="eastAsia"/>
          <w:lang w:bidi="ar"/>
        </w:rPr>
        <w:t>温室气体减排项目按照有关技术标准和认定程序确认减排量化效果后，由政府部门或国际组织签发或其授权机构签发的碳减排指标。碳信用的计量单位为碳信用额，1个碳信用额相当于1吨二氧化碳当量。</w:t>
      </w:r>
    </w:p>
    <w:p>
      <w:pPr>
        <w:pStyle w:val="31"/>
        <w:spacing w:before="156" w:after="156"/>
        <w:rPr>
          <w:rFonts w:ascii="Times New Roman" w:eastAsia="Calibri"/>
          <w:kern w:val="2"/>
          <w:lang w:bidi="ar"/>
        </w:rPr>
      </w:pPr>
    </w:p>
    <w:p>
      <w:pPr>
        <w:pStyle w:val="31"/>
        <w:numPr>
          <w:ilvl w:val="1"/>
          <w:numId w:val="0"/>
        </w:numPr>
        <w:spacing w:before="156" w:after="156"/>
        <w:ind w:firstLine="420" w:firstLineChars="200"/>
        <w:rPr>
          <w:rFonts w:ascii="Times New Roman"/>
        </w:rPr>
      </w:pPr>
      <w:r>
        <w:rPr>
          <w:rFonts w:hint="eastAsia" w:ascii="Times New Roman"/>
        </w:rPr>
        <w:t>碳中和　</w:t>
      </w:r>
      <w:r>
        <w:rPr>
          <w:rFonts w:ascii="Times New Roman"/>
        </w:rPr>
        <w:t>carbon neutrality</w:t>
      </w:r>
    </w:p>
    <w:p>
      <w:pPr>
        <w:rPr>
          <w:lang w:bidi="ar"/>
        </w:rPr>
      </w:pPr>
      <w:r>
        <w:rPr>
          <w:rFonts w:hint="eastAsia"/>
          <w:lang w:bidi="ar"/>
        </w:rPr>
        <w:t>在一定时间与范围内，进入大气的二氧化碳量与清除的量相等，达到“净零排放”状态。</w:t>
      </w:r>
    </w:p>
    <w:p>
      <w:pPr>
        <w:pStyle w:val="32"/>
        <w:outlineLvl w:val="0"/>
      </w:pPr>
      <w:bookmarkStart w:id="10" w:name="_Toc72933200"/>
      <w:bookmarkStart w:id="11" w:name="_Toc72933126"/>
      <w:bookmarkStart w:id="12" w:name="_Toc382570709"/>
      <w:r>
        <w:rPr>
          <w:rFonts w:hint="eastAsia"/>
        </w:rPr>
        <w:t>碳中和承诺</w:t>
      </w:r>
      <w:bookmarkEnd w:id="10"/>
      <w:bookmarkEnd w:id="11"/>
    </w:p>
    <w:p>
      <w:pPr>
        <w:pStyle w:val="31"/>
        <w:spacing w:before="156" w:after="156"/>
        <w:jc w:val="both"/>
        <w:rPr>
          <w:rFonts w:ascii="宋体" w:hAnsi="宋体" w:eastAsia="宋体" w:cs="宋体"/>
        </w:rPr>
      </w:pPr>
      <w:r>
        <w:rPr>
          <w:rFonts w:hint="eastAsia" w:ascii="宋体" w:hAnsi="宋体" w:eastAsia="宋体" w:cs="宋体"/>
        </w:rPr>
        <w:t>项目最高管理者</w:t>
      </w:r>
      <w:r>
        <w:rPr>
          <w:rFonts w:ascii="宋体" w:hAnsi="宋体" w:eastAsia="宋体" w:cs="宋体"/>
        </w:rPr>
        <w:t>应</w:t>
      </w:r>
      <w:r>
        <w:rPr>
          <w:rFonts w:hint="eastAsia" w:ascii="宋体" w:hAnsi="宋体" w:eastAsia="宋体" w:cs="宋体"/>
        </w:rPr>
        <w:t>在光伏发电站筹建阶段作出</w:t>
      </w:r>
      <w:r>
        <w:rPr>
          <w:rFonts w:ascii="宋体" w:hAnsi="宋体" w:eastAsia="宋体" w:cs="宋体"/>
        </w:rPr>
        <w:t>碳中和</w:t>
      </w:r>
      <w:r>
        <w:rPr>
          <w:rFonts w:hint="eastAsia" w:ascii="宋体" w:hAnsi="宋体" w:eastAsia="宋体" w:cs="宋体"/>
        </w:rPr>
        <w:t>承诺，分配相关职责与权限，并确保相关资源的获得。</w:t>
      </w:r>
    </w:p>
    <w:p>
      <w:pPr>
        <w:pStyle w:val="31"/>
        <w:spacing w:before="156" w:after="156"/>
        <w:jc w:val="both"/>
        <w:rPr>
          <w:rFonts w:ascii="宋体" w:hAnsi="宋体" w:eastAsia="宋体" w:cs="宋体"/>
        </w:rPr>
      </w:pPr>
      <w:r>
        <w:rPr>
          <w:rFonts w:hint="eastAsia" w:ascii="宋体" w:hAnsi="宋体" w:eastAsia="宋体" w:cs="宋体"/>
        </w:rPr>
        <w:t>项目业主应设有碳中和工作管理机构，负责有关制度建设、实施、考核及奖励工作，建立目标责任制。</w:t>
      </w:r>
    </w:p>
    <w:p>
      <w:pPr>
        <w:pStyle w:val="31"/>
        <w:spacing w:before="156" w:after="156"/>
        <w:jc w:val="both"/>
        <w:rPr>
          <w:rFonts w:ascii="宋体" w:hAnsi="宋体" w:eastAsia="宋体" w:cs="宋体"/>
        </w:rPr>
      </w:pPr>
      <w:r>
        <w:rPr>
          <w:rFonts w:hint="eastAsia" w:ascii="宋体" w:hAnsi="宋体" w:eastAsia="宋体" w:cs="宋体"/>
        </w:rPr>
        <w:t>项目业主应结合光伏发电站建设方案制定碳中和计划、目标及实施方案，并形成文件。</w:t>
      </w:r>
    </w:p>
    <w:p>
      <w:pPr>
        <w:pStyle w:val="32"/>
        <w:outlineLvl w:val="0"/>
      </w:pPr>
      <w:bookmarkStart w:id="13" w:name="_Toc72933127"/>
      <w:bookmarkStart w:id="14" w:name="_Toc72933201"/>
      <w:r>
        <w:rPr>
          <w:rFonts w:hint="eastAsia"/>
        </w:rPr>
        <w:t>温室气体减排</w:t>
      </w:r>
      <w:bookmarkEnd w:id="13"/>
      <w:bookmarkEnd w:id="14"/>
    </w:p>
    <w:p>
      <w:pPr>
        <w:pStyle w:val="31"/>
        <w:spacing w:before="156" w:after="156"/>
      </w:pPr>
      <w:r>
        <w:rPr>
          <w:rFonts w:hint="eastAsia"/>
        </w:rPr>
        <w:t>总体要求</w:t>
      </w:r>
    </w:p>
    <w:p>
      <w:pPr>
        <w:pStyle w:val="33"/>
        <w:spacing w:before="156" w:after="156"/>
        <w:rPr>
          <w:rFonts w:ascii="Times New Roman" w:eastAsiaTheme="majorEastAsia"/>
        </w:rPr>
      </w:pPr>
      <w:r>
        <w:rPr>
          <w:rFonts w:hint="eastAsia" w:ascii="Times New Roman" w:eastAsiaTheme="majorEastAsia"/>
        </w:rPr>
        <w:t>电站建设应充分践行低碳理念，</w:t>
      </w:r>
      <w:r>
        <w:rPr>
          <w:rFonts w:hint="eastAsia" w:eastAsiaTheme="majorEastAsia"/>
        </w:rPr>
        <w:t>最大限度节约资源与能源，减少对环境的负面影响</w:t>
      </w:r>
      <w:r>
        <w:rPr>
          <w:rFonts w:hint="eastAsia" w:ascii="Times New Roman" w:eastAsiaTheme="majorEastAsia"/>
        </w:rPr>
        <w:t>。</w:t>
      </w:r>
    </w:p>
    <w:p>
      <w:pPr>
        <w:pStyle w:val="33"/>
        <w:spacing w:before="156" w:after="156"/>
        <w:rPr>
          <w:rFonts w:ascii="Times New Roman" w:eastAsiaTheme="majorEastAsia"/>
        </w:rPr>
      </w:pPr>
      <w:r>
        <w:rPr>
          <w:rFonts w:hint="eastAsia" w:ascii="Times New Roman" w:eastAsiaTheme="majorEastAsia"/>
        </w:rPr>
        <w:t>坚持集约用地原则，因地制宜推广农光、牧光、渔光等复合模式，提高土地资源利用率。</w:t>
      </w:r>
    </w:p>
    <w:p>
      <w:pPr>
        <w:pStyle w:val="31"/>
        <w:spacing w:before="156" w:after="156"/>
      </w:pPr>
      <w:r>
        <w:rPr>
          <w:rFonts w:hint="eastAsia"/>
        </w:rPr>
        <w:t>方案设计</w:t>
      </w:r>
    </w:p>
    <w:p>
      <w:pPr>
        <w:pStyle w:val="33"/>
        <w:spacing w:before="156" w:after="156"/>
      </w:pPr>
      <w:r>
        <w:rPr>
          <w:rFonts w:hint="eastAsia"/>
        </w:rPr>
        <w:t>光伏发电区</w:t>
      </w:r>
    </w:p>
    <w:p>
      <w:pPr>
        <w:pStyle w:val="63"/>
        <w:numPr>
          <w:ilvl w:val="0"/>
          <w:numId w:val="7"/>
        </w:numPr>
        <w:ind w:firstLineChars="0"/>
        <w:rPr>
          <w:rFonts w:ascii="宋体"/>
        </w:rPr>
      </w:pPr>
      <w:r>
        <w:rPr>
          <w:rFonts w:hint="eastAsia" w:ascii="宋体"/>
        </w:rPr>
        <w:t>光伏组件</w:t>
      </w:r>
    </w:p>
    <w:p>
      <w:pPr>
        <w:ind w:firstLineChars="0"/>
        <w:rPr>
          <w:rFonts w:ascii="宋体"/>
        </w:rPr>
      </w:pPr>
      <w:r>
        <w:rPr>
          <w:rFonts w:hint="eastAsia" w:ascii="宋体"/>
        </w:rPr>
        <w:t>宜选取技术先进、节能环保并适合地区环境的光伏组件，组件光电转换效率不低于</w:t>
      </w:r>
      <w:bookmarkStart w:id="15" w:name="_Hlk72957613"/>
      <w:r>
        <w:rPr>
          <w:rFonts w:hint="eastAsia"/>
        </w:rPr>
        <w:t>C</w:t>
      </w:r>
      <w:r>
        <w:t>QC33-471545</w:t>
      </w:r>
      <w:bookmarkEnd w:id="15"/>
      <w:r>
        <w:rPr>
          <w:rFonts w:hint="eastAsia"/>
        </w:rPr>
        <w:t>中2级效率等级要求。</w:t>
      </w:r>
      <w:r>
        <w:rPr>
          <w:rFonts w:hint="eastAsia"/>
          <w:lang w:bidi="ar"/>
        </w:rPr>
        <w:t>晶硅组件衰减率首年应不高于2</w:t>
      </w:r>
      <w:r>
        <w:rPr>
          <w:lang w:bidi="ar"/>
        </w:rPr>
        <w:t>.5</w:t>
      </w:r>
      <w:r>
        <w:rPr>
          <w:rFonts w:hint="eastAsia"/>
          <w:lang w:bidi="ar"/>
        </w:rPr>
        <w:t>%，后续每年衰减率不高于0</w:t>
      </w:r>
      <w:r>
        <w:rPr>
          <w:lang w:bidi="ar"/>
        </w:rPr>
        <w:t>.6</w:t>
      </w:r>
      <w:r>
        <w:rPr>
          <w:rFonts w:hint="eastAsia"/>
          <w:lang w:bidi="ar"/>
        </w:rPr>
        <w:t>%。</w:t>
      </w:r>
    </w:p>
    <w:p>
      <w:pPr>
        <w:pStyle w:val="63"/>
        <w:numPr>
          <w:ilvl w:val="0"/>
          <w:numId w:val="7"/>
        </w:numPr>
        <w:ind w:firstLineChars="0"/>
        <w:rPr>
          <w:lang w:bidi="ar"/>
        </w:rPr>
      </w:pPr>
      <w:r>
        <w:rPr>
          <w:rFonts w:hint="eastAsia" w:ascii="宋体"/>
        </w:rPr>
        <w:t>逆变器</w:t>
      </w:r>
    </w:p>
    <w:p>
      <w:pPr>
        <w:ind w:firstLineChars="0"/>
        <w:rPr>
          <w:lang w:bidi="ar"/>
        </w:rPr>
      </w:pPr>
      <w:r>
        <w:rPr>
          <w:rFonts w:hint="eastAsia" w:ascii="宋体"/>
        </w:rPr>
        <w:t>宜优先选装组串式逆变器。</w:t>
      </w:r>
      <w:r>
        <w:t>不含变压器型的光伏逆变器中国加权效率不得低于98%。</w:t>
      </w:r>
    </w:p>
    <w:p>
      <w:pPr>
        <w:pStyle w:val="63"/>
        <w:numPr>
          <w:ilvl w:val="0"/>
          <w:numId w:val="7"/>
        </w:numPr>
        <w:ind w:firstLineChars="0"/>
        <w:rPr>
          <w:lang w:bidi="ar"/>
        </w:rPr>
      </w:pPr>
      <w:r>
        <w:rPr>
          <w:rFonts w:hint="eastAsia"/>
          <w:lang w:bidi="ar"/>
        </w:rPr>
        <w:t>电力变压器</w:t>
      </w:r>
    </w:p>
    <w:p>
      <w:pPr>
        <w:ind w:firstLineChars="0"/>
        <w:rPr>
          <w:lang w:bidi="ar"/>
        </w:rPr>
      </w:pPr>
      <w:r>
        <w:rPr>
          <w:rFonts w:hint="eastAsia"/>
          <w:lang w:bidi="ar"/>
        </w:rPr>
        <w:t>电力变压器能效等级宜优于GB</w:t>
      </w:r>
      <w:r>
        <w:rPr>
          <w:lang w:bidi="ar"/>
        </w:rPr>
        <w:t xml:space="preserve"> </w:t>
      </w:r>
      <w:r>
        <w:rPr>
          <w:rFonts w:hint="eastAsia"/>
          <w:lang w:bidi="ar"/>
        </w:rPr>
        <w:t>24790中</w:t>
      </w:r>
      <w:r>
        <w:rPr>
          <w:lang w:bidi="ar"/>
        </w:rPr>
        <w:t>2</w:t>
      </w:r>
      <w:r>
        <w:rPr>
          <w:rFonts w:hint="eastAsia"/>
          <w:lang w:bidi="ar"/>
        </w:rPr>
        <w:t>级能效要求。</w:t>
      </w:r>
    </w:p>
    <w:p>
      <w:pPr>
        <w:pStyle w:val="63"/>
        <w:numPr>
          <w:ilvl w:val="0"/>
          <w:numId w:val="7"/>
        </w:numPr>
        <w:ind w:firstLineChars="0"/>
        <w:rPr>
          <w:lang w:bidi="ar"/>
        </w:rPr>
      </w:pPr>
      <w:r>
        <w:rPr>
          <w:rFonts w:hint="eastAsia"/>
          <w:lang w:bidi="ar"/>
        </w:rPr>
        <w:t>光伏支架</w:t>
      </w:r>
    </w:p>
    <w:p>
      <w:pPr>
        <w:ind w:firstLineChars="0"/>
        <w:rPr>
          <w:lang w:bidi="ar"/>
        </w:rPr>
      </w:pPr>
      <w:r>
        <w:rPr>
          <w:rFonts w:hint="eastAsia"/>
          <w:lang w:bidi="ar"/>
        </w:rPr>
        <w:t>宜优先选用大跨度柔性支架，以节约材料、减少用地。传统钢材支架宜采用定型的、标准化的构件及节点型式，配套建筑材料应与光伏支架结构相适应。</w:t>
      </w:r>
    </w:p>
    <w:p>
      <w:pPr>
        <w:pStyle w:val="63"/>
        <w:numPr>
          <w:ilvl w:val="0"/>
          <w:numId w:val="7"/>
        </w:numPr>
        <w:ind w:firstLineChars="0"/>
        <w:rPr>
          <w:lang w:bidi="ar"/>
        </w:rPr>
      </w:pPr>
      <w:r>
        <w:rPr>
          <w:rFonts w:hint="eastAsia"/>
          <w:lang w:bidi="ar"/>
        </w:rPr>
        <w:t>集电线路</w:t>
      </w:r>
    </w:p>
    <w:p>
      <w:pPr>
        <w:rPr>
          <w:lang w:bidi="ar"/>
        </w:rPr>
      </w:pPr>
      <w:r>
        <w:rPr>
          <w:rFonts w:hint="eastAsia"/>
          <w:lang w:bidi="ar"/>
        </w:rPr>
        <w:t>在考虑供电安全与方便检修的基础上，宜尽量缩短集电线路敷设路径，并应满足</w:t>
      </w:r>
      <w:r>
        <w:rPr>
          <w:lang w:bidi="ar"/>
        </w:rPr>
        <w:t>GB 50217</w:t>
      </w:r>
      <w:r>
        <w:rPr>
          <w:rFonts w:hint="eastAsia"/>
          <w:lang w:bidi="ar"/>
        </w:rPr>
        <w:t>要求。</w:t>
      </w:r>
    </w:p>
    <w:p>
      <w:pPr>
        <w:pStyle w:val="33"/>
        <w:spacing w:before="156" w:after="156"/>
      </w:pPr>
      <w:r>
        <w:rPr>
          <w:rFonts w:hint="eastAsia"/>
        </w:rPr>
        <w:t>农、牧、渔业</w:t>
      </w:r>
    </w:p>
    <w:p>
      <w:pPr>
        <w:pStyle w:val="63"/>
        <w:numPr>
          <w:ilvl w:val="0"/>
          <w:numId w:val="8"/>
        </w:numPr>
        <w:ind w:firstLineChars="0"/>
        <w:rPr>
          <w:lang w:bidi="ar"/>
        </w:rPr>
      </w:pPr>
      <w:r>
        <w:rPr>
          <w:lang w:bidi="ar"/>
        </w:rPr>
        <w:t>农业种植</w:t>
      </w:r>
      <w:r>
        <w:rPr>
          <w:rFonts w:hint="eastAsia"/>
          <w:lang w:bidi="ar"/>
        </w:rPr>
        <w:t>宜</w:t>
      </w:r>
      <w:r>
        <w:rPr>
          <w:rFonts w:hint="eastAsia"/>
          <w:color w:val="000000"/>
          <w:lang w:bidi="ar"/>
        </w:rPr>
        <w:t>根据区域和自身条件，按照生态农业循环模式进行设计</w:t>
      </w:r>
      <w:r>
        <w:rPr>
          <w:lang w:bidi="ar"/>
        </w:rPr>
        <w:t>，</w:t>
      </w:r>
      <w:r>
        <w:rPr>
          <w:rFonts w:hint="eastAsia"/>
          <w:lang w:bidi="ar"/>
        </w:rPr>
        <w:t>形成增产增效、</w:t>
      </w:r>
      <w:r>
        <w:rPr>
          <w:rFonts w:hint="eastAsia"/>
          <w:color w:val="000000"/>
          <w:lang w:bidi="ar"/>
        </w:rPr>
        <w:t>种养循环</w:t>
      </w:r>
      <w:r>
        <w:rPr>
          <w:rFonts w:hint="eastAsia"/>
          <w:lang w:bidi="ar"/>
        </w:rPr>
        <w:t>、</w:t>
      </w:r>
      <w:r>
        <w:rPr>
          <w:rFonts w:hint="eastAsia"/>
          <w:color w:val="000000"/>
          <w:lang w:bidi="ar"/>
        </w:rPr>
        <w:t>资源循环化利用的绿色发展模式；</w:t>
      </w:r>
    </w:p>
    <w:p>
      <w:pPr>
        <w:pStyle w:val="63"/>
        <w:numPr>
          <w:ilvl w:val="0"/>
          <w:numId w:val="8"/>
        </w:numPr>
        <w:ind w:firstLineChars="0"/>
        <w:rPr>
          <w:lang w:bidi="ar"/>
        </w:rPr>
      </w:pPr>
      <w:r>
        <w:rPr>
          <w:rFonts w:hint="eastAsia"/>
          <w:lang w:bidi="ar"/>
        </w:rPr>
        <w:t>畜牧业、渔业宜发展生态养殖，结合</w:t>
      </w:r>
      <w:r>
        <w:rPr>
          <w:rFonts w:hint="eastAsia" w:ascii="Arial" w:hAnsi="Arial" w:cs="Arial"/>
          <w:color w:val="191919"/>
          <w:shd w:val="clear" w:color="auto" w:fill="FFFFFF"/>
        </w:rPr>
        <w:t>资源环境</w:t>
      </w:r>
      <w:r>
        <w:rPr>
          <w:rFonts w:ascii="Arial" w:hAnsi="Arial" w:cs="Arial"/>
          <w:color w:val="191919"/>
          <w:shd w:val="clear" w:color="auto" w:fill="FFFFFF"/>
        </w:rPr>
        <w:t>承载能力</w:t>
      </w:r>
      <w:r>
        <w:rPr>
          <w:rFonts w:hint="eastAsia"/>
          <w:lang w:bidi="ar"/>
        </w:rPr>
        <w:t>规划</w:t>
      </w:r>
      <w:r>
        <w:rPr>
          <w:rFonts w:ascii="Arial" w:hAnsi="Arial" w:cs="Arial"/>
          <w:color w:val="191919"/>
          <w:shd w:val="clear" w:color="auto" w:fill="FFFFFF"/>
        </w:rPr>
        <w:t>养殖规模</w:t>
      </w:r>
      <w:r>
        <w:rPr>
          <w:rFonts w:hint="eastAsia" w:ascii="Arial" w:hAnsi="Arial" w:cs="Arial"/>
          <w:color w:val="191919"/>
          <w:shd w:val="clear" w:color="auto" w:fill="FFFFFF"/>
        </w:rPr>
        <w:t>与</w:t>
      </w:r>
      <w:r>
        <w:rPr>
          <w:rFonts w:ascii="Arial" w:hAnsi="Arial" w:cs="Arial"/>
          <w:color w:val="191919"/>
          <w:shd w:val="clear" w:color="auto" w:fill="FFFFFF"/>
        </w:rPr>
        <w:t>密度</w:t>
      </w:r>
      <w:r>
        <w:rPr>
          <w:rFonts w:hint="eastAsia" w:ascii="Arial" w:hAnsi="Arial" w:cs="Arial"/>
          <w:color w:val="191919"/>
          <w:shd w:val="clear" w:color="auto" w:fill="FFFFFF"/>
        </w:rPr>
        <w:t>，</w:t>
      </w:r>
      <w:r>
        <w:rPr>
          <w:rFonts w:hint="eastAsia"/>
          <w:lang w:bidi="ar"/>
        </w:rPr>
        <w:t>优化养殖生态结构，建立养殖系统内食物链自然循环，实行废弃物减量化循环化处置，减少对外部环境负面影响。</w:t>
      </w:r>
    </w:p>
    <w:p>
      <w:pPr>
        <w:pStyle w:val="33"/>
        <w:spacing w:before="156" w:after="156"/>
      </w:pPr>
      <w:r>
        <w:rPr>
          <w:rFonts w:hint="eastAsia"/>
        </w:rPr>
        <w:t>办公与生活区</w:t>
      </w:r>
    </w:p>
    <w:p>
      <w:pPr>
        <w:pStyle w:val="63"/>
        <w:numPr>
          <w:ilvl w:val="0"/>
          <w:numId w:val="9"/>
        </w:numPr>
        <w:ind w:firstLineChars="0"/>
        <w:rPr>
          <w:lang w:bidi="ar"/>
        </w:rPr>
      </w:pPr>
      <w:r>
        <w:rPr>
          <w:rFonts w:hint="eastAsia"/>
          <w:lang w:bidi="ar"/>
        </w:rPr>
        <w:t>办公和生活区建筑宜参考G</w:t>
      </w:r>
      <w:r>
        <w:rPr>
          <w:lang w:bidi="ar"/>
        </w:rPr>
        <w:t>B 50189</w:t>
      </w:r>
      <w:r>
        <w:rPr>
          <w:rFonts w:hint="eastAsia"/>
          <w:lang w:bidi="ar"/>
        </w:rPr>
        <w:t>设计；</w:t>
      </w:r>
    </w:p>
    <w:p>
      <w:pPr>
        <w:pStyle w:val="63"/>
        <w:numPr>
          <w:ilvl w:val="0"/>
          <w:numId w:val="9"/>
        </w:numPr>
        <w:ind w:firstLineChars="0"/>
        <w:rPr>
          <w:lang w:bidi="ar"/>
        </w:rPr>
      </w:pPr>
      <w:r>
        <w:rPr>
          <w:rFonts w:hint="eastAsia"/>
          <w:lang w:bidi="ar"/>
        </w:rPr>
        <w:t>宜合理布局分布式可再生能源发电系统；</w:t>
      </w:r>
    </w:p>
    <w:p>
      <w:pPr>
        <w:pStyle w:val="63"/>
        <w:numPr>
          <w:ilvl w:val="0"/>
          <w:numId w:val="9"/>
        </w:numPr>
        <w:ind w:firstLineChars="0"/>
        <w:rPr>
          <w:lang w:bidi="ar"/>
        </w:rPr>
      </w:pPr>
      <w:r>
        <w:rPr>
          <w:rFonts w:hint="eastAsia"/>
          <w:lang w:bidi="ar"/>
        </w:rPr>
        <w:t>宜选用不低于</w:t>
      </w:r>
      <w:r>
        <w:rPr>
          <w:lang w:bidi="ar"/>
        </w:rPr>
        <w:t>GB 21455</w:t>
      </w:r>
      <w:r>
        <w:rPr>
          <w:rFonts w:hint="eastAsia"/>
          <w:lang w:bidi="ar"/>
        </w:rPr>
        <w:t>中2级能效等级的空调；</w:t>
      </w:r>
    </w:p>
    <w:p>
      <w:pPr>
        <w:pStyle w:val="63"/>
        <w:numPr>
          <w:ilvl w:val="0"/>
          <w:numId w:val="9"/>
        </w:numPr>
        <w:ind w:left="680" w:firstLineChars="0"/>
        <w:rPr>
          <w:lang w:bidi="ar"/>
        </w:rPr>
      </w:pPr>
      <w:r>
        <w:rPr>
          <w:rFonts w:hint="eastAsia"/>
          <w:lang w:bidi="ar"/>
        </w:rPr>
        <w:t>在保证照明质量的前提下，宜优先选用高效节能灯；</w:t>
      </w:r>
    </w:p>
    <w:p>
      <w:pPr>
        <w:pStyle w:val="63"/>
        <w:numPr>
          <w:ilvl w:val="0"/>
          <w:numId w:val="9"/>
        </w:numPr>
        <w:ind w:firstLineChars="0"/>
        <w:rPr>
          <w:lang w:bidi="ar"/>
        </w:rPr>
      </w:pPr>
      <w:r>
        <w:rPr>
          <w:rFonts w:hint="eastAsia"/>
          <w:lang w:bidi="ar"/>
        </w:rPr>
        <w:t>宜优先选用节水器具；</w:t>
      </w:r>
    </w:p>
    <w:p>
      <w:pPr>
        <w:pStyle w:val="63"/>
        <w:numPr>
          <w:ilvl w:val="0"/>
          <w:numId w:val="9"/>
        </w:numPr>
        <w:ind w:firstLineChars="0"/>
        <w:rPr>
          <w:lang w:bidi="ar"/>
        </w:rPr>
      </w:pPr>
      <w:r>
        <w:rPr>
          <w:rFonts w:hint="eastAsia"/>
          <w:lang w:bidi="ar"/>
        </w:rPr>
        <w:t>宜在适当区域合理绿化。</w:t>
      </w:r>
    </w:p>
    <w:p>
      <w:pPr>
        <w:pStyle w:val="31"/>
        <w:spacing w:before="156" w:after="156"/>
      </w:pPr>
      <w:r>
        <w:rPr>
          <w:rFonts w:hint="eastAsia"/>
        </w:rPr>
        <w:t>绿色施工</w:t>
      </w:r>
    </w:p>
    <w:p>
      <w:pPr>
        <w:pStyle w:val="63"/>
        <w:numPr>
          <w:ilvl w:val="0"/>
          <w:numId w:val="10"/>
        </w:numPr>
        <w:ind w:firstLineChars="0"/>
        <w:rPr>
          <w:lang w:bidi="ar"/>
        </w:rPr>
      </w:pPr>
      <w:r>
        <w:rPr>
          <w:rFonts w:hint="eastAsia"/>
          <w:lang w:bidi="ar"/>
        </w:rPr>
        <w:t>项目业主应</w:t>
      </w:r>
      <w:r>
        <w:rPr>
          <w:lang w:bidi="ar"/>
        </w:rPr>
        <w:t>明确绿色施工要求，</w:t>
      </w:r>
      <w:r>
        <w:rPr>
          <w:rFonts w:hint="eastAsia"/>
          <w:lang w:bidi="ar"/>
        </w:rPr>
        <w:t>从施工设计、制度建设、过程监管、施工验收等全过程实行节能、节地、节水、节材、保护环境；</w:t>
      </w:r>
    </w:p>
    <w:p>
      <w:pPr>
        <w:pStyle w:val="63"/>
        <w:numPr>
          <w:ilvl w:val="0"/>
          <w:numId w:val="10"/>
        </w:numPr>
        <w:ind w:firstLineChars="0"/>
        <w:rPr>
          <w:lang w:bidi="ar"/>
        </w:rPr>
      </w:pPr>
      <w:r>
        <w:rPr>
          <w:rFonts w:hint="eastAsia"/>
          <w:lang w:bidi="ar"/>
        </w:rPr>
        <w:t>应建立温室气体数据管理制度，管理台账和数据原始记录应至少留存3年，确保</w:t>
      </w:r>
      <w:r>
        <w:rPr>
          <w:rFonts w:hint="eastAsia" w:ascii="宋体" w:cs="宋体"/>
          <w:szCs w:val="21"/>
        </w:rPr>
        <w:t>排放数据可追溯</w:t>
      </w:r>
      <w:r>
        <w:rPr>
          <w:rFonts w:hint="eastAsia" w:eastAsiaTheme="majorEastAsia"/>
        </w:rPr>
        <w:t>；</w:t>
      </w:r>
    </w:p>
    <w:p>
      <w:pPr>
        <w:pStyle w:val="63"/>
        <w:numPr>
          <w:ilvl w:val="0"/>
          <w:numId w:val="10"/>
        </w:numPr>
        <w:ind w:firstLineChars="0"/>
        <w:rPr>
          <w:lang w:bidi="ar"/>
        </w:rPr>
      </w:pPr>
      <w:r>
        <w:rPr>
          <w:rFonts w:hint="eastAsia"/>
          <w:lang w:bidi="ar"/>
        </w:rPr>
        <w:t>应尽量减少地表扰动，做好水土流失防护，施工结束后对地貌环境与原有植被进行恢复。</w:t>
      </w:r>
    </w:p>
    <w:p>
      <w:pPr>
        <w:pStyle w:val="32"/>
        <w:outlineLvl w:val="0"/>
      </w:pPr>
      <w:bookmarkStart w:id="16" w:name="_Toc72933202"/>
      <w:bookmarkStart w:id="17" w:name="_Toc72933128"/>
      <w:r>
        <w:rPr>
          <w:rFonts w:hint="eastAsia"/>
        </w:rPr>
        <w:t>温室气体排放量化</w:t>
      </w:r>
      <w:bookmarkEnd w:id="16"/>
      <w:bookmarkEnd w:id="17"/>
    </w:p>
    <w:p>
      <w:pPr>
        <w:pStyle w:val="31"/>
        <w:spacing w:before="156" w:after="156"/>
      </w:pPr>
      <w:r>
        <w:t>核算边界</w:t>
      </w:r>
    </w:p>
    <w:p>
      <w:pPr>
        <w:rPr>
          <w:lang w:bidi="ar"/>
        </w:rPr>
      </w:pPr>
      <w:r>
        <w:rPr>
          <w:rFonts w:hint="eastAsia"/>
          <w:lang w:bidi="ar"/>
        </w:rPr>
        <w:t>核算边界应包括光伏发电站建设场址的地理范围，时间范围应自项目开工起至项目竣工验收完成为止。</w:t>
      </w:r>
    </w:p>
    <w:p>
      <w:pPr>
        <w:pStyle w:val="31"/>
        <w:spacing w:before="156" w:after="156"/>
      </w:pPr>
      <w:r>
        <w:t>核算步骤与方法</w:t>
      </w:r>
    </w:p>
    <w:p>
      <w:pPr>
        <w:pStyle w:val="33"/>
        <w:spacing w:before="156" w:after="156"/>
      </w:pPr>
      <w:r>
        <w:t>识别温室气体源与温室气体种类</w:t>
      </w:r>
    </w:p>
    <w:p>
      <w:pPr>
        <w:pStyle w:val="29"/>
        <w:rPr>
          <w:rFonts w:ascii="Times New Roman"/>
        </w:rPr>
      </w:pPr>
      <w:r>
        <w:t>在核算边界内，</w:t>
      </w:r>
      <w:r>
        <w:rPr>
          <w:rFonts w:hint="eastAsia"/>
        </w:rPr>
        <w:t>应</w:t>
      </w:r>
      <w:r>
        <w:rPr>
          <w:rFonts w:ascii="Times New Roman"/>
        </w:rPr>
        <w:t>参照附录A对温室气体源与温室气体种类进行识别，</w:t>
      </w:r>
      <w:r>
        <w:rPr>
          <w:rFonts w:hint="eastAsia" w:ascii="Times New Roman"/>
        </w:rPr>
        <w:t>包括直接排放、能源间接排放、其他间接排放与其对应的温室气体种类。</w:t>
      </w:r>
    </w:p>
    <w:p>
      <w:pPr>
        <w:pStyle w:val="33"/>
        <w:spacing w:before="156" w:after="156"/>
        <w:rPr>
          <w:rFonts w:ascii="Times New Roman"/>
        </w:rPr>
      </w:pPr>
      <w:r>
        <w:rPr>
          <w:rFonts w:hint="eastAsia" w:ascii="Times New Roman"/>
        </w:rPr>
        <w:t>核算方法</w:t>
      </w:r>
    </w:p>
    <w:p>
      <w:pPr>
        <w:pStyle w:val="29"/>
      </w:pPr>
      <w:r>
        <w:rPr>
          <w:rFonts w:hint="eastAsia"/>
        </w:rPr>
        <w:t>项目业主应根据识别出的</w:t>
      </w:r>
      <w:r>
        <w:t>温室气体源与</w:t>
      </w:r>
      <w:r>
        <w:rPr>
          <w:rFonts w:hint="eastAsia"/>
        </w:rPr>
        <w:t>温室气体</w:t>
      </w:r>
      <w:r>
        <w:t>种类</w:t>
      </w:r>
      <w:r>
        <w:rPr>
          <w:rFonts w:hint="eastAsia"/>
        </w:rPr>
        <w:t>，参考附</w:t>
      </w:r>
      <w:r>
        <w:rPr>
          <w:rFonts w:hint="eastAsia" w:ascii="Times New Roman"/>
        </w:rPr>
        <w:t>录A</w:t>
      </w:r>
      <w:r>
        <w:rPr>
          <w:rFonts w:hint="eastAsia"/>
        </w:rPr>
        <w:t>采用排放因子法核算光伏发电站建设活动所产生的温室气体排放量，见公式（</w:t>
      </w:r>
      <w:r>
        <w:rPr>
          <w:rFonts w:ascii="Times New Roman"/>
        </w:rPr>
        <w:t>1</w:t>
      </w:r>
      <w:r>
        <w:rPr>
          <w:rFonts w:hint="eastAsia"/>
        </w:rPr>
        <w:t>）：</w:t>
      </w:r>
    </w:p>
    <w:p>
      <w:pPr>
        <w:pStyle w:val="73"/>
        <w:ind w:firstLine="0" w:firstLineChars="0"/>
      </w:pPr>
      <w:r>
        <w:rPr>
          <w:position w:val="-28"/>
        </w:rPr>
        <w:object>
          <v:shape id="_x0000_i1025" o:spt="75" type="#_x0000_t75" style="height:34.8pt;width:130.8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r>
        <w:rPr>
          <w:rFonts w:hint="eastAsia"/>
        </w:rPr>
        <w:t>……………………………</w:t>
      </w:r>
      <w:r>
        <w:rPr>
          <w:rFonts w:ascii="Times New Roman"/>
        </w:rPr>
        <w:t>（1）</w:t>
      </w:r>
    </w:p>
    <w:p>
      <w:pPr>
        <w:pStyle w:val="29"/>
        <w:ind w:firstLine="0" w:firstLineChars="0"/>
      </w:pPr>
      <w:r>
        <w:rPr>
          <w:rFonts w:hint="eastAsia"/>
        </w:rPr>
        <w:t>式中：</w:t>
      </w:r>
    </w:p>
    <w:tbl>
      <w:tblPr>
        <w:tblStyle w:val="20"/>
        <w:tblW w:w="505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16"/>
        <w:gridCol w:w="87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474" w:type="pct"/>
            <w:shd w:val="clear" w:color="auto" w:fill="auto"/>
            <w:vAlign w:val="center"/>
          </w:tcPr>
          <w:p>
            <w:pPr>
              <w:ind w:firstLine="0" w:firstLineChars="0"/>
              <w:rPr>
                <w:rFonts w:hint="default" w:ascii="Times New Roman" w:hAnsi="Times New Roman" w:cs="Times New Roman" w:eastAsiaTheme="majorEastAsia"/>
                <w:i/>
                <w:kern w:val="2"/>
                <w:szCs w:val="22"/>
              </w:rPr>
            </w:pPr>
            <w:r>
              <w:rPr>
                <w:rFonts w:hint="default" w:ascii="Times New Roman" w:hAnsi="Times New Roman" w:eastAsia="等线" w:cs="Times New Roman"/>
                <w:i/>
                <w:kern w:val="2"/>
                <w:szCs w:val="22"/>
              </w:rPr>
              <w:t>E</w:t>
            </w:r>
          </w:p>
        </w:tc>
        <w:tc>
          <w:tcPr>
            <w:tcW w:w="4526"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温室气体排放量，单位为吨二氧化碳当量（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4" w:type="pct"/>
            <w:shd w:val="clear" w:color="auto" w:fill="auto"/>
            <w:vAlign w:val="center"/>
          </w:tcPr>
          <w:p>
            <w:pPr>
              <w:ind w:firstLine="0" w:firstLineChars="0"/>
              <w:rPr>
                <w:rFonts w:hint="default" w:ascii="Times New Roman" w:hAnsi="Times New Roman" w:cs="Times New Roman" w:eastAsiaTheme="majorEastAsia"/>
                <w:i/>
                <w:kern w:val="2"/>
                <w:szCs w:val="22"/>
              </w:rPr>
            </w:pPr>
            <w:r>
              <w:rPr>
                <w:rFonts w:hint="default" w:ascii="Times New Roman" w:hAnsi="Times New Roman" w:eastAsia="等线" w:cs="Times New Roman"/>
                <w:i/>
                <w:kern w:val="2"/>
                <w:szCs w:val="22"/>
              </w:rPr>
              <w:t>A</w:t>
            </w:r>
            <w:r>
              <w:rPr>
                <w:rFonts w:hint="eastAsia" w:ascii="Times New Roman" w:hAnsi="Times New Roman" w:eastAsia="等线" w:cs="Times New Roman"/>
                <w:i/>
                <w:kern w:val="2"/>
                <w:szCs w:val="22"/>
              </w:rPr>
              <w:t>D</w:t>
            </w:r>
            <w:r>
              <w:rPr>
                <w:rFonts w:hint="eastAsia" w:ascii="Times New Roman" w:hAnsi="Times New Roman" w:eastAsia="等线" w:cs="Times New Roman"/>
                <w:i/>
                <w:kern w:val="2"/>
                <w:szCs w:val="22"/>
                <w:vertAlign w:val="subscript"/>
              </w:rPr>
              <w:t>i</w:t>
            </w:r>
          </w:p>
        </w:tc>
        <w:tc>
          <w:tcPr>
            <w:tcW w:w="4526"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种</w:t>
            </w:r>
            <w:r>
              <w:rPr>
                <w:rFonts w:hint="default" w:ascii="Times New Roman" w:hAnsi="Times New Roman" w:cs="Times New Roman" w:eastAsiaTheme="majorEastAsia"/>
                <w:kern w:val="2"/>
                <w:szCs w:val="22"/>
              </w:rPr>
              <w:t>温室气体活动数据，单位根据具体排放源确定</w:t>
            </w:r>
            <w:r>
              <w:rPr>
                <w:rFonts w:hint="eastAsia" w:ascii="Times New Roman" w:hAnsi="Times New Roman" w:cs="Times New Roman" w:eastAsiaTheme="majorEastAsia"/>
                <w:kern w:val="2"/>
                <w:szCs w:val="22"/>
              </w:rPr>
              <w:t>（t或MWh）</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6" w:hRule="atLeast"/>
        </w:trPr>
        <w:tc>
          <w:tcPr>
            <w:tcW w:w="474" w:type="pct"/>
            <w:shd w:val="clear" w:color="auto" w:fill="auto"/>
          </w:tcPr>
          <w:p>
            <w:pPr>
              <w:ind w:firstLine="0" w:firstLineChars="0"/>
              <w:rPr>
                <w:rFonts w:hint="default" w:ascii="Times New Roman" w:hAnsi="Times New Roman" w:cs="Times New Roman" w:eastAsiaTheme="majorEastAsia"/>
                <w:i/>
                <w:kern w:val="2"/>
                <w:szCs w:val="22"/>
              </w:rPr>
            </w:pPr>
            <w:r>
              <w:rPr>
                <w:rFonts w:hint="default" w:ascii="Times New Roman" w:hAnsi="Times New Roman" w:eastAsia="等线" w:cs="Times New Roman"/>
                <w:i/>
                <w:kern w:val="2"/>
                <w:szCs w:val="22"/>
              </w:rPr>
              <w:t>EF</w:t>
            </w:r>
            <w:r>
              <w:rPr>
                <w:rFonts w:hint="eastAsia" w:ascii="Times New Roman" w:hAnsi="Times New Roman" w:eastAsia="等线" w:cs="Times New Roman"/>
                <w:i/>
                <w:kern w:val="2"/>
                <w:szCs w:val="22"/>
                <w:vertAlign w:val="subscript"/>
              </w:rPr>
              <w:t>i</w:t>
            </w:r>
          </w:p>
        </w:tc>
        <w:tc>
          <w:tcPr>
            <w:tcW w:w="4526" w:type="pct"/>
            <w:shd w:val="clear" w:color="auto" w:fill="auto"/>
            <w:vAlign w:val="center"/>
          </w:tcPr>
          <w:p>
            <w:pPr>
              <w:ind w:left="420" w:hanging="420" w:hangingChars="20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种</w:t>
            </w:r>
            <w:r>
              <w:rPr>
                <w:rFonts w:hint="default" w:ascii="Times New Roman" w:hAnsi="Times New Roman" w:cs="Times New Roman" w:eastAsiaTheme="majorEastAsia"/>
                <w:kern w:val="2"/>
                <w:szCs w:val="22"/>
              </w:rPr>
              <w:t>温室气体排放因子，单位与活动数据的单位相匹配</w:t>
            </w:r>
            <w:r>
              <w:rPr>
                <w:rFonts w:hint="eastAsia" w:ascii="Times New Roman" w:hAnsi="Times New Roman" w:cs="Times New Roman" w:eastAsiaTheme="majorEastAsia"/>
                <w:kern w:val="2"/>
                <w:szCs w:val="22"/>
              </w:rPr>
              <w:t>（</w:t>
            </w:r>
            <w:r>
              <w:rPr>
                <w:rFonts w:hint="default" w:ascii="Times New Roman" w:hAnsi="Times New Roman" w:cs="Times New Roman" w:eastAsiaTheme="majorEastAsia"/>
                <w:kern w:val="2"/>
                <w:szCs w:val="22"/>
              </w:rPr>
              <w:t>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e/</w:t>
            </w:r>
            <w:r>
              <w:rPr>
                <w:rFonts w:hint="eastAsia" w:ascii="Times New Roman" w:hAnsi="Times New Roman" w:cs="Times New Roman" w:eastAsiaTheme="majorEastAsia"/>
                <w:kern w:val="2"/>
                <w:szCs w:val="22"/>
              </w:rPr>
              <w:t>t或</w:t>
            </w:r>
            <w:r>
              <w:rPr>
                <w:rFonts w:hint="default" w:ascii="Times New Roman" w:hAnsi="Times New Roman" w:cs="Times New Roman" w:eastAsiaTheme="majorEastAsia"/>
                <w:kern w:val="2"/>
                <w:szCs w:val="22"/>
              </w:rPr>
              <w:t>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e/</w:t>
            </w:r>
            <w:r>
              <w:rPr>
                <w:rFonts w:hint="eastAsia" w:ascii="Times New Roman" w:hAnsi="Times New Roman" w:cs="Times New Roman" w:eastAsiaTheme="majorEastAsia"/>
                <w:kern w:val="2"/>
                <w:szCs w:val="22"/>
              </w:rPr>
              <w:t>MWh）</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3" w:hRule="atLeast"/>
        </w:trPr>
        <w:tc>
          <w:tcPr>
            <w:tcW w:w="474" w:type="pct"/>
            <w:shd w:val="clear" w:color="auto" w:fill="auto"/>
          </w:tcPr>
          <w:p>
            <w:pPr>
              <w:ind w:firstLine="0" w:firstLineChars="0"/>
              <w:rPr>
                <w:rFonts w:hint="default" w:ascii="Times New Roman" w:hAnsi="Times New Roman" w:cs="Times New Roman" w:eastAsiaTheme="majorEastAsia"/>
                <w:i/>
                <w:kern w:val="2"/>
                <w:szCs w:val="22"/>
              </w:rPr>
            </w:pPr>
            <w:r>
              <w:rPr>
                <w:rFonts w:hint="default" w:ascii="Times New Roman" w:hAnsi="Times New Roman" w:eastAsia="等线" w:cs="Times New Roman"/>
                <w:i/>
                <w:kern w:val="2"/>
                <w:szCs w:val="22"/>
              </w:rPr>
              <w:t>GWP</w:t>
            </w:r>
            <w:r>
              <w:rPr>
                <w:rFonts w:hint="eastAsia" w:ascii="Times New Roman" w:hAnsi="Times New Roman" w:eastAsia="等线" w:cs="Times New Roman"/>
                <w:i/>
                <w:kern w:val="2"/>
                <w:szCs w:val="22"/>
                <w:vertAlign w:val="subscript"/>
              </w:rPr>
              <w:t>i</w:t>
            </w:r>
          </w:p>
        </w:tc>
        <w:tc>
          <w:tcPr>
            <w:tcW w:w="4526" w:type="pct"/>
            <w:shd w:val="clear" w:color="auto" w:fill="auto"/>
            <w:vAlign w:val="center"/>
          </w:tcPr>
          <w:p>
            <w:pPr>
              <w:ind w:left="420" w:hanging="420" w:hangingChars="20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种温室气体的</w:t>
            </w:r>
            <w:r>
              <w:rPr>
                <w:rFonts w:hint="default" w:ascii="Times New Roman" w:hAnsi="Times New Roman" w:cs="Times New Roman" w:eastAsiaTheme="majorEastAsia"/>
                <w:kern w:val="2"/>
                <w:szCs w:val="22"/>
              </w:rPr>
              <w:t>全球变暖潜势，</w:t>
            </w:r>
            <w:r>
              <w:rPr>
                <w:rFonts w:hint="eastAsia" w:ascii="Times New Roman" w:hAnsi="Times New Roman" w:cs="Times New Roman" w:eastAsiaTheme="majorEastAsia"/>
                <w:kern w:val="2"/>
                <w:szCs w:val="22"/>
              </w:rPr>
              <w:t>数值可参考政府间气候变化专门委员会（IPCC）提供的数据。</w:t>
            </w:r>
          </w:p>
        </w:tc>
      </w:tr>
    </w:tbl>
    <w:p>
      <w:pPr>
        <w:pStyle w:val="33"/>
        <w:spacing w:before="156" w:after="156"/>
      </w:pPr>
      <w:r>
        <w:rPr>
          <w:rFonts w:hint="eastAsia"/>
        </w:rPr>
        <w:t>获取活动水平与排放因子数据</w:t>
      </w:r>
    </w:p>
    <w:p>
      <w:pPr>
        <w:ind w:firstLineChars="0"/>
        <w:rPr>
          <w:lang w:bidi="ar"/>
        </w:rPr>
      </w:pPr>
      <w:r>
        <w:rPr>
          <w:rFonts w:hint="eastAsia"/>
          <w:lang w:bidi="ar"/>
        </w:rPr>
        <w:t>项目业主在获取活动水平和排放因子数据时应满足以下要求。</w:t>
      </w:r>
    </w:p>
    <w:p>
      <w:pPr>
        <w:pStyle w:val="63"/>
        <w:numPr>
          <w:ilvl w:val="0"/>
          <w:numId w:val="11"/>
        </w:numPr>
        <w:ind w:firstLineChars="0"/>
        <w:rPr>
          <w:lang w:bidi="ar"/>
        </w:rPr>
      </w:pPr>
      <w:r>
        <w:rPr>
          <w:rFonts w:hint="eastAsia"/>
          <w:lang w:bidi="ar"/>
        </w:rPr>
        <w:t>活动水平数据</w:t>
      </w:r>
    </w:p>
    <w:p>
      <w:pPr>
        <w:pStyle w:val="29"/>
      </w:pPr>
      <w:r>
        <w:rPr>
          <w:rFonts w:hint="eastAsia"/>
        </w:rPr>
        <w:t>根据选定的核算方法收集相应的温室气体活动水平数据，记录数据来源并保存相关证据文件。</w:t>
      </w:r>
    </w:p>
    <w:p>
      <w:pPr>
        <w:pStyle w:val="63"/>
        <w:numPr>
          <w:ilvl w:val="0"/>
          <w:numId w:val="11"/>
        </w:numPr>
        <w:ind w:firstLineChars="0"/>
        <w:rPr>
          <w:lang w:bidi="ar"/>
        </w:rPr>
      </w:pPr>
      <w:r>
        <w:rPr>
          <w:rFonts w:hint="eastAsia"/>
          <w:lang w:bidi="ar"/>
        </w:rPr>
        <w:t>排放因子</w:t>
      </w:r>
    </w:p>
    <w:p>
      <w:pPr>
        <w:pStyle w:val="29"/>
      </w:pPr>
      <w:r>
        <w:rPr>
          <w:rFonts w:hint="eastAsia" w:ascii="Times New Roman"/>
        </w:rPr>
        <w:t>应参考本标准附录A提供的排放因子。在获取其他来源温室气</w:t>
      </w:r>
      <w:r>
        <w:rPr>
          <w:rFonts w:hint="eastAsia"/>
        </w:rPr>
        <w:t>体排放因子时，应考虑如下因素：</w:t>
      </w:r>
    </w:p>
    <w:p>
      <w:pPr>
        <w:pStyle w:val="29"/>
        <w:rPr>
          <w:rFonts w:ascii="Times New Roman"/>
        </w:rPr>
      </w:pPr>
      <w:r>
        <w:rPr>
          <w:rFonts w:ascii="Times New Roman"/>
        </w:rPr>
        <w:t>——来源明确，有公信力；</w:t>
      </w:r>
    </w:p>
    <w:p>
      <w:pPr>
        <w:pStyle w:val="29"/>
        <w:rPr>
          <w:rFonts w:ascii="Times New Roman"/>
        </w:rPr>
      </w:pPr>
      <w:r>
        <w:rPr>
          <w:rFonts w:ascii="Times New Roman"/>
        </w:rPr>
        <w:t>——适用性；</w:t>
      </w:r>
    </w:p>
    <w:p>
      <w:pPr>
        <w:pStyle w:val="29"/>
        <w:rPr>
          <w:rFonts w:ascii="Times New Roman"/>
        </w:rPr>
      </w:pPr>
      <w:r>
        <w:rPr>
          <w:rFonts w:ascii="Times New Roman"/>
        </w:rPr>
        <w:t>——时效性。</w:t>
      </w:r>
    </w:p>
    <w:p>
      <w:pPr>
        <w:pStyle w:val="33"/>
        <w:spacing w:before="156" w:after="156"/>
      </w:pPr>
      <w:r>
        <w:rPr>
          <w:rFonts w:hint="eastAsia"/>
        </w:rPr>
        <w:t>计算与汇总温室气体排放量</w:t>
      </w:r>
    </w:p>
    <w:p>
      <w:pPr>
        <w:pStyle w:val="29"/>
      </w:pPr>
      <w:r>
        <w:rPr>
          <w:rFonts w:hint="eastAsia"/>
        </w:rPr>
        <w:t>项目业主应根据选定的核算方法核算直接排放、能源间接排放、其他间接排放并汇总。所有温室气体排放量均应折算为二氧化碳当量。</w:t>
      </w:r>
    </w:p>
    <w:p>
      <w:pPr>
        <w:pStyle w:val="32"/>
        <w:outlineLvl w:val="0"/>
      </w:pPr>
      <w:bookmarkStart w:id="18" w:name="_Toc72933203"/>
      <w:bookmarkStart w:id="19" w:name="_Toc72933129"/>
      <w:r>
        <w:rPr>
          <w:rFonts w:hint="eastAsia"/>
        </w:rPr>
        <w:t>温室气体排放抵消</w:t>
      </w:r>
      <w:bookmarkEnd w:id="18"/>
      <w:bookmarkEnd w:id="19"/>
    </w:p>
    <w:p>
      <w:pPr>
        <w:pStyle w:val="31"/>
        <w:spacing w:before="156" w:after="156"/>
      </w:pPr>
      <w:r>
        <w:rPr>
          <w:rFonts w:hint="eastAsia"/>
        </w:rPr>
        <w:t>抵消要求</w:t>
      </w:r>
    </w:p>
    <w:p>
      <w:pPr>
        <w:pStyle w:val="29"/>
        <w:rPr>
          <w:lang w:bidi="ar"/>
        </w:rPr>
      </w:pPr>
      <w:r>
        <w:rPr>
          <w:rFonts w:hint="eastAsia"/>
          <w:lang w:bidi="ar"/>
        </w:rPr>
        <w:t>项目业主应积极执行碳中和计划，实施碳温室气体减排行动，并通过新建林业项目产生碳汇量或（和）购买碳配额、碳信用量的方式，抵消建设活动产生的温室气体排放。</w:t>
      </w:r>
    </w:p>
    <w:p>
      <w:pPr>
        <w:pStyle w:val="29"/>
      </w:pPr>
      <w:r>
        <w:rPr>
          <w:rFonts w:hint="eastAsia"/>
        </w:rPr>
        <w:t>新建林业项目产生碳汇量、碳配额、碳信用应满足如下要求：</w:t>
      </w:r>
    </w:p>
    <w:p>
      <w:pPr>
        <w:pStyle w:val="63"/>
        <w:numPr>
          <w:ilvl w:val="0"/>
          <w:numId w:val="12"/>
        </w:numPr>
        <w:ind w:firstLineChars="0"/>
        <w:rPr>
          <w:lang w:bidi="ar"/>
        </w:rPr>
      </w:pPr>
      <w:r>
        <w:rPr>
          <w:rFonts w:hint="eastAsia"/>
          <w:lang w:bidi="ar"/>
        </w:rPr>
        <w:t>新建林业项目碳汇</w:t>
      </w:r>
    </w:p>
    <w:p>
      <w:pPr>
        <w:pStyle w:val="29"/>
        <w:rPr>
          <w:rFonts w:ascii="Times New Roman"/>
        </w:rPr>
      </w:pPr>
      <w:r>
        <w:rPr>
          <w:rFonts w:ascii="Times New Roman"/>
        </w:rPr>
        <w:t>——</w:t>
      </w:r>
      <w:r>
        <w:rPr>
          <w:rFonts w:hint="eastAsia" w:ascii="Times New Roman"/>
        </w:rPr>
        <w:t>新建林业项目开始时间不得早于光伏发电站建设活动开工时间；</w:t>
      </w:r>
    </w:p>
    <w:p>
      <w:pPr>
        <w:pStyle w:val="29"/>
        <w:rPr>
          <w:rFonts w:ascii="Times New Roman"/>
        </w:rPr>
      </w:pPr>
      <w:r>
        <w:rPr>
          <w:rFonts w:ascii="Times New Roman"/>
        </w:rPr>
        <w:t>——</w:t>
      </w:r>
      <w:r>
        <w:rPr>
          <w:rFonts w:hint="eastAsia" w:ascii="Times New Roman"/>
        </w:rPr>
        <w:t>碳汇量应参照国家应对气候变化主管部门公布的造林/再造林领域温室气体自愿减排方法学核算，并经具有相应资质的温室气体自愿减排交易审定与核证机构核证；</w:t>
      </w:r>
    </w:p>
    <w:p>
      <w:pPr>
        <w:pStyle w:val="29"/>
        <w:rPr>
          <w:rFonts w:ascii="Times New Roman"/>
        </w:rPr>
      </w:pPr>
      <w:r>
        <w:rPr>
          <w:rFonts w:ascii="Times New Roman"/>
        </w:rPr>
        <w:t>——</w:t>
      </w:r>
      <w:r>
        <w:rPr>
          <w:rFonts w:hint="eastAsia" w:ascii="Times New Roman"/>
        </w:rPr>
        <w:t>新建林业项目用于碳中和之后，不得再作为温室气体自愿减排项目或者其他减排机制项目重复开发，也不可再用于开展其他活动或项目的碳中和。</w:t>
      </w:r>
    </w:p>
    <w:p>
      <w:pPr>
        <w:pStyle w:val="63"/>
        <w:numPr>
          <w:ilvl w:val="0"/>
          <w:numId w:val="12"/>
        </w:numPr>
        <w:ind w:firstLineChars="0"/>
        <w:rPr>
          <w:lang w:bidi="ar"/>
        </w:rPr>
      </w:pPr>
      <w:r>
        <w:rPr>
          <w:rFonts w:hint="eastAsia"/>
          <w:lang w:bidi="ar"/>
        </w:rPr>
        <w:t>碳配额、碳信用</w:t>
      </w:r>
    </w:p>
    <w:p>
      <w:pPr>
        <w:pStyle w:val="29"/>
        <w:rPr>
          <w:rFonts w:ascii="Times New Roman"/>
        </w:rPr>
      </w:pPr>
      <w:r>
        <w:rPr>
          <w:rFonts w:ascii="Times New Roman"/>
        </w:rPr>
        <w:t>——</w:t>
      </w:r>
      <w:r>
        <w:rPr>
          <w:rFonts w:hint="eastAsia" w:ascii="Times New Roman"/>
        </w:rPr>
        <w:t>全国或试点碳排放权交易体系的碳配额；</w:t>
      </w:r>
    </w:p>
    <w:p>
      <w:pPr>
        <w:pStyle w:val="29"/>
        <w:rPr>
          <w:rFonts w:ascii="Times New Roman"/>
        </w:rPr>
      </w:pPr>
      <w:r>
        <w:rPr>
          <w:rFonts w:ascii="Times New Roman"/>
        </w:rPr>
        <w:t>——</w:t>
      </w:r>
      <w:r>
        <w:rPr>
          <w:rFonts w:hint="eastAsia" w:ascii="Times New Roman"/>
        </w:rPr>
        <w:t>中国温室气体自愿减排</w:t>
      </w:r>
      <w:r>
        <w:rPr>
          <w:rFonts w:ascii="Times New Roman"/>
        </w:rPr>
        <w:t>项目产生的</w:t>
      </w:r>
      <w:r>
        <w:rPr>
          <w:rFonts w:hint="eastAsia" w:ascii="Times New Roman"/>
        </w:rPr>
        <w:t>“</w:t>
      </w:r>
      <w:r>
        <w:rPr>
          <w:rFonts w:ascii="Times New Roman"/>
        </w:rPr>
        <w:t>核证自愿减排量</w:t>
      </w:r>
      <w:r>
        <w:rPr>
          <w:rFonts w:hint="eastAsia" w:ascii="Times New Roman"/>
        </w:rPr>
        <w:t>”</w:t>
      </w:r>
      <w:r>
        <w:rPr>
          <w:rFonts w:ascii="Times New Roman"/>
        </w:rPr>
        <w:t>（CCER）；</w:t>
      </w:r>
    </w:p>
    <w:p>
      <w:pPr>
        <w:pStyle w:val="29"/>
        <w:rPr>
          <w:rFonts w:ascii="Times New Roman"/>
        </w:rPr>
      </w:pPr>
      <w:r>
        <w:rPr>
          <w:rFonts w:ascii="Times New Roman"/>
        </w:rPr>
        <w:t>——经市级及以上应对气候变化主管部门认可的碳减排或碳普惠项目产生的减排量；</w:t>
      </w:r>
    </w:p>
    <w:p>
      <w:pPr>
        <w:pStyle w:val="29"/>
        <w:rPr>
          <w:rFonts w:ascii="Times New Roman"/>
        </w:rPr>
      </w:pPr>
      <w:r>
        <w:rPr>
          <w:rFonts w:ascii="Times New Roman"/>
        </w:rPr>
        <w:t>——经联合国清洁发展机制（CDM）或其他国际减排机制签发</w:t>
      </w:r>
      <w:r>
        <w:rPr>
          <w:rFonts w:hint="eastAsia" w:ascii="Times New Roman"/>
        </w:rPr>
        <w:t>的</w:t>
      </w:r>
      <w:r>
        <w:rPr>
          <w:rFonts w:ascii="Times New Roman"/>
        </w:rPr>
        <w:t>中国项目温室气体减</w:t>
      </w:r>
      <w:r>
        <w:rPr>
          <w:rFonts w:hint="eastAsia" w:ascii="Times New Roman"/>
        </w:rPr>
        <w:t>排</w:t>
      </w:r>
      <w:r>
        <w:rPr>
          <w:rFonts w:ascii="Times New Roman"/>
        </w:rPr>
        <w:t>量</w:t>
      </w:r>
      <w:r>
        <w:rPr>
          <w:rFonts w:hint="eastAsia" w:ascii="Times New Roman"/>
        </w:rPr>
        <w:t>。</w:t>
      </w:r>
    </w:p>
    <w:p>
      <w:pPr>
        <w:pStyle w:val="31"/>
        <w:spacing w:before="156" w:after="156"/>
      </w:pPr>
      <w:r>
        <w:rPr>
          <w:rFonts w:hint="eastAsia"/>
        </w:rPr>
        <w:t>实现碳中和</w:t>
      </w:r>
    </w:p>
    <w:p>
      <w:pPr>
        <w:pStyle w:val="33"/>
        <w:spacing w:before="156" w:after="156"/>
        <w:rPr>
          <w:rFonts w:asciiTheme="minorEastAsia" w:hAnsiTheme="minorEastAsia" w:eastAsiaTheme="minorEastAsia"/>
        </w:rPr>
      </w:pPr>
      <w:r>
        <w:rPr>
          <w:rFonts w:hint="eastAsia" w:asciiTheme="minorEastAsia" w:hAnsiTheme="minorEastAsia" w:eastAsiaTheme="minorEastAsia"/>
        </w:rPr>
        <w:t>用于抵消的碳汇、碳配额、碳信用量或其组合应大于等于建设活动所产生的温室气体排放总量，抵消时间不得晚于项目建设活动结束后</w:t>
      </w:r>
      <w:r>
        <w:rPr>
          <w:rFonts w:hint="eastAsia" w:ascii="Times New Roman" w:hAnsi="Times New Roman" w:cs="Times New Roman" w:eastAsiaTheme="minorEastAsia"/>
        </w:rPr>
        <w:t>3</w:t>
      </w:r>
      <w:r>
        <w:rPr>
          <w:rFonts w:hint="eastAsia" w:asciiTheme="minorEastAsia" w:hAnsiTheme="minorEastAsia" w:eastAsiaTheme="minorEastAsia"/>
        </w:rPr>
        <w:t>年内。</w:t>
      </w:r>
    </w:p>
    <w:p>
      <w:pPr>
        <w:pStyle w:val="33"/>
        <w:spacing w:before="156" w:after="156"/>
        <w:rPr>
          <w:rFonts w:asciiTheme="minorEastAsia" w:hAnsiTheme="minorEastAsia" w:eastAsiaTheme="minorEastAsia"/>
        </w:rPr>
      </w:pPr>
      <w:r>
        <w:rPr>
          <w:rFonts w:hint="eastAsia" w:asciiTheme="minorEastAsia" w:hAnsiTheme="minorEastAsia" w:eastAsiaTheme="minorEastAsia"/>
        </w:rPr>
        <w:t>项目业主应主动公开新建碳汇项目信息，保存碳配额、碳信用购买凭证和（或）注销凭证，确保抵消过程可追溯。</w:t>
      </w:r>
    </w:p>
    <w:p>
      <w:pPr>
        <w:pStyle w:val="32"/>
        <w:outlineLvl w:val="0"/>
      </w:pPr>
      <w:bookmarkStart w:id="20" w:name="_Toc72933130"/>
      <w:bookmarkStart w:id="21" w:name="_Toc72933204"/>
      <w:r>
        <w:rPr>
          <w:rFonts w:hint="eastAsia"/>
        </w:rPr>
        <w:t>碳中和评价</w:t>
      </w:r>
      <w:bookmarkEnd w:id="20"/>
      <w:bookmarkEnd w:id="21"/>
    </w:p>
    <w:p>
      <w:pPr>
        <w:pStyle w:val="31"/>
        <w:spacing w:before="156" w:after="156"/>
        <w:rPr>
          <w:rFonts w:ascii="Times New Roman" w:eastAsia="Calibri"/>
        </w:rPr>
      </w:pPr>
      <w:r>
        <w:rPr>
          <w:rFonts w:hint="eastAsia" w:ascii="Times New Roman" w:eastAsia="Calibri"/>
        </w:rPr>
        <w:t>项目业主</w:t>
      </w:r>
      <w:r>
        <w:rPr>
          <w:rFonts w:ascii="Times New Roman" w:eastAsia="Calibri"/>
        </w:rPr>
        <w:t>应委托第三方机构开展</w:t>
      </w:r>
      <w:r>
        <w:rPr>
          <w:rFonts w:hint="eastAsia" w:ascii="Times New Roman" w:eastAsia="Calibri"/>
        </w:rPr>
        <w:t>碳中和</w:t>
      </w:r>
      <w:r>
        <w:rPr>
          <w:rFonts w:ascii="Times New Roman" w:eastAsia="Calibri"/>
        </w:rPr>
        <w:t>评价，确认符合</w:t>
      </w:r>
      <w:r>
        <w:rPr>
          <w:rFonts w:hint="eastAsia" w:ascii="宋体" w:hAnsi="宋体" w:eastAsia="宋体" w:cs="宋体"/>
        </w:rPr>
        <w:t>本标准</w:t>
      </w:r>
      <w:r>
        <w:rPr>
          <w:rFonts w:ascii="Times New Roman" w:eastAsia="Calibri"/>
        </w:rPr>
        <w:t>要求</w:t>
      </w:r>
      <w:r>
        <w:rPr>
          <w:rFonts w:hint="eastAsia" w:ascii="Times New Roman" w:eastAsia="Calibri"/>
        </w:rPr>
        <w:t>，保存相关证据文件并对真实性负责</w:t>
      </w:r>
      <w:r>
        <w:rPr>
          <w:rFonts w:ascii="Times New Roman" w:eastAsia="Calibri"/>
        </w:rPr>
        <w:t>。</w:t>
      </w:r>
    </w:p>
    <w:p>
      <w:pPr>
        <w:pStyle w:val="31"/>
        <w:spacing w:before="156" w:after="156"/>
        <w:rPr>
          <w:rFonts w:ascii="Times New Roman" w:eastAsia="Calibri"/>
        </w:rPr>
      </w:pPr>
      <w:r>
        <w:rPr>
          <w:rFonts w:ascii="Times New Roman" w:eastAsia="Calibri"/>
        </w:rPr>
        <w:t>从事</w:t>
      </w:r>
      <w:r>
        <w:rPr>
          <w:rFonts w:hint="eastAsia" w:ascii="宋体" w:hAnsi="宋体" w:eastAsia="宋体" w:cs="宋体"/>
        </w:rPr>
        <w:t>本标准</w:t>
      </w:r>
      <w:r>
        <w:rPr>
          <w:rFonts w:ascii="Times New Roman" w:eastAsia="Calibri"/>
        </w:rPr>
        <w:t>所述评价活动的第三方机构，应符合</w:t>
      </w:r>
      <w:r>
        <w:rPr>
          <w:rFonts w:hint="eastAsia" w:ascii="Times New Roman" w:eastAsia="Calibri"/>
        </w:rPr>
        <w:t>ISO 14065中相关要求</w:t>
      </w:r>
      <w:r>
        <w:rPr>
          <w:rFonts w:ascii="Times New Roman" w:eastAsia="Calibri"/>
        </w:rPr>
        <w:t>。</w:t>
      </w:r>
    </w:p>
    <w:p>
      <w:pPr>
        <w:pStyle w:val="31"/>
        <w:spacing w:before="156" w:after="156"/>
        <w:rPr>
          <w:rFonts w:ascii="Times New Roman" w:eastAsia="Calibri"/>
        </w:rPr>
      </w:pPr>
      <w:r>
        <w:rPr>
          <w:rFonts w:ascii="Times New Roman" w:eastAsia="Calibri"/>
        </w:rPr>
        <w:t>第三方机构应保持独立于</w:t>
      </w:r>
      <w:r>
        <w:rPr>
          <w:rFonts w:hint="eastAsia" w:ascii="Times New Roman" w:eastAsia="Calibri"/>
        </w:rPr>
        <w:t>项目业主</w:t>
      </w:r>
      <w:r>
        <w:rPr>
          <w:rFonts w:ascii="Times New Roman" w:eastAsia="Calibri"/>
        </w:rPr>
        <w:t>，避免偏见及利益冲突，在整个评价活动中保持客观。</w:t>
      </w:r>
    </w:p>
    <w:p>
      <w:pPr>
        <w:pStyle w:val="31"/>
        <w:spacing w:before="156" w:after="156"/>
        <w:rPr>
          <w:rFonts w:ascii="Times New Roman" w:eastAsiaTheme="minorEastAsia"/>
        </w:rPr>
      </w:pPr>
      <w:r>
        <w:rPr>
          <w:rFonts w:ascii="Times New Roman" w:eastAsia="Calibri"/>
        </w:rPr>
        <w:t>第三方机构的评价程序宜包括：工作评估、评价准备、文件审核、现场访问、报告编制、报告复核、报告</w:t>
      </w:r>
      <w:r>
        <w:rPr>
          <w:rFonts w:hint="eastAsia" w:ascii="Times New Roman" w:eastAsia="Calibri"/>
        </w:rPr>
        <w:t>批准</w:t>
      </w:r>
      <w:r>
        <w:rPr>
          <w:rFonts w:ascii="Times New Roman" w:eastAsia="Calibri"/>
        </w:rPr>
        <w:t>、记录保存等步骤；第三方机构可根据评价工作的实际情况对评价程序进行适当的调整。</w:t>
      </w:r>
    </w:p>
    <w:p>
      <w:pPr>
        <w:pStyle w:val="31"/>
        <w:spacing w:before="156" w:after="156"/>
        <w:rPr>
          <w:rFonts w:ascii="Times New Roman" w:eastAsiaTheme="minorEastAsia"/>
        </w:rPr>
      </w:pPr>
      <w:r>
        <w:rPr>
          <w:rFonts w:hint="eastAsia" w:ascii="Times New Roman" w:eastAsiaTheme="minorEastAsia"/>
        </w:rPr>
        <w:t>第三方机构应对温室气体减排行动的真实性，温室气体排放量化的保守性，温室气体排放抵消的有效性进行评价，并作出是否实现碳中和的评价结论。</w:t>
      </w:r>
    </w:p>
    <w:p>
      <w:pPr>
        <w:pStyle w:val="32"/>
        <w:outlineLvl w:val="0"/>
      </w:pPr>
      <w:bookmarkStart w:id="22" w:name="_Toc72933131"/>
      <w:bookmarkStart w:id="23" w:name="_Toc72933205"/>
      <w:r>
        <w:rPr>
          <w:rFonts w:hint="eastAsia"/>
        </w:rPr>
        <w:t>碳中和声明</w:t>
      </w:r>
      <w:bookmarkEnd w:id="22"/>
      <w:bookmarkEnd w:id="23"/>
    </w:p>
    <w:p>
      <w:pPr>
        <w:pStyle w:val="31"/>
        <w:spacing w:before="156" w:after="156"/>
        <w:rPr>
          <w:rFonts w:ascii="Times New Roman" w:eastAsia="Calibri"/>
        </w:rPr>
      </w:pPr>
      <w:r>
        <w:rPr>
          <w:rFonts w:hint="eastAsia" w:ascii="Times New Roman" w:eastAsia="Calibri"/>
        </w:rPr>
        <w:t>通过第三方机构评价之后，项目业主可发布碳中和公开声明。</w:t>
      </w:r>
    </w:p>
    <w:p>
      <w:pPr>
        <w:pStyle w:val="31"/>
        <w:spacing w:before="156" w:after="156"/>
        <w:rPr>
          <w:rFonts w:ascii="Times New Roman" w:eastAsia="Calibri"/>
        </w:rPr>
      </w:pPr>
      <w:r>
        <w:rPr>
          <w:rFonts w:hint="eastAsia" w:ascii="Times New Roman" w:eastAsia="Calibri"/>
        </w:rPr>
        <w:t>声明的内容应包括：</w:t>
      </w:r>
    </w:p>
    <w:p>
      <w:pPr>
        <w:pStyle w:val="64"/>
        <w:rPr>
          <w:rFonts w:hint="default" w:ascii="宋体" w:hAnsi="宋体" w:eastAsia="宋体"/>
          <w:lang w:bidi="ar"/>
        </w:rPr>
      </w:pPr>
      <w:r>
        <w:rPr>
          <w:lang w:bidi="ar"/>
        </w:rPr>
        <w:t>——</w:t>
      </w:r>
      <w:r>
        <w:rPr>
          <w:rFonts w:ascii="宋体" w:hAnsi="宋体" w:eastAsia="宋体"/>
          <w:lang w:bidi="ar"/>
        </w:rPr>
        <w:t>项目业主名称；</w:t>
      </w:r>
    </w:p>
    <w:p>
      <w:pPr>
        <w:pStyle w:val="64"/>
        <w:rPr>
          <w:rFonts w:hint="default" w:ascii="宋体" w:hAnsi="宋体" w:eastAsia="宋体"/>
          <w:lang w:bidi="ar"/>
        </w:rPr>
      </w:pPr>
      <w:r>
        <w:rPr>
          <w:lang w:bidi="ar"/>
        </w:rPr>
        <w:t>——</w:t>
      </w:r>
      <w:r>
        <w:rPr>
          <w:rFonts w:ascii="宋体" w:hAnsi="宋体" w:eastAsia="宋体"/>
          <w:lang w:bidi="ar"/>
        </w:rPr>
        <w:t>光伏发电站基本信息；</w:t>
      </w:r>
    </w:p>
    <w:p>
      <w:pPr>
        <w:pStyle w:val="64"/>
        <w:rPr>
          <w:rFonts w:hint="default" w:ascii="宋体" w:hAnsi="宋体" w:eastAsia="宋体"/>
          <w:lang w:bidi="ar"/>
        </w:rPr>
      </w:pPr>
      <w:r>
        <w:rPr>
          <w:lang w:bidi="ar"/>
        </w:rPr>
        <w:t>——</w:t>
      </w:r>
      <w:r>
        <w:rPr>
          <w:rFonts w:ascii="宋体" w:hAnsi="宋体" w:eastAsia="宋体"/>
          <w:lang w:bidi="ar"/>
        </w:rPr>
        <w:t>实施的温室气体减排行动；</w:t>
      </w:r>
    </w:p>
    <w:p>
      <w:pPr>
        <w:pStyle w:val="64"/>
        <w:rPr>
          <w:rFonts w:hint="default" w:ascii="宋体" w:hAnsi="宋体" w:eastAsia="宋体"/>
          <w:lang w:bidi="ar"/>
        </w:rPr>
      </w:pPr>
      <w:r>
        <w:rPr>
          <w:lang w:bidi="ar"/>
        </w:rPr>
        <w:t>——</w:t>
      </w:r>
      <w:r>
        <w:rPr>
          <w:rFonts w:ascii="宋体" w:hAnsi="宋体" w:eastAsia="宋体"/>
          <w:lang w:bidi="ar"/>
        </w:rPr>
        <w:t>温室气体排放核算边界</w:t>
      </w:r>
      <w:r>
        <w:rPr>
          <w:rFonts w:hint="default" w:ascii="宋体" w:hAnsi="宋体" w:eastAsia="宋体"/>
          <w:lang w:bidi="ar"/>
        </w:rPr>
        <w:t>、时间范围</w:t>
      </w:r>
      <w:r>
        <w:rPr>
          <w:rFonts w:ascii="宋体" w:hAnsi="宋体" w:eastAsia="宋体"/>
          <w:lang w:bidi="ar"/>
        </w:rPr>
        <w:t>；</w:t>
      </w:r>
    </w:p>
    <w:p>
      <w:pPr>
        <w:pStyle w:val="64"/>
        <w:rPr>
          <w:rFonts w:hint="default" w:ascii="宋体" w:hAnsi="宋体" w:eastAsia="宋体"/>
          <w:lang w:bidi="ar"/>
        </w:rPr>
      </w:pPr>
      <w:r>
        <w:rPr>
          <w:lang w:bidi="ar"/>
        </w:rPr>
        <w:t>——</w:t>
      </w:r>
      <w:r>
        <w:rPr>
          <w:rFonts w:ascii="宋体" w:hAnsi="宋体" w:eastAsia="宋体"/>
          <w:lang w:bidi="ar"/>
        </w:rPr>
        <w:t>包括的温室气体排放源与气体种类；</w:t>
      </w:r>
    </w:p>
    <w:p>
      <w:pPr>
        <w:pStyle w:val="64"/>
        <w:rPr>
          <w:rFonts w:hint="default" w:ascii="宋体" w:hAnsi="宋体" w:eastAsia="宋体"/>
          <w:lang w:bidi="ar"/>
        </w:rPr>
      </w:pPr>
      <w:r>
        <w:rPr>
          <w:lang w:bidi="ar"/>
        </w:rPr>
        <w:t>——</w:t>
      </w:r>
      <w:r>
        <w:rPr>
          <w:rFonts w:ascii="宋体" w:hAnsi="宋体" w:eastAsia="宋体"/>
          <w:lang w:bidi="ar"/>
        </w:rPr>
        <w:t>温室气体排放量化结果；</w:t>
      </w:r>
    </w:p>
    <w:p>
      <w:pPr>
        <w:pStyle w:val="64"/>
        <w:rPr>
          <w:rFonts w:hint="default" w:ascii="宋体" w:hAnsi="宋体" w:eastAsia="宋体"/>
          <w:lang w:bidi="ar"/>
        </w:rPr>
      </w:pPr>
      <w:r>
        <w:rPr>
          <w:lang w:bidi="ar"/>
        </w:rPr>
        <w:t>——</w:t>
      </w:r>
      <w:r>
        <w:rPr>
          <w:rFonts w:ascii="宋体" w:hAnsi="宋体" w:eastAsia="宋体"/>
          <w:lang w:bidi="ar"/>
        </w:rPr>
        <w:t>温室气体排放抵消方式；</w:t>
      </w:r>
    </w:p>
    <w:p>
      <w:pPr>
        <w:pStyle w:val="64"/>
        <w:rPr>
          <w:rFonts w:hint="default" w:ascii="宋体" w:hAnsi="宋体" w:eastAsia="宋体"/>
          <w:lang w:bidi="ar"/>
        </w:rPr>
      </w:pPr>
      <w:r>
        <w:rPr>
          <w:lang w:bidi="ar"/>
        </w:rPr>
        <w:t>——</w:t>
      </w:r>
      <w:r>
        <w:rPr>
          <w:rFonts w:ascii="宋体" w:hAnsi="宋体" w:eastAsia="宋体"/>
          <w:lang w:bidi="ar"/>
        </w:rPr>
        <w:t>实现碳中和日期；</w:t>
      </w:r>
    </w:p>
    <w:p>
      <w:pPr>
        <w:pStyle w:val="64"/>
        <w:rPr>
          <w:rFonts w:hint="default" w:ascii="宋体" w:hAnsi="宋体" w:eastAsia="宋体"/>
          <w:lang w:bidi="ar"/>
        </w:rPr>
      </w:pPr>
      <w:r>
        <w:rPr>
          <w:lang w:bidi="ar"/>
        </w:rPr>
        <w:t>——</w:t>
      </w:r>
      <w:r>
        <w:rPr>
          <w:rFonts w:ascii="宋体" w:hAnsi="宋体" w:eastAsia="宋体"/>
          <w:lang w:bidi="ar"/>
        </w:rPr>
        <w:t>第三方机构名称及评价结论。</w:t>
      </w:r>
    </w:p>
    <w:p>
      <w:pPr>
        <w:pStyle w:val="31"/>
        <w:spacing w:before="156" w:after="156"/>
        <w:rPr>
          <w:rFonts w:ascii="Times New Roman" w:eastAsia="Calibri"/>
        </w:rPr>
      </w:pPr>
      <w:r>
        <w:rPr>
          <w:rFonts w:hint="eastAsia" w:ascii="Times New Roman" w:eastAsia="Calibri"/>
        </w:rPr>
        <w:t>声明应由项目业主最高管理者或授权代表签署并注明日期。</w:t>
      </w:r>
    </w:p>
    <w:p>
      <w:r>
        <w:br w:type="page"/>
      </w:r>
    </w:p>
    <w:p>
      <w:pPr>
        <w:pStyle w:val="37"/>
      </w:pPr>
      <w:r>
        <w:rPr>
          <w:rFonts w:ascii="Times New Roman"/>
        </w:rPr>
        <w:br w:type="textWrapping"/>
      </w:r>
      <w:bookmarkStart w:id="24" w:name="_Toc381271016"/>
      <w:bookmarkStart w:id="25" w:name="_Toc381270934"/>
      <w:bookmarkStart w:id="26" w:name="_Toc72933206"/>
      <w:bookmarkStart w:id="27" w:name="_Toc72933132"/>
      <w:r>
        <w:rPr>
          <w:rFonts w:hint="eastAsia"/>
        </w:rPr>
        <w:t>（规范性）</w:t>
      </w:r>
      <w:bookmarkEnd w:id="12"/>
      <w:bookmarkEnd w:id="24"/>
      <w:bookmarkEnd w:id="25"/>
      <w:r>
        <w:rPr>
          <w:rFonts w:hint="eastAsia"/>
        </w:rPr>
        <w:br w:type="textWrapping"/>
      </w:r>
      <w:r>
        <w:rPr>
          <w:rFonts w:hint="eastAsia"/>
        </w:rPr>
        <w:t>光伏发电站建设活动温室气体排放核算方法</w:t>
      </w:r>
      <w:bookmarkEnd w:id="26"/>
      <w:bookmarkEnd w:id="27"/>
    </w:p>
    <w:p>
      <w:pPr>
        <w:pStyle w:val="46"/>
        <w:spacing w:before="312" w:after="312"/>
      </w:pPr>
      <w:r>
        <w:rPr>
          <w:rFonts w:hint="eastAsia"/>
        </w:rPr>
        <w:t>温室气体源与温室气体种类识别</w:t>
      </w:r>
    </w:p>
    <w:p>
      <w:r>
        <w:rPr>
          <w:rFonts w:hint="eastAsia"/>
        </w:rPr>
        <w:t>光伏发电站建设活动温室气体排放源与温室气体种类应至少包含表A.1列出的内容。</w:t>
      </w:r>
    </w:p>
    <w:p>
      <w:pPr>
        <w:pStyle w:val="39"/>
        <w:spacing w:before="156" w:after="156"/>
      </w:pPr>
      <w:r>
        <w:rPr>
          <w:rFonts w:hint="eastAsia"/>
        </w:rPr>
        <w:t>光伏发电站建设活动温室气体排放源</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15"/>
        <w:gridCol w:w="2860"/>
        <w:gridCol w:w="3658"/>
        <w:gridCol w:w="1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6"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类型</w:t>
            </w:r>
          </w:p>
        </w:tc>
        <w:tc>
          <w:tcPr>
            <w:tcW w:w="1494" w:type="pct"/>
            <w:vAlign w:val="center"/>
          </w:tcPr>
          <w:p>
            <w:pPr>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排放源</w:t>
            </w:r>
          </w:p>
        </w:tc>
        <w:tc>
          <w:tcPr>
            <w:tcW w:w="1911" w:type="pct"/>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等线" w:hAnsi="等线" w:cs="等线" w:eastAsiaTheme="majorEastAsia"/>
                <w:kern w:val="2"/>
                <w:szCs w:val="22"/>
              </w:rPr>
            </w:pPr>
            <w:r>
              <w:rPr>
                <w:rFonts w:hint="eastAsia" w:ascii="等线" w:hAnsi="等线" w:cs="等线" w:eastAsiaTheme="majorEastAsia"/>
                <w:kern w:val="2"/>
                <w:szCs w:val="22"/>
              </w:rPr>
              <w:t>排放源识别</w:t>
            </w:r>
          </w:p>
        </w:tc>
        <w:tc>
          <w:tcPr>
            <w:tcW w:w="698" w:type="pct"/>
            <w:vAlign w:val="center"/>
          </w:tcPr>
          <w:p>
            <w:pPr>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温室气体</w:t>
            </w:r>
          </w:p>
          <w:p>
            <w:pPr>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种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96" w:type="pct"/>
            <w:vMerge w:val="restart"/>
            <w:vAlign w:val="center"/>
          </w:tcPr>
          <w:p>
            <w:pPr>
              <w:ind w:firstLine="0" w:firstLineChars="0"/>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直接排放</w:t>
            </w:r>
          </w:p>
        </w:tc>
        <w:tc>
          <w:tcPr>
            <w:tcW w:w="1494" w:type="pct"/>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化石燃料燃烧</w:t>
            </w:r>
          </w:p>
        </w:tc>
        <w:tc>
          <w:tcPr>
            <w:tcW w:w="1911"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化石燃料燃烧排放</w:t>
            </w:r>
          </w:p>
        </w:tc>
        <w:tc>
          <w:tcPr>
            <w:tcW w:w="698" w:type="pct"/>
            <w:vAlign w:val="center"/>
          </w:tcPr>
          <w:p>
            <w:pPr>
              <w:ind w:firstLine="0" w:firstLineChars="0"/>
              <w:jc w:val="left"/>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CO</w:t>
            </w:r>
            <w:r>
              <w:rPr>
                <w:rFonts w:hint="eastAsia" w:ascii="等线" w:hAnsi="等线" w:cs="等线" w:eastAsiaTheme="majorEastAsia"/>
                <w:kern w:val="2"/>
                <w:szCs w:val="22"/>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96" w:type="pct"/>
            <w:vMerge w:val="continue"/>
            <w:vAlign w:val="center"/>
          </w:tcPr>
          <w:p>
            <w:pPr>
              <w:ind w:firstLine="0" w:firstLineChars="0"/>
              <w:rPr>
                <w:rFonts w:hint="default" w:ascii="等线" w:hAnsi="等线" w:cs="等线" w:eastAsiaTheme="majorEastAsia"/>
                <w:kern w:val="2"/>
                <w:szCs w:val="22"/>
              </w:rPr>
            </w:pPr>
          </w:p>
        </w:tc>
        <w:tc>
          <w:tcPr>
            <w:tcW w:w="1494" w:type="pct"/>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建设过程其他排放</w:t>
            </w:r>
          </w:p>
        </w:tc>
        <w:tc>
          <w:tcPr>
            <w:tcW w:w="1911"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土壤有机碳损失</w:t>
            </w:r>
          </w:p>
        </w:tc>
        <w:tc>
          <w:tcPr>
            <w:tcW w:w="698" w:type="pct"/>
            <w:vAlign w:val="center"/>
          </w:tcPr>
          <w:p>
            <w:pPr>
              <w:ind w:firstLine="0" w:firstLineChars="0"/>
              <w:jc w:val="left"/>
              <w:rPr>
                <w:rFonts w:hint="default" w:ascii="等线" w:hAnsi="等线" w:cs="等线" w:eastAsiaTheme="majorEastAsia"/>
                <w:kern w:val="2"/>
                <w:szCs w:val="22"/>
              </w:rPr>
            </w:pPr>
            <w:r>
              <w:rPr>
                <w:rFonts w:hint="eastAsia" w:ascii="Times New Roman" w:hAnsi="Times New Roman" w:cs="Times New Roman" w:eastAsiaTheme="majorEastAsia"/>
                <w:kern w:val="2"/>
                <w:szCs w:val="22"/>
              </w:rPr>
              <w:t>CO</w:t>
            </w:r>
            <w:r>
              <w:rPr>
                <w:rFonts w:hint="eastAsia" w:ascii="等线" w:hAnsi="等线" w:cs="等线" w:eastAsiaTheme="majorEastAsia"/>
                <w:kern w:val="2"/>
                <w:szCs w:val="22"/>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96" w:type="pct"/>
            <w:vMerge w:val="continue"/>
            <w:vAlign w:val="center"/>
          </w:tcPr>
          <w:p>
            <w:pPr>
              <w:ind w:firstLine="0" w:firstLineChars="0"/>
              <w:rPr>
                <w:rFonts w:hint="default" w:ascii="等线" w:hAnsi="等线" w:cs="等线" w:eastAsiaTheme="majorEastAsia"/>
                <w:kern w:val="2"/>
                <w:szCs w:val="22"/>
              </w:rPr>
            </w:pPr>
          </w:p>
        </w:tc>
        <w:tc>
          <w:tcPr>
            <w:tcW w:w="1494" w:type="pct"/>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废弃物处理处置过程</w:t>
            </w:r>
          </w:p>
        </w:tc>
        <w:tc>
          <w:tcPr>
            <w:tcW w:w="1911"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污水处理反应产生的排放</w:t>
            </w:r>
          </w:p>
        </w:tc>
        <w:tc>
          <w:tcPr>
            <w:tcW w:w="698" w:type="pct"/>
            <w:vAlign w:val="center"/>
          </w:tcPr>
          <w:p>
            <w:pPr>
              <w:ind w:firstLine="0" w:firstLineChars="0"/>
              <w:jc w:val="left"/>
              <w:rPr>
                <w:rFonts w:hint="default" w:ascii="等线" w:hAnsi="等线" w:cs="等线" w:eastAsiaTheme="majorEastAsia"/>
                <w:kern w:val="2"/>
                <w:szCs w:val="22"/>
              </w:rPr>
            </w:pPr>
            <w:r>
              <w:rPr>
                <w:rFonts w:hint="eastAsia" w:ascii="Times New Roman" w:hAnsi="Times New Roman" w:cs="Times New Roman" w:eastAsiaTheme="majorEastAsia"/>
                <w:kern w:val="2"/>
                <w:szCs w:val="22"/>
              </w:rPr>
              <w:t>CO</w:t>
            </w:r>
            <w:r>
              <w:rPr>
                <w:rFonts w:hint="eastAsia" w:ascii="等线" w:hAnsi="等线" w:cs="等线" w:eastAsiaTheme="majorEastAsia"/>
                <w:kern w:val="2"/>
                <w:szCs w:val="22"/>
                <w:vertAlign w:val="subscript"/>
              </w:rPr>
              <w:t>2</w:t>
            </w:r>
            <w:r>
              <w:rPr>
                <w:rFonts w:hint="eastAsia" w:ascii="等线" w:hAnsi="等线" w:cs="等线" w:eastAsiaTheme="majorEastAsia"/>
                <w:kern w:val="2"/>
                <w:szCs w:val="22"/>
              </w:rPr>
              <w:t>、</w:t>
            </w:r>
            <w:r>
              <w:rPr>
                <w:rFonts w:hint="eastAsia" w:ascii="Times New Roman" w:hAnsi="Times New Roman" w:cs="Times New Roman" w:eastAsiaTheme="majorEastAsia"/>
                <w:kern w:val="2"/>
                <w:szCs w:val="22"/>
              </w:rPr>
              <w:t>CH</w:t>
            </w:r>
            <w:r>
              <w:rPr>
                <w:rFonts w:hint="eastAsia" w:ascii="等线" w:hAnsi="等线" w:cs="等线" w:eastAsiaTheme="majorEastAsia"/>
                <w:kern w:val="2"/>
                <w:szCs w:val="22"/>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6" w:type="pct"/>
            <w:vMerge w:val="restart"/>
            <w:vAlign w:val="center"/>
          </w:tcPr>
          <w:p>
            <w:pPr>
              <w:ind w:firstLine="0" w:firstLineChars="0"/>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能源间接排放</w:t>
            </w:r>
          </w:p>
        </w:tc>
        <w:tc>
          <w:tcPr>
            <w:tcW w:w="1494" w:type="pct"/>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使用电网电力</w:t>
            </w:r>
          </w:p>
        </w:tc>
        <w:tc>
          <w:tcPr>
            <w:tcW w:w="1911"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电站主体外输入电力的排放</w:t>
            </w:r>
          </w:p>
        </w:tc>
        <w:tc>
          <w:tcPr>
            <w:tcW w:w="698" w:type="pct"/>
            <w:vAlign w:val="center"/>
          </w:tcPr>
          <w:p>
            <w:pPr>
              <w:ind w:firstLine="0" w:firstLineChars="0"/>
              <w:jc w:val="left"/>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CO</w:t>
            </w:r>
            <w:r>
              <w:rPr>
                <w:rFonts w:hint="eastAsia" w:ascii="等线" w:hAnsi="等线" w:cs="等线" w:eastAsiaTheme="majorEastAsia"/>
                <w:kern w:val="2"/>
                <w:szCs w:val="22"/>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6" w:type="pct"/>
            <w:vMerge w:val="continue"/>
            <w:vAlign w:val="center"/>
          </w:tcPr>
          <w:p>
            <w:pPr>
              <w:ind w:firstLine="0" w:firstLineChars="0"/>
              <w:rPr>
                <w:rFonts w:hint="default" w:ascii="等线" w:hAnsi="等线" w:cs="等线" w:eastAsiaTheme="majorEastAsia"/>
                <w:kern w:val="2"/>
                <w:szCs w:val="22"/>
              </w:rPr>
            </w:pPr>
          </w:p>
        </w:tc>
        <w:tc>
          <w:tcPr>
            <w:tcW w:w="1494" w:type="pct"/>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使用外购热力</w:t>
            </w:r>
          </w:p>
        </w:tc>
        <w:tc>
          <w:tcPr>
            <w:tcW w:w="1911"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电站主体外输入热力、热水或蒸汽的排放</w:t>
            </w:r>
          </w:p>
        </w:tc>
        <w:tc>
          <w:tcPr>
            <w:tcW w:w="698" w:type="pct"/>
            <w:vAlign w:val="center"/>
          </w:tcPr>
          <w:p>
            <w:pPr>
              <w:ind w:firstLine="0" w:firstLineChars="0"/>
              <w:jc w:val="left"/>
              <w:rPr>
                <w:rFonts w:hint="default" w:ascii="等线" w:hAnsi="等线" w:cs="等线" w:eastAsiaTheme="majorEastAsia"/>
                <w:kern w:val="2"/>
                <w:szCs w:val="22"/>
              </w:rPr>
            </w:pPr>
            <w:r>
              <w:rPr>
                <w:rFonts w:hint="eastAsia" w:ascii="Times New Roman" w:hAnsi="Times New Roman" w:cs="Times New Roman" w:eastAsiaTheme="majorEastAsia"/>
                <w:kern w:val="2"/>
                <w:szCs w:val="22"/>
              </w:rPr>
              <w:t>CO</w:t>
            </w:r>
            <w:r>
              <w:rPr>
                <w:rFonts w:hint="eastAsia" w:ascii="等线" w:hAnsi="等线" w:cs="等线" w:eastAsiaTheme="majorEastAsia"/>
                <w:kern w:val="2"/>
                <w:szCs w:val="22"/>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96" w:type="pct"/>
            <w:vMerge w:val="restart"/>
            <w:vAlign w:val="center"/>
          </w:tcPr>
          <w:p>
            <w:pPr>
              <w:ind w:firstLine="0" w:firstLineChars="0"/>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其他间接排放</w:t>
            </w:r>
          </w:p>
        </w:tc>
        <w:tc>
          <w:tcPr>
            <w:tcW w:w="1494" w:type="pct"/>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员工通勤、商务差旅</w:t>
            </w:r>
          </w:p>
        </w:tc>
        <w:tc>
          <w:tcPr>
            <w:tcW w:w="1911"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交通工具化石燃料燃烧排放</w:t>
            </w:r>
          </w:p>
        </w:tc>
        <w:tc>
          <w:tcPr>
            <w:tcW w:w="698" w:type="pct"/>
            <w:vAlign w:val="center"/>
          </w:tcPr>
          <w:p>
            <w:pPr>
              <w:ind w:firstLine="0" w:firstLineChars="0"/>
              <w:jc w:val="left"/>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CO</w:t>
            </w:r>
            <w:r>
              <w:rPr>
                <w:rFonts w:hint="eastAsia" w:ascii="等线" w:hAnsi="等线" w:cs="等线" w:eastAsiaTheme="majorEastAsia"/>
                <w:kern w:val="2"/>
                <w:szCs w:val="22"/>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96" w:type="pct"/>
            <w:vMerge w:val="continue"/>
            <w:vAlign w:val="center"/>
          </w:tcPr>
          <w:p>
            <w:pPr>
              <w:ind w:firstLine="0" w:firstLineChars="0"/>
              <w:rPr>
                <w:rFonts w:hint="default" w:ascii="等线" w:hAnsi="等线" w:cs="等线" w:eastAsiaTheme="majorEastAsia"/>
                <w:kern w:val="2"/>
                <w:szCs w:val="22"/>
              </w:rPr>
            </w:pPr>
          </w:p>
        </w:tc>
        <w:tc>
          <w:tcPr>
            <w:tcW w:w="1494" w:type="pct"/>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由其他组织负责的产品、原料、人员或废物的运输</w:t>
            </w:r>
          </w:p>
        </w:tc>
        <w:tc>
          <w:tcPr>
            <w:tcW w:w="1911"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运输车辆化石能源燃烧排放</w:t>
            </w:r>
          </w:p>
        </w:tc>
        <w:tc>
          <w:tcPr>
            <w:tcW w:w="698" w:type="pct"/>
            <w:vAlign w:val="center"/>
          </w:tcPr>
          <w:p>
            <w:pPr>
              <w:ind w:firstLine="0" w:firstLineChars="0"/>
              <w:jc w:val="left"/>
              <w:rPr>
                <w:rFonts w:hint="default" w:ascii="等线" w:hAnsi="等线" w:cs="等线" w:eastAsiaTheme="majorEastAsia"/>
                <w:kern w:val="2"/>
                <w:szCs w:val="22"/>
              </w:rPr>
            </w:pPr>
            <w:r>
              <w:rPr>
                <w:rFonts w:hint="eastAsia" w:ascii="Times New Roman" w:hAnsi="Times New Roman" w:cs="Times New Roman" w:eastAsiaTheme="majorEastAsia"/>
                <w:kern w:val="2"/>
                <w:szCs w:val="22"/>
              </w:rPr>
              <w:t>CO</w:t>
            </w:r>
            <w:r>
              <w:rPr>
                <w:rFonts w:hint="eastAsia" w:ascii="等线" w:hAnsi="等线" w:cs="等线" w:eastAsiaTheme="majorEastAsia"/>
                <w:kern w:val="2"/>
                <w:szCs w:val="22"/>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96" w:type="pct"/>
            <w:vMerge w:val="continue"/>
            <w:vAlign w:val="center"/>
          </w:tcPr>
          <w:p>
            <w:pPr>
              <w:ind w:firstLine="0" w:firstLineChars="0"/>
              <w:rPr>
                <w:rFonts w:hint="default" w:ascii="等线" w:hAnsi="等线" w:cs="等线" w:eastAsiaTheme="majorEastAsia"/>
                <w:kern w:val="2"/>
                <w:szCs w:val="22"/>
              </w:rPr>
            </w:pPr>
          </w:p>
        </w:tc>
        <w:tc>
          <w:tcPr>
            <w:tcW w:w="1494" w:type="pct"/>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由其他组织</w:t>
            </w:r>
            <w:r>
              <w:rPr>
                <w:rFonts w:hint="eastAsia" w:ascii="等线" w:hAnsi="等线" w:cs="等线" w:eastAsiaTheme="minorEastAsia"/>
                <w:kern w:val="2"/>
                <w:szCs w:val="22"/>
              </w:rPr>
              <w:t>按合同</w:t>
            </w:r>
            <w:r>
              <w:rPr>
                <w:rFonts w:hint="eastAsia" w:ascii="等线" w:hAnsi="等线" w:cs="等线" w:eastAsiaTheme="majorEastAsia"/>
                <w:kern w:val="2"/>
                <w:szCs w:val="22"/>
              </w:rPr>
              <w:t>建设产生的排放</w:t>
            </w:r>
          </w:p>
        </w:tc>
        <w:tc>
          <w:tcPr>
            <w:tcW w:w="1911"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等线" w:hAnsi="等线" w:cs="等线" w:eastAsiaTheme="majorEastAsia"/>
                <w:kern w:val="2"/>
                <w:szCs w:val="22"/>
              </w:rPr>
            </w:pPr>
            <w:r>
              <w:rPr>
                <w:rFonts w:hint="eastAsia" w:ascii="等线" w:hAnsi="等线" w:cs="等线" w:eastAsiaTheme="minorEastAsia"/>
                <w:kern w:val="2"/>
                <w:szCs w:val="22"/>
              </w:rPr>
              <w:t>委托电站外部组织建设施工产生的排放</w:t>
            </w:r>
          </w:p>
        </w:tc>
        <w:tc>
          <w:tcPr>
            <w:tcW w:w="698" w:type="pct"/>
            <w:vAlign w:val="center"/>
          </w:tcPr>
          <w:p>
            <w:pPr>
              <w:ind w:firstLine="0" w:firstLineChars="0"/>
              <w:jc w:val="left"/>
              <w:rPr>
                <w:rFonts w:hint="default" w:ascii="等线" w:hAnsi="等线" w:cs="等线" w:eastAsiaTheme="majorEastAsia"/>
                <w:kern w:val="2"/>
                <w:szCs w:val="22"/>
              </w:rPr>
            </w:pPr>
            <w:r>
              <w:rPr>
                <w:rFonts w:hint="eastAsia" w:ascii="Times New Roman" w:hAnsi="Times New Roman" w:cs="Times New Roman" w:eastAsiaTheme="majorEastAsia"/>
                <w:kern w:val="2"/>
                <w:szCs w:val="22"/>
              </w:rPr>
              <w:t>CO</w:t>
            </w:r>
            <w:r>
              <w:rPr>
                <w:rFonts w:hint="eastAsia" w:ascii="等线" w:hAnsi="等线" w:cs="等线" w:eastAsiaTheme="majorEastAsia"/>
                <w:kern w:val="2"/>
                <w:szCs w:val="22"/>
                <w:vertAlign w:val="subscript"/>
              </w:rPr>
              <w:t>2</w:t>
            </w:r>
          </w:p>
        </w:tc>
      </w:tr>
    </w:tbl>
    <w:p>
      <w:pPr>
        <w:pStyle w:val="46"/>
        <w:spacing w:before="312" w:after="312"/>
      </w:pPr>
      <w:r>
        <w:rPr>
          <w:rFonts w:hint="eastAsia"/>
        </w:rPr>
        <w:t>直接排放</w:t>
      </w:r>
    </w:p>
    <w:p>
      <w:pPr>
        <w:pStyle w:val="47"/>
        <w:spacing w:before="156" w:after="156"/>
        <w:rPr>
          <w:rFonts w:ascii="黑体" w:hAnsi="黑体" w:eastAsia="黑体"/>
        </w:rPr>
      </w:pPr>
      <w:r>
        <w:rPr>
          <w:rFonts w:hint="eastAsia" w:ascii="黑体" w:hAnsi="黑体" w:eastAsia="黑体"/>
        </w:rPr>
        <w:t>化石燃料燃烧</w:t>
      </w:r>
    </w:p>
    <w:p>
      <w:r>
        <w:rPr>
          <w:rFonts w:hint="eastAsia"/>
        </w:rPr>
        <w:t>化石燃料燃烧排放包括煤、石油、天然气等化石燃料在各种类型的固定或移动燃烧设备（如施工设备、施工车辆、发电机等）中发生氧化燃烧过程产生的温室气体排放，按公式A.1计算。</w:t>
      </w:r>
    </w:p>
    <w:p>
      <w:pPr>
        <w:wordWrap w:val="0"/>
        <w:jc w:val="right"/>
      </w:pPr>
      <w:r>
        <w:rPr>
          <w:position w:val="-28"/>
        </w:rPr>
        <w:object>
          <v:shape id="_x0000_i1026" o:spt="75" type="#_x0000_t75" style="height:34.8pt;width:123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r>
        <w:rPr>
          <w:rFonts w:hint="eastAsia"/>
        </w:rPr>
        <w:t>…………………………（A.1）</w:t>
      </w:r>
    </w:p>
    <w:p>
      <w:r>
        <w:rPr>
          <w:rFonts w:hint="eastAsia"/>
        </w:rPr>
        <w:t>式中：</w:t>
      </w:r>
    </w:p>
    <w:tbl>
      <w:tblPr>
        <w:tblStyle w:val="20"/>
        <w:tblW w:w="505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94"/>
        <w:gridCol w:w="827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721"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E</w:t>
            </w:r>
            <w:r>
              <w:rPr>
                <w:rFonts w:hint="eastAsia" w:ascii="Times New Roman" w:hAnsi="Times New Roman" w:cs="Times New Roman" w:eastAsiaTheme="majorEastAsia"/>
                <w:kern w:val="2"/>
                <w:szCs w:val="22"/>
                <w:vertAlign w:val="subscript"/>
              </w:rPr>
              <w:t>化石燃料</w:t>
            </w:r>
          </w:p>
        </w:tc>
        <w:tc>
          <w:tcPr>
            <w:tcW w:w="4279"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消耗的化石燃料燃烧产生的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排放（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21"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AD</w:t>
            </w:r>
            <w:r>
              <w:rPr>
                <w:rFonts w:hint="default" w:ascii="Times New Roman" w:hAnsi="Times New Roman" w:cs="Times New Roman" w:eastAsiaTheme="majorEastAsia"/>
                <w:i/>
                <w:iCs/>
                <w:kern w:val="2"/>
                <w:szCs w:val="22"/>
                <w:vertAlign w:val="subscript"/>
              </w:rPr>
              <w:t>i</w:t>
            </w:r>
          </w:p>
        </w:tc>
        <w:tc>
          <w:tcPr>
            <w:tcW w:w="4279"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消耗的第</w:t>
            </w:r>
            <w:r>
              <w:rPr>
                <w:rFonts w:hint="default" w:ascii="Times New Roman" w:hAnsi="Times New Roman" w:cs="Times New Roman" w:eastAsiaTheme="majorEastAsia"/>
                <w:i/>
                <w:iCs/>
                <w:kern w:val="2"/>
                <w:szCs w:val="22"/>
              </w:rPr>
              <w:t>i</w:t>
            </w:r>
            <w:r>
              <w:rPr>
                <w:rFonts w:hint="default" w:ascii="Times New Roman" w:hAnsi="Times New Roman" w:cs="Times New Roman" w:eastAsiaTheme="majorEastAsia"/>
                <w:kern w:val="2"/>
                <w:szCs w:val="22"/>
              </w:rPr>
              <w:t>中化石燃料的活动水平数据，是化石燃料燃烧的数量（GJ）；</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trPr>
        <w:tc>
          <w:tcPr>
            <w:tcW w:w="721"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EF</w:t>
            </w:r>
            <w:r>
              <w:rPr>
                <w:rFonts w:hint="default" w:ascii="Times New Roman" w:hAnsi="Times New Roman" w:cs="Times New Roman" w:eastAsiaTheme="majorEastAsia"/>
                <w:i/>
                <w:iCs/>
                <w:kern w:val="2"/>
                <w:szCs w:val="22"/>
                <w:vertAlign w:val="subscript"/>
              </w:rPr>
              <w:t>i</w:t>
            </w:r>
          </w:p>
        </w:tc>
        <w:tc>
          <w:tcPr>
            <w:tcW w:w="4279"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第</w:t>
            </w:r>
            <w:r>
              <w:rPr>
                <w:rFonts w:hint="default" w:ascii="Times New Roman" w:hAnsi="Times New Roman" w:cs="Times New Roman" w:eastAsiaTheme="majorEastAsia"/>
                <w:i/>
                <w:iCs/>
                <w:kern w:val="2"/>
                <w:szCs w:val="22"/>
              </w:rPr>
              <w:t>i</w:t>
            </w:r>
            <w:r>
              <w:rPr>
                <w:rFonts w:hint="default" w:ascii="Times New Roman" w:hAnsi="Times New Roman" w:cs="Times New Roman" w:eastAsiaTheme="majorEastAsia"/>
                <w:kern w:val="2"/>
                <w:szCs w:val="22"/>
              </w:rPr>
              <w:t>种燃料的排放因子（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GJ）；</w:t>
            </w:r>
          </w:p>
        </w:tc>
      </w:tr>
    </w:tbl>
    <w:p>
      <w:r>
        <w:t>其中</w:t>
      </w:r>
      <w:r>
        <w:rPr>
          <w:rFonts w:hint="eastAsia"/>
        </w:rPr>
        <w:t>，化石燃料的活动水平数据</w:t>
      </w:r>
      <w:r>
        <w:rPr>
          <w:rFonts w:hint="eastAsia" w:eastAsiaTheme="majorEastAsia"/>
          <w:i/>
        </w:rPr>
        <w:t>AD</w:t>
      </w:r>
      <w:r>
        <w:rPr>
          <w:rFonts w:hint="eastAsia" w:eastAsiaTheme="majorEastAsia"/>
          <w:i/>
          <w:vertAlign w:val="subscript"/>
        </w:rPr>
        <w:t>i</w:t>
      </w:r>
      <w:r>
        <w:rPr>
          <w:rFonts w:hint="eastAsia" w:eastAsiaTheme="majorEastAsia"/>
        </w:rPr>
        <w:t>和</w:t>
      </w:r>
      <w:r>
        <w:rPr>
          <w:rFonts w:hint="eastAsia"/>
        </w:rPr>
        <w:t>排放因子</w:t>
      </w:r>
      <w:r>
        <w:rPr>
          <w:i/>
        </w:rPr>
        <w:t>EF</w:t>
      </w:r>
      <w:r>
        <w:rPr>
          <w:i/>
          <w:vertAlign w:val="subscript"/>
        </w:rPr>
        <w:t>i</w:t>
      </w:r>
      <w:r>
        <w:rPr>
          <w:rFonts w:hint="eastAsia"/>
        </w:rPr>
        <w:t>按照公式A.2和A.3计算：</w:t>
      </w:r>
    </w:p>
    <w:p>
      <w:pPr>
        <w:jc w:val="right"/>
      </w:pPr>
      <w:r>
        <w:rPr>
          <w:position w:val="-12"/>
        </w:rPr>
        <w:object>
          <v:shape id="_x0000_i1027" o:spt="75" type="#_x0000_t75" style="height:19.2pt;width:88.2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r>
        <w:rPr>
          <w:rFonts w:hint="eastAsia"/>
        </w:rPr>
        <w:t>……………………………（A.</w:t>
      </w:r>
      <w:r>
        <w:t>2</w:t>
      </w:r>
      <w:r>
        <w:rPr>
          <w:rFonts w:hint="eastAsia"/>
        </w:rPr>
        <w:t>）</w:t>
      </w:r>
    </w:p>
    <w:p>
      <w:r>
        <w:rPr>
          <w:rFonts w:hint="eastAsia"/>
        </w:rPr>
        <w:t>式中：</w:t>
      </w:r>
    </w:p>
    <w:tbl>
      <w:tblPr>
        <w:tblStyle w:val="20"/>
        <w:tblW w:w="505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77"/>
        <w:gridCol w:w="858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557"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NCV</w:t>
            </w:r>
            <w:r>
              <w:rPr>
                <w:rFonts w:hint="eastAsia" w:ascii="等线" w:hAnsi="等线" w:cs="等线" w:eastAsiaTheme="majorEastAsia"/>
                <w:i/>
                <w:iCs/>
                <w:kern w:val="2"/>
                <w:szCs w:val="22"/>
                <w:vertAlign w:val="subscript"/>
              </w:rPr>
              <w:t>i</w:t>
            </w:r>
          </w:p>
        </w:tc>
        <w:tc>
          <w:tcPr>
            <w:tcW w:w="4443"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第</w:t>
            </w:r>
            <w:r>
              <w:rPr>
                <w:rFonts w:hint="eastAsia" w:ascii="等线" w:hAnsi="等线" w:cs="等线" w:eastAsiaTheme="majorEastAsia"/>
                <w:i/>
                <w:iCs/>
                <w:kern w:val="2"/>
                <w:szCs w:val="22"/>
              </w:rPr>
              <w:t>i</w:t>
            </w:r>
            <w:r>
              <w:rPr>
                <w:rFonts w:hint="eastAsia" w:ascii="Times New Roman" w:hAnsi="Times New Roman" w:cs="Times New Roman" w:eastAsiaTheme="majorEastAsia"/>
                <w:kern w:val="2"/>
                <w:szCs w:val="22"/>
              </w:rPr>
              <w:t>种化石燃料的消耗量</w:t>
            </w:r>
            <w:r>
              <w:rPr>
                <w:rFonts w:hint="default" w:ascii="Times New Roman" w:hAnsi="Times New Roman" w:cs="Times New Roman" w:eastAsiaTheme="majorEastAsia"/>
                <w:kern w:val="2"/>
                <w:szCs w:val="22"/>
              </w:rPr>
              <w:t>（t</w:t>
            </w:r>
            <w:r>
              <w:rPr>
                <w:rFonts w:hint="eastAsia" w:ascii="Times New Roman" w:hAnsi="Times New Roman" w:cs="Times New Roman" w:eastAsiaTheme="majorEastAsia"/>
                <w:kern w:val="2"/>
                <w:szCs w:val="22"/>
              </w:rPr>
              <w:t>或万Nm</w:t>
            </w:r>
            <w:r>
              <w:rPr>
                <w:rFonts w:hint="eastAsia" w:ascii="等线" w:hAnsi="等线" w:cs="等线" w:eastAsiaTheme="majorEastAsia"/>
                <w:kern w:val="2"/>
                <w:szCs w:val="22"/>
                <w:vertAlign w:val="superscript"/>
              </w:rPr>
              <w:t>3</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57"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FC</w:t>
            </w:r>
            <w:r>
              <w:rPr>
                <w:rFonts w:hint="eastAsia" w:ascii="Times New Roman" w:hAnsi="Times New Roman" w:cs="Times New Roman" w:eastAsiaTheme="majorEastAsia"/>
                <w:i/>
                <w:iCs/>
                <w:kern w:val="2"/>
                <w:szCs w:val="22"/>
                <w:vertAlign w:val="subscript"/>
              </w:rPr>
              <w:t>i</w:t>
            </w:r>
          </w:p>
        </w:tc>
        <w:tc>
          <w:tcPr>
            <w:tcW w:w="4443" w:type="pct"/>
            <w:shd w:val="clear" w:color="auto" w:fill="auto"/>
            <w:vAlign w:val="center"/>
          </w:tcPr>
          <w:p>
            <w:pPr>
              <w:ind w:left="420" w:hanging="420" w:hangingChars="20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种化石燃料的平均低位发热量（GJ/t或GJ/万Nm</w:t>
            </w:r>
            <w:r>
              <w:rPr>
                <w:rFonts w:hint="eastAsia" w:ascii="等线" w:hAnsi="等线" w:cs="等线" w:eastAsiaTheme="majorEastAsia"/>
                <w:kern w:val="2"/>
                <w:szCs w:val="22"/>
                <w:vertAlign w:val="superscript"/>
              </w:rPr>
              <w:t>3</w:t>
            </w:r>
            <w:r>
              <w:rPr>
                <w:rFonts w:hint="eastAsia" w:ascii="Times New Roman" w:hAnsi="Times New Roman" w:cs="Times New Roman" w:eastAsiaTheme="majorEastAsia"/>
                <w:kern w:val="2"/>
                <w:szCs w:val="22"/>
              </w:rPr>
              <w:t>），取值见表A.2</w:t>
            </w:r>
            <w:r>
              <w:rPr>
                <w:rFonts w:hint="default" w:ascii="Times New Roman" w:hAnsi="Times New Roman" w:cs="Times New Roman" w:eastAsiaTheme="majorEastAsia"/>
                <w:kern w:val="2"/>
                <w:szCs w:val="22"/>
              </w:rPr>
              <w:t>；</w:t>
            </w:r>
          </w:p>
        </w:tc>
      </w:tr>
    </w:tbl>
    <w:p>
      <w:pPr>
        <w:jc w:val="right"/>
      </w:pPr>
      <w:r>
        <w:rPr>
          <w:position w:val="-12"/>
        </w:rPr>
        <w:object>
          <v:shape id="_x0000_i1028" o:spt="75" type="#_x0000_t75" style="height:19.2pt;width:108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r>
        <w:rPr>
          <w:rFonts w:hint="eastAsia"/>
        </w:rPr>
        <w:t>…………………………（A.</w:t>
      </w:r>
      <w:r>
        <w:t>3</w:t>
      </w:r>
      <w:r>
        <w:rPr>
          <w:rFonts w:hint="eastAsia"/>
        </w:rPr>
        <w:t>）</w:t>
      </w:r>
    </w:p>
    <w:p>
      <w:r>
        <w:rPr>
          <w:rFonts w:hint="eastAsia"/>
        </w:rPr>
        <w:t>式中：</w:t>
      </w:r>
    </w:p>
    <w:tbl>
      <w:tblPr>
        <w:tblStyle w:val="20"/>
        <w:tblW w:w="505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15"/>
        <w:gridCol w:w="8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557"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CC</w:t>
            </w:r>
            <w:r>
              <w:rPr>
                <w:rFonts w:hint="default" w:ascii="Times New Roman" w:hAnsi="Times New Roman" w:cs="Times New Roman" w:eastAsiaTheme="majorEastAsia"/>
                <w:i/>
                <w:iCs/>
                <w:kern w:val="2"/>
                <w:szCs w:val="22"/>
                <w:vertAlign w:val="subscript"/>
              </w:rPr>
              <w:t>i</w:t>
            </w:r>
          </w:p>
        </w:tc>
        <w:tc>
          <w:tcPr>
            <w:tcW w:w="4443"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燃料</w:t>
            </w:r>
            <w:r>
              <w:rPr>
                <w:rFonts w:hint="default" w:ascii="Times New Roman" w:hAnsi="Times New Roman" w:cs="Times New Roman" w:eastAsiaTheme="majorEastAsia"/>
                <w:i/>
                <w:iCs/>
                <w:kern w:val="2"/>
                <w:sz w:val="23"/>
                <w:szCs w:val="24"/>
              </w:rPr>
              <w:t>i</w:t>
            </w:r>
            <w:r>
              <w:rPr>
                <w:rFonts w:hint="default" w:ascii="Times New Roman" w:hAnsi="Times New Roman" w:cs="Times New Roman" w:eastAsiaTheme="majorEastAsia"/>
                <w:kern w:val="2"/>
                <w:szCs w:val="22"/>
              </w:rPr>
              <w:t>的单位热值含碳量（tC/GJ），取值见表A.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57"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 w:val="24"/>
                <w:szCs w:val="28"/>
              </w:rPr>
              <w:t>OF</w:t>
            </w:r>
            <w:r>
              <w:rPr>
                <w:rFonts w:hint="default" w:ascii="Times New Roman" w:hAnsi="Times New Roman" w:cs="Times New Roman" w:eastAsiaTheme="majorEastAsia"/>
                <w:i/>
                <w:iCs/>
                <w:kern w:val="2"/>
                <w:sz w:val="24"/>
                <w:szCs w:val="28"/>
                <w:vertAlign w:val="subscript"/>
              </w:rPr>
              <w:t>i</w:t>
            </w:r>
          </w:p>
        </w:tc>
        <w:tc>
          <w:tcPr>
            <w:tcW w:w="4443"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燃料</w:t>
            </w:r>
            <w:r>
              <w:rPr>
                <w:rFonts w:hint="default" w:ascii="Times New Roman" w:hAnsi="Times New Roman" w:cs="Times New Roman" w:eastAsiaTheme="majorEastAsia"/>
                <w:i/>
                <w:iCs/>
                <w:kern w:val="2"/>
                <w:szCs w:val="22"/>
              </w:rPr>
              <w:t>i</w:t>
            </w:r>
            <w:r>
              <w:rPr>
                <w:rFonts w:hint="default" w:ascii="Times New Roman" w:hAnsi="Times New Roman" w:cs="Times New Roman" w:eastAsiaTheme="majorEastAsia"/>
                <w:kern w:val="2"/>
                <w:szCs w:val="22"/>
              </w:rPr>
              <w:t>的碳氧化率（%），取值见表A.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57" w:type="pct"/>
            <w:shd w:val="clear" w:color="auto" w:fill="auto"/>
            <w:vAlign w:val="center"/>
          </w:tcPr>
          <w:p>
            <w:pPr>
              <w:ind w:left="420" w:firstLine="0" w:firstLineChars="0"/>
              <w:jc w:val="left"/>
              <w:rPr>
                <w:rFonts w:hint="default" w:ascii="Times New Roman" w:hAnsi="Times New Roman" w:eastAsia="等线" w:cs="Times New Roman"/>
                <w:kern w:val="2"/>
                <w:szCs w:val="22"/>
              </w:rPr>
            </w:pPr>
            <w:r>
              <w:rPr>
                <w:rFonts w:hint="eastAsia" w:ascii="Times New Roman" w:hAnsi="Times New Roman" w:eastAsia="等线" w:cs="Times New Roman"/>
                <w:kern w:val="2"/>
                <w:szCs w:val="22"/>
              </w:rPr>
              <w:t>4</w:t>
            </w:r>
            <w:r>
              <w:rPr>
                <w:rFonts w:hint="default" w:ascii="Times New Roman" w:hAnsi="Times New Roman" w:eastAsia="等线" w:cs="Times New Roman"/>
                <w:kern w:val="2"/>
                <w:szCs w:val="22"/>
              </w:rPr>
              <w:t>4/12</w:t>
            </w:r>
          </w:p>
        </w:tc>
        <w:tc>
          <w:tcPr>
            <w:tcW w:w="4443"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与</w:t>
            </w:r>
            <w:r>
              <w:rPr>
                <w:rFonts w:hint="eastAsia" w:ascii="Times New Roman" w:hAnsi="Times New Roman" w:cs="Times New Roman" w:eastAsiaTheme="majorEastAsia"/>
                <w:kern w:val="2"/>
                <w:szCs w:val="22"/>
              </w:rPr>
              <w:t>C</w:t>
            </w:r>
            <w:r>
              <w:rPr>
                <w:rFonts w:hint="default" w:ascii="Times New Roman" w:hAnsi="Times New Roman" w:cs="Times New Roman" w:eastAsiaTheme="majorEastAsia"/>
                <w:kern w:val="2"/>
                <w:szCs w:val="22"/>
              </w:rPr>
              <w:t>的分子量之比，无量纲。</w:t>
            </w:r>
          </w:p>
        </w:tc>
      </w:tr>
    </w:tbl>
    <w:p>
      <w:pPr>
        <w:pStyle w:val="39"/>
        <w:spacing w:before="156" w:after="156"/>
      </w:pPr>
      <w:r>
        <w:rPr>
          <w:rFonts w:hint="eastAsia"/>
        </w:rPr>
        <w:t>化石燃料相关参数缺省值</w:t>
      </w:r>
    </w:p>
    <w:tbl>
      <w:tblPr>
        <w:tblStyle w:val="7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17"/>
        <w:gridCol w:w="1841"/>
        <w:gridCol w:w="1116"/>
        <w:gridCol w:w="2073"/>
        <w:gridCol w:w="1914"/>
        <w:gridCol w:w="17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0" w:hRule="atLeast"/>
        </w:trPr>
        <w:tc>
          <w:tcPr>
            <w:tcW w:w="1366" w:type="pct"/>
            <w:gridSpan w:val="2"/>
            <w:vAlign w:val="center"/>
          </w:tcPr>
          <w:p>
            <w:pPr>
              <w:widowControl w:val="0"/>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燃料品种</w:t>
            </w:r>
          </w:p>
        </w:tc>
        <w:tc>
          <w:tcPr>
            <w:tcW w:w="596" w:type="pct"/>
            <w:vAlign w:val="center"/>
          </w:tcPr>
          <w:p>
            <w:pPr>
              <w:widowControl w:val="0"/>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计量单位</w:t>
            </w:r>
          </w:p>
        </w:tc>
        <w:tc>
          <w:tcPr>
            <w:tcW w:w="1107" w:type="pct"/>
            <w:vAlign w:val="center"/>
          </w:tcPr>
          <w:p>
            <w:pPr>
              <w:widowControl w:val="0"/>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低位发热量</w:t>
            </w:r>
          </w:p>
          <w:p>
            <w:pPr>
              <w:widowControl w:val="0"/>
              <w:ind w:firstLine="0" w:firstLineChars="0"/>
              <w:jc w:val="center"/>
              <w:rPr>
                <w:rFonts w:ascii="Times New Roman" w:hAnsi="Times New Roman" w:cs="Times New Roman" w:eastAsiaTheme="majorEastAsia"/>
                <w:szCs w:val="22"/>
                <w:lang w:eastAsia="en-US"/>
              </w:rPr>
            </w:pPr>
            <w:r>
              <w:rPr>
                <w:rFonts w:ascii="Times New Roman" w:hAnsi="Times New Roman" w:cs="Times New Roman" w:eastAsiaTheme="majorEastAsia"/>
                <w:szCs w:val="22"/>
                <w:lang w:eastAsia="en-US"/>
              </w:rPr>
              <w:t>GJ/ t 或 GJ/</w:t>
            </w:r>
            <w:r>
              <w:rPr>
                <w:rFonts w:hint="eastAsia" w:ascii="Times New Roman" w:hAnsi="Times New Roman" w:cs="Times New Roman" w:eastAsiaTheme="majorEastAsia"/>
                <w:szCs w:val="22"/>
                <w:lang w:eastAsia="zh-CN"/>
              </w:rPr>
              <w:t>万</w:t>
            </w:r>
            <w:r>
              <w:rPr>
                <w:rFonts w:ascii="Times New Roman" w:hAnsi="Times New Roman" w:cs="Times New Roman" w:eastAsiaTheme="majorEastAsia"/>
                <w:szCs w:val="22"/>
                <w:lang w:eastAsia="en-US"/>
              </w:rPr>
              <w:t>Nm</w:t>
            </w:r>
            <w:r>
              <w:rPr>
                <w:rFonts w:ascii="Times New Roman" w:hAnsi="Times New Roman" w:cs="Times New Roman" w:eastAsiaTheme="majorEastAsia"/>
                <w:szCs w:val="22"/>
                <w:vertAlign w:val="superscript"/>
                <w:lang w:eastAsia="en-US"/>
              </w:rPr>
              <w:t>3</w:t>
            </w:r>
          </w:p>
        </w:tc>
        <w:tc>
          <w:tcPr>
            <w:tcW w:w="1022" w:type="pct"/>
            <w:vAlign w:val="center"/>
          </w:tcPr>
          <w:p>
            <w:pPr>
              <w:widowControl w:val="0"/>
              <w:ind w:firstLine="0" w:firstLineChars="0"/>
              <w:jc w:val="center"/>
              <w:rPr>
                <w:rFonts w:ascii="Times New Roman" w:hAnsi="Times New Roman" w:cs="Times New Roman" w:eastAsiaTheme="majorEastAsia"/>
                <w:szCs w:val="22"/>
                <w:lang w:eastAsia="zh-CN"/>
              </w:rPr>
            </w:pPr>
            <w:r>
              <w:rPr>
                <w:rFonts w:ascii="Times New Roman" w:hAnsi="Times New Roman" w:cs="Times New Roman" w:eastAsiaTheme="majorEastAsia"/>
                <w:szCs w:val="22"/>
                <w:lang w:eastAsia="zh-CN"/>
              </w:rPr>
              <w:t>单位热值含碳量</w:t>
            </w:r>
          </w:p>
          <w:p>
            <w:pPr>
              <w:widowControl w:val="0"/>
              <w:ind w:firstLine="0" w:firstLineChars="0"/>
              <w:jc w:val="center"/>
              <w:rPr>
                <w:rFonts w:ascii="Times New Roman" w:hAnsi="Times New Roman" w:cs="Times New Roman" w:eastAsiaTheme="majorEastAsia"/>
                <w:szCs w:val="22"/>
                <w:lang w:eastAsia="zh-CN"/>
              </w:rPr>
            </w:pPr>
            <w:r>
              <w:rPr>
                <w:rFonts w:ascii="Times New Roman" w:hAnsi="Times New Roman" w:cs="Times New Roman" w:eastAsiaTheme="majorEastAsia"/>
                <w:szCs w:val="22"/>
                <w:lang w:eastAsia="zh-CN"/>
              </w:rPr>
              <w:t>tC/GJ</w:t>
            </w:r>
          </w:p>
        </w:tc>
        <w:tc>
          <w:tcPr>
            <w:tcW w:w="909" w:type="pct"/>
            <w:vAlign w:val="center"/>
          </w:tcPr>
          <w:p>
            <w:pPr>
              <w:widowControl w:val="0"/>
              <w:ind w:firstLine="0" w:firstLineChars="0"/>
              <w:jc w:val="center"/>
              <w:rPr>
                <w:rFonts w:ascii="Times New Roman" w:hAnsi="Times New Roman" w:cs="Times New Roman" w:eastAsiaTheme="majorEastAsia"/>
                <w:szCs w:val="22"/>
                <w:lang w:eastAsia="zh-CN"/>
              </w:rPr>
            </w:pPr>
            <w:r>
              <w:rPr>
                <w:rFonts w:hint="eastAsia" w:ascii="Times New Roman" w:hAnsi="Times New Roman" w:cs="Times New Roman" w:eastAsiaTheme="majorEastAsia"/>
                <w:szCs w:val="22"/>
                <w:lang w:eastAsia="zh-CN"/>
              </w:rPr>
              <w:t>燃料碳氧化率</w:t>
            </w:r>
          </w:p>
          <w:p>
            <w:pPr>
              <w:widowControl w:val="0"/>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trPr>
        <w:tc>
          <w:tcPr>
            <w:tcW w:w="383" w:type="pct"/>
            <w:vMerge w:val="restart"/>
            <w:vAlign w:val="center"/>
          </w:tcPr>
          <w:p>
            <w:pPr>
              <w:widowControl w:val="0"/>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固体燃料</w:t>
            </w:r>
          </w:p>
        </w:tc>
        <w:tc>
          <w:tcPr>
            <w:tcW w:w="983" w:type="pct"/>
            <w:vAlign w:val="center"/>
          </w:tcPr>
          <w:p>
            <w:pPr>
              <w:widowControl w:val="0"/>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无烟煤</w:t>
            </w:r>
          </w:p>
        </w:tc>
        <w:tc>
          <w:tcPr>
            <w:tcW w:w="596" w:type="pct"/>
            <w:vAlign w:val="center"/>
          </w:tcPr>
          <w:p>
            <w:pPr>
              <w:widowControl w:val="0"/>
              <w:ind w:firstLine="0" w:firstLineChars="0"/>
              <w:jc w:val="center"/>
              <w:rPr>
                <w:rFonts w:ascii="Times New Roman" w:hAnsi="Times New Roman" w:cs="Times New Roman" w:eastAsiaTheme="majorEastAsia"/>
                <w:szCs w:val="22"/>
                <w:lang w:eastAsia="en-US"/>
              </w:rPr>
            </w:pPr>
            <w:r>
              <w:rPr>
                <w:rFonts w:ascii="Times New Roman" w:hAnsi="Times New Roman" w:cs="Times New Roman" w:eastAsiaTheme="majorEastAsia"/>
                <w:szCs w:val="22"/>
                <w:lang w:eastAsia="en-US"/>
              </w:rPr>
              <w:t>t</w:t>
            </w:r>
          </w:p>
        </w:tc>
        <w:tc>
          <w:tcPr>
            <w:tcW w:w="1107" w:type="pct"/>
            <w:vAlign w:val="center"/>
          </w:tcPr>
          <w:p>
            <w:pPr>
              <w:widowControl w:val="0"/>
              <w:ind w:firstLine="0" w:firstLineChars="0"/>
              <w:jc w:val="center"/>
              <w:rPr>
                <w:rFonts w:ascii="Times New Roman" w:hAnsi="Times New Roman" w:cs="Times New Roman" w:eastAsiaTheme="majorEastAsia"/>
                <w:szCs w:val="22"/>
                <w:lang w:eastAsia="en-US"/>
              </w:rPr>
            </w:pPr>
            <w:r>
              <w:rPr>
                <w:rFonts w:ascii="Times New Roman" w:hAnsi="Times New Roman" w:cs="Times New Roman" w:eastAsiaTheme="majorEastAsia"/>
                <w:szCs w:val="22"/>
                <w:lang w:eastAsia="en-US"/>
              </w:rPr>
              <w:t>26.7</w:t>
            </w:r>
            <w:r>
              <w:rPr>
                <w:rFonts w:hint="eastAsia" w:ascii="Times New Roman" w:hAnsi="Times New Roman" w:cs="Times New Roman" w:eastAsiaTheme="majorEastAsia"/>
                <w:szCs w:val="22"/>
                <w:vertAlign w:val="superscript"/>
                <w:lang w:eastAsia="zh-CN"/>
              </w:rPr>
              <w:t>c</w:t>
            </w:r>
          </w:p>
        </w:tc>
        <w:tc>
          <w:tcPr>
            <w:tcW w:w="1022" w:type="pct"/>
            <w:vAlign w:val="center"/>
          </w:tcPr>
          <w:p>
            <w:pPr>
              <w:widowControl w:val="0"/>
              <w:ind w:firstLine="0" w:firstLineChars="0"/>
              <w:jc w:val="center"/>
              <w:rPr>
                <w:rFonts w:ascii="Times New Roman" w:hAnsi="Times New Roman" w:cs="Times New Roman" w:eastAsiaTheme="majorEastAsia"/>
                <w:szCs w:val="22"/>
                <w:lang w:eastAsia="en-US"/>
              </w:rPr>
            </w:pPr>
            <w:r>
              <w:rPr>
                <w:rFonts w:ascii="Times New Roman" w:hAnsi="Times New Roman" w:cs="Times New Roman" w:eastAsiaTheme="majorEastAsia"/>
                <w:szCs w:val="22"/>
                <w:lang w:eastAsia="en-US"/>
              </w:rPr>
              <w:t>27.4×10</w:t>
            </w:r>
            <w:r>
              <w:rPr>
                <w:rFonts w:ascii="Times New Roman" w:hAnsi="Times New Roman" w:cs="Times New Roman" w:eastAsiaTheme="majorEastAsia"/>
                <w:szCs w:val="22"/>
                <w:vertAlign w:val="superscript"/>
                <w:lang w:eastAsia="en-US"/>
              </w:rPr>
              <w:t>-3 b</w:t>
            </w:r>
          </w:p>
        </w:tc>
        <w:tc>
          <w:tcPr>
            <w:tcW w:w="909" w:type="pct"/>
            <w:vAlign w:val="center"/>
          </w:tcPr>
          <w:p>
            <w:pPr>
              <w:widowControl w:val="0"/>
              <w:ind w:firstLine="0" w:firstLineChars="0"/>
              <w:jc w:val="center"/>
              <w:rPr>
                <w:rFonts w:ascii="Times New Roman" w:hAnsi="Times New Roman" w:cs="Times New Roman" w:eastAsiaTheme="majorEastAsia"/>
                <w:szCs w:val="22"/>
                <w:lang w:eastAsia="en-US"/>
              </w:rPr>
            </w:pPr>
            <w:r>
              <w:rPr>
                <w:rFonts w:ascii="Times New Roman" w:hAnsi="Times New Roman" w:cs="Times New Roman" w:eastAsiaTheme="majorEastAsia"/>
                <w:szCs w:val="22"/>
                <w:lang w:eastAsia="en-US"/>
              </w:rPr>
              <w:t>89.5</w:t>
            </w:r>
            <w:r>
              <w:rPr>
                <w:rFonts w:hint="eastAsia" w:ascii="Times New Roman" w:hAnsi="Times New Roman" w:cs="Times New Roman" w:eastAsiaTheme="majorEastAsia"/>
                <w:szCs w:val="22"/>
                <w:vertAlign w:val="superscript"/>
                <w:lang w:eastAsia="zh-CN"/>
              </w:rPr>
              <w:t xml:space="preserve"> 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1"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widowControl/>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烟煤</w:t>
            </w:r>
          </w:p>
        </w:tc>
        <w:tc>
          <w:tcPr>
            <w:tcW w:w="596"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rPr>
              <w:t>22.4</w:t>
            </w:r>
            <w:r>
              <w:rPr>
                <w:rFonts w:hint="eastAsia" w:ascii="Times New Roman" w:hAnsi="Times New Roman" w:cs="Times New Roman" w:eastAsiaTheme="majorEastAsia"/>
                <w:vertAlign w:val="superscript"/>
                <w:lang w:eastAsia="zh-CN"/>
              </w:rPr>
              <w:t>e</w:t>
            </w:r>
          </w:p>
        </w:tc>
        <w:tc>
          <w:tcPr>
            <w:tcW w:w="1022"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rPr>
              <w:t>26.1×10</w:t>
            </w:r>
            <w:r>
              <w:rPr>
                <w:rFonts w:ascii="Times New Roman" w:hAnsi="Times New Roman" w:cs="Times New Roman" w:eastAsiaTheme="majorEastAsia"/>
                <w:vertAlign w:val="superscript"/>
              </w:rPr>
              <w:t>-3</w:t>
            </w:r>
            <w:r>
              <w:rPr>
                <w:rFonts w:hint="eastAsia" w:ascii="Times New Roman" w:hAnsi="Times New Roman" w:cs="Times New Roman" w:eastAsiaTheme="majorEastAsia"/>
                <w:vertAlign w:val="superscript"/>
                <w:lang w:eastAsia="zh-CN"/>
              </w:rPr>
              <w:t xml:space="preserve"> e</w:t>
            </w:r>
          </w:p>
        </w:tc>
        <w:tc>
          <w:tcPr>
            <w:tcW w:w="909"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rPr>
              <w:t>83.6</w:t>
            </w:r>
            <w:r>
              <w:rPr>
                <w:rFonts w:hint="eastAsia" w:ascii="Times New Roman" w:hAnsi="Times New Roman" w:cs="Times New Roman" w:eastAsiaTheme="majorEastAsia"/>
                <w:vertAlign w:val="superscript"/>
                <w:lang w:eastAsia="zh-CN"/>
              </w:rPr>
              <w:t xml:space="preserve"> 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6"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widowControl/>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褐煤</w:t>
            </w:r>
          </w:p>
        </w:tc>
        <w:tc>
          <w:tcPr>
            <w:tcW w:w="596"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rPr>
              <w:t>14.1</w:t>
            </w:r>
            <w:r>
              <w:rPr>
                <w:rFonts w:hint="eastAsia" w:ascii="Times New Roman" w:hAnsi="Times New Roman" w:cs="Times New Roman" w:eastAsiaTheme="majorEastAsia"/>
                <w:vertAlign w:val="superscript"/>
                <w:lang w:eastAsia="zh-CN"/>
              </w:rPr>
              <w:t xml:space="preserve"> e</w:t>
            </w:r>
          </w:p>
        </w:tc>
        <w:tc>
          <w:tcPr>
            <w:tcW w:w="1022"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rPr>
              <w:t>28.0×10</w:t>
            </w:r>
            <w:r>
              <w:rPr>
                <w:rFonts w:ascii="Times New Roman" w:hAnsi="Times New Roman" w:cs="Times New Roman" w:eastAsiaTheme="majorEastAsia"/>
                <w:vertAlign w:val="superscript"/>
              </w:rPr>
              <w:t>-3</w:t>
            </w:r>
            <w:r>
              <w:rPr>
                <w:rFonts w:hint="eastAsia" w:ascii="Times New Roman" w:hAnsi="Times New Roman" w:cs="Times New Roman" w:eastAsiaTheme="majorEastAsia"/>
                <w:vertAlign w:val="superscript"/>
                <w:lang w:eastAsia="zh-CN"/>
              </w:rPr>
              <w:t xml:space="preserve"> e</w:t>
            </w:r>
          </w:p>
        </w:tc>
        <w:tc>
          <w:tcPr>
            <w:tcW w:w="909"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rPr>
              <w:t>83.6</w:t>
            </w:r>
            <w:r>
              <w:rPr>
                <w:rFonts w:hint="eastAsia" w:ascii="Times New Roman" w:hAnsi="Times New Roman" w:cs="Times New Roman" w:eastAsiaTheme="majorEastAsia"/>
                <w:vertAlign w:val="superscript"/>
                <w:lang w:eastAsia="zh-CN"/>
              </w:rPr>
              <w:t xml:space="preserve"> 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1"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widowControl/>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洗精煤</w:t>
            </w:r>
          </w:p>
        </w:tc>
        <w:tc>
          <w:tcPr>
            <w:tcW w:w="596"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26.334</w:t>
            </w:r>
            <w:r>
              <w:rPr>
                <w:rFonts w:hint="eastAsia" w:ascii="Times New Roman" w:hAnsi="Times New Roman" w:cs="Times New Roman" w:eastAsiaTheme="majorEastAsia"/>
                <w:sz w:val="21"/>
                <w:vertAlign w:val="superscript"/>
                <w:lang w:eastAsia="zh-CN"/>
              </w:rPr>
              <w:t>a</w:t>
            </w:r>
          </w:p>
        </w:tc>
        <w:tc>
          <w:tcPr>
            <w:tcW w:w="1022"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szCs w:val="21"/>
              </w:rPr>
              <w:t>25.41</w:t>
            </w:r>
            <w:r>
              <w:rPr>
                <w:rFonts w:ascii="Times New Roman" w:hAnsi="Times New Roman" w:cs="Times New Roman" w:eastAsiaTheme="majorEastAsia"/>
              </w:rPr>
              <w:t>×10</w:t>
            </w:r>
            <w:r>
              <w:rPr>
                <w:rFonts w:ascii="Times New Roman" w:hAnsi="Times New Roman" w:cs="Times New Roman" w:eastAsiaTheme="majorEastAsia"/>
                <w:vertAlign w:val="superscript"/>
              </w:rPr>
              <w:t>-3 b</w:t>
            </w:r>
          </w:p>
        </w:tc>
        <w:tc>
          <w:tcPr>
            <w:tcW w:w="909"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0</w:t>
            </w:r>
            <w:r>
              <w:rPr>
                <w:rFonts w:ascii="Times New Roman" w:hAnsi="Times New Roman" w:cs="Times New Roman" w:eastAsiaTheme="majorEastAsia"/>
                <w:vertAlign w:val="superscript"/>
              </w:rPr>
              <w:t xml:space="preserv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widowControl/>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其他洗煤</w:t>
            </w:r>
          </w:p>
        </w:tc>
        <w:tc>
          <w:tcPr>
            <w:tcW w:w="596"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12.545</w:t>
            </w:r>
            <w:r>
              <w:rPr>
                <w:rFonts w:hint="eastAsia" w:ascii="Times New Roman" w:hAnsi="Times New Roman" w:cs="Times New Roman" w:eastAsiaTheme="majorEastAsia"/>
                <w:sz w:val="21"/>
                <w:vertAlign w:val="superscript"/>
                <w:lang w:eastAsia="zh-CN"/>
              </w:rPr>
              <w:t xml:space="preserve"> a</w:t>
            </w:r>
          </w:p>
        </w:tc>
        <w:tc>
          <w:tcPr>
            <w:tcW w:w="1022"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szCs w:val="21"/>
              </w:rPr>
              <w:t>25.41</w:t>
            </w:r>
            <w:r>
              <w:rPr>
                <w:rFonts w:ascii="Times New Roman" w:hAnsi="Times New Roman" w:cs="Times New Roman" w:eastAsiaTheme="majorEastAsia"/>
              </w:rPr>
              <w:t>×10</w:t>
            </w:r>
            <w:r>
              <w:rPr>
                <w:rFonts w:ascii="Times New Roman" w:hAnsi="Times New Roman" w:cs="Times New Roman" w:eastAsiaTheme="majorEastAsia"/>
                <w:vertAlign w:val="superscript"/>
              </w:rPr>
              <w:t>-3 b</w:t>
            </w:r>
          </w:p>
        </w:tc>
        <w:tc>
          <w:tcPr>
            <w:tcW w:w="909"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0</w:t>
            </w:r>
            <w:r>
              <w:rPr>
                <w:rFonts w:ascii="Times New Roman" w:hAnsi="Times New Roman" w:cs="Times New Roman" w:eastAsiaTheme="majorEastAsia"/>
                <w:vertAlign w:val="superscript"/>
              </w:rPr>
              <w:t xml:space="preserv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1"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widowControl/>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型煤</w:t>
            </w:r>
          </w:p>
        </w:tc>
        <w:tc>
          <w:tcPr>
            <w:tcW w:w="596"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szCs w:val="21"/>
              </w:rPr>
              <w:t>17.460</w:t>
            </w:r>
            <w:r>
              <w:rPr>
                <w:rFonts w:ascii="Times New Roman" w:hAnsi="Times New Roman" w:cs="Times New Roman" w:eastAsiaTheme="majorEastAsia"/>
                <w:sz w:val="21"/>
                <w:szCs w:val="21"/>
                <w:vertAlign w:val="superscript"/>
              </w:rPr>
              <w:t>d</w:t>
            </w:r>
          </w:p>
        </w:tc>
        <w:tc>
          <w:tcPr>
            <w:tcW w:w="1022"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szCs w:val="21"/>
              </w:rPr>
              <w:t>33.6</w:t>
            </w:r>
            <w:r>
              <w:rPr>
                <w:rFonts w:ascii="Times New Roman" w:hAnsi="Times New Roman" w:cs="Times New Roman" w:eastAsiaTheme="majorEastAsia"/>
              </w:rPr>
              <w:t>×10</w:t>
            </w:r>
            <w:r>
              <w:rPr>
                <w:rFonts w:ascii="Times New Roman" w:hAnsi="Times New Roman" w:cs="Times New Roman" w:eastAsiaTheme="majorEastAsia"/>
                <w:vertAlign w:val="superscript"/>
              </w:rPr>
              <w:t>-3 b</w:t>
            </w:r>
          </w:p>
        </w:tc>
        <w:tc>
          <w:tcPr>
            <w:tcW w:w="909"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0</w:t>
            </w:r>
            <w:r>
              <w:rPr>
                <w:rFonts w:ascii="Times New Roman" w:hAnsi="Times New Roman" w:cs="Times New Roman" w:eastAsiaTheme="majorEastAsia"/>
                <w:vertAlign w:val="superscript"/>
              </w:rPr>
              <w:t xml:space="preserv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1"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widowControl/>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其他煤制品</w:t>
            </w:r>
          </w:p>
        </w:tc>
        <w:tc>
          <w:tcPr>
            <w:tcW w:w="596"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szCs w:val="21"/>
              </w:rPr>
              <w:t>17.460</w:t>
            </w:r>
            <w:r>
              <w:rPr>
                <w:rFonts w:ascii="Times New Roman" w:hAnsi="Times New Roman" w:cs="Times New Roman" w:eastAsiaTheme="majorEastAsia"/>
                <w:sz w:val="21"/>
                <w:szCs w:val="21"/>
                <w:vertAlign w:val="superscript"/>
              </w:rPr>
              <w:t>d</w:t>
            </w:r>
          </w:p>
        </w:tc>
        <w:tc>
          <w:tcPr>
            <w:tcW w:w="1022"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szCs w:val="21"/>
              </w:rPr>
              <w:t>33.6</w:t>
            </w:r>
            <w:r>
              <w:rPr>
                <w:rFonts w:ascii="Times New Roman" w:hAnsi="Times New Roman" w:cs="Times New Roman" w:eastAsiaTheme="majorEastAsia"/>
              </w:rPr>
              <w:t>×10</w:t>
            </w:r>
            <w:r>
              <w:rPr>
                <w:rFonts w:ascii="Times New Roman" w:hAnsi="Times New Roman" w:cs="Times New Roman" w:eastAsiaTheme="majorEastAsia"/>
                <w:vertAlign w:val="superscript"/>
              </w:rPr>
              <w:t>-3 b</w:t>
            </w:r>
          </w:p>
        </w:tc>
        <w:tc>
          <w:tcPr>
            <w:tcW w:w="909"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8</w:t>
            </w:r>
            <w:r>
              <w:rPr>
                <w:rFonts w:ascii="Times New Roman" w:hAnsi="Times New Roman" w:cs="Times New Roman" w:eastAsiaTheme="majorEastAsia"/>
                <w:vertAlign w:val="superscript"/>
              </w:rPr>
              <w:t xml:space="preserv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0" w:hRule="atLeast"/>
        </w:trPr>
        <w:tc>
          <w:tcPr>
            <w:tcW w:w="383" w:type="pct"/>
            <w:vMerge w:val="restart"/>
            <w:vAlign w:val="center"/>
          </w:tcPr>
          <w:p>
            <w:pPr>
              <w:widowControl/>
              <w:ind w:firstLine="0" w:firstLineChars="0"/>
              <w:jc w:val="center"/>
              <w:rPr>
                <w:rFonts w:ascii="Times New Roman" w:hAnsi="Times New Roman" w:cs="Times New Roman" w:eastAsiaTheme="majorEastAsia"/>
                <w:szCs w:val="21"/>
                <w:lang w:eastAsia="en-US"/>
              </w:rPr>
            </w:pPr>
            <w:r>
              <w:rPr>
                <w:rFonts w:hint="eastAsia" w:ascii="Times New Roman" w:hAnsi="Times New Roman" w:cs="Times New Roman" w:eastAsiaTheme="majorEastAsia"/>
                <w:szCs w:val="21"/>
                <w:lang w:eastAsia="zh-CN"/>
              </w:rPr>
              <w:t>液体燃料</w:t>
            </w:r>
          </w:p>
        </w:tc>
        <w:tc>
          <w:tcPr>
            <w:tcW w:w="983"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燃料油</w:t>
            </w:r>
          </w:p>
        </w:tc>
        <w:tc>
          <w:tcPr>
            <w:tcW w:w="596"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szCs w:val="21"/>
              </w:rPr>
              <w:t>41.816</w:t>
            </w:r>
            <w:r>
              <w:rPr>
                <w:rFonts w:ascii="Times New Roman" w:hAnsi="Times New Roman" w:cs="Times New Roman" w:eastAsiaTheme="majorEastAsia"/>
                <w:sz w:val="21"/>
                <w:szCs w:val="21"/>
                <w:lang w:eastAsia="zh-CN"/>
              </w:rPr>
              <w:t>a</w:t>
            </w:r>
          </w:p>
        </w:tc>
        <w:tc>
          <w:tcPr>
            <w:tcW w:w="1022"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szCs w:val="21"/>
              </w:rPr>
              <w:t>21.1</w:t>
            </w:r>
            <w:r>
              <w:rPr>
                <w:rFonts w:ascii="Times New Roman" w:hAnsi="Times New Roman" w:cs="Times New Roman" w:eastAsiaTheme="majorEastAsia"/>
              </w:rPr>
              <w:t>×10</w:t>
            </w:r>
            <w:r>
              <w:rPr>
                <w:rFonts w:ascii="Times New Roman" w:hAnsi="Times New Roman" w:cs="Times New Roman" w:eastAsiaTheme="majorEastAsia"/>
                <w:vertAlign w:val="superscript"/>
              </w:rPr>
              <w:t>-3 b</w:t>
            </w:r>
          </w:p>
        </w:tc>
        <w:tc>
          <w:tcPr>
            <w:tcW w:w="909"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8</w:t>
            </w:r>
            <w:r>
              <w:rPr>
                <w:rFonts w:hint="eastAsia" w:ascii="Times New Roman" w:hAnsi="Times New Roman" w:cs="Times New Roman" w:eastAsiaTheme="majorEastAsia"/>
                <w:vertAlign w:val="superscript"/>
                <w:lang w:eastAsia="zh-CN"/>
              </w:rPr>
              <w:t xml:space="preserve"> 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5"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汽油</w:t>
            </w:r>
          </w:p>
        </w:tc>
        <w:tc>
          <w:tcPr>
            <w:tcW w:w="596"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rPr>
              <w:t>44.8</w:t>
            </w:r>
            <w:r>
              <w:rPr>
                <w:rFonts w:hint="eastAsia" w:ascii="Times New Roman" w:hAnsi="Times New Roman" w:cs="Times New Roman" w:eastAsiaTheme="majorEastAsia"/>
                <w:vertAlign w:val="superscript"/>
                <w:lang w:eastAsia="zh-CN"/>
              </w:rPr>
              <w:t xml:space="preserve"> e</w:t>
            </w:r>
          </w:p>
        </w:tc>
        <w:tc>
          <w:tcPr>
            <w:tcW w:w="1022"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rPr>
              <w:t>18.9×10</w:t>
            </w:r>
            <w:r>
              <w:rPr>
                <w:rFonts w:ascii="Times New Roman" w:hAnsi="Times New Roman" w:cs="Times New Roman" w:eastAsiaTheme="majorEastAsia"/>
                <w:vertAlign w:val="superscript"/>
              </w:rPr>
              <w:t>-3</w:t>
            </w:r>
            <w:r>
              <w:rPr>
                <w:rFonts w:hint="eastAsia" w:ascii="Times New Roman" w:hAnsi="Times New Roman" w:cs="Times New Roman" w:eastAsiaTheme="majorEastAsia"/>
                <w:vertAlign w:val="superscript"/>
                <w:lang w:eastAsia="zh-CN"/>
              </w:rPr>
              <w:t xml:space="preserve"> e</w:t>
            </w:r>
          </w:p>
        </w:tc>
        <w:tc>
          <w:tcPr>
            <w:tcW w:w="909"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8</w:t>
            </w:r>
            <w:r>
              <w:rPr>
                <w:rFonts w:ascii="Times New Roman" w:hAnsi="Times New Roman" w:cs="Times New Roman" w:eastAsiaTheme="majorEastAsia"/>
                <w:vertAlign w:val="superscript"/>
              </w:rPr>
              <w:t xml:space="preserve"> </w:t>
            </w:r>
            <w:r>
              <w:rPr>
                <w:rFonts w:hint="eastAsia" w:ascii="Times New Roman" w:hAnsi="Times New Roman" w:cs="Times New Roman" w:eastAsiaTheme="majorEastAsia"/>
                <w:vertAlign w:val="superscript"/>
                <w:lang w:eastAsia="zh-CN"/>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5"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柴油</w:t>
            </w:r>
          </w:p>
        </w:tc>
        <w:tc>
          <w:tcPr>
            <w:tcW w:w="596"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rPr>
              <w:t>43.3</w:t>
            </w:r>
            <w:r>
              <w:rPr>
                <w:rFonts w:hint="eastAsia" w:ascii="Times New Roman" w:hAnsi="Times New Roman" w:cs="Times New Roman" w:eastAsiaTheme="majorEastAsia"/>
                <w:vertAlign w:val="superscript"/>
                <w:lang w:eastAsia="zh-CN"/>
              </w:rPr>
              <w:t xml:space="preserve"> e</w:t>
            </w:r>
          </w:p>
        </w:tc>
        <w:tc>
          <w:tcPr>
            <w:tcW w:w="1022"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rPr>
              <w:t>20.2×10</w:t>
            </w:r>
            <w:r>
              <w:rPr>
                <w:rFonts w:ascii="Times New Roman" w:hAnsi="Times New Roman" w:cs="Times New Roman" w:eastAsiaTheme="majorEastAsia"/>
                <w:vertAlign w:val="superscript"/>
              </w:rPr>
              <w:t>-3</w:t>
            </w:r>
            <w:r>
              <w:rPr>
                <w:rFonts w:hint="eastAsia" w:ascii="Times New Roman" w:hAnsi="Times New Roman" w:cs="Times New Roman" w:eastAsiaTheme="majorEastAsia"/>
                <w:vertAlign w:val="superscript"/>
                <w:lang w:eastAsia="zh-CN"/>
              </w:rPr>
              <w:t xml:space="preserve"> e</w:t>
            </w:r>
          </w:p>
        </w:tc>
        <w:tc>
          <w:tcPr>
            <w:tcW w:w="909"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8</w:t>
            </w:r>
            <w:r>
              <w:rPr>
                <w:rFonts w:hint="eastAsia" w:ascii="Times New Roman" w:hAnsi="Times New Roman" w:cs="Times New Roman" w:eastAsiaTheme="majorEastAsia"/>
                <w:vertAlign w:val="superscript"/>
                <w:lang w:eastAsia="zh-CN"/>
              </w:rPr>
              <w:t xml:space="preserve"> 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5"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一般煤油</w:t>
            </w:r>
          </w:p>
        </w:tc>
        <w:tc>
          <w:tcPr>
            <w:tcW w:w="596"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rPr>
              <w:t>44.8</w:t>
            </w:r>
            <w:r>
              <w:rPr>
                <w:rFonts w:hint="eastAsia" w:ascii="Times New Roman" w:hAnsi="Times New Roman" w:cs="Times New Roman" w:eastAsiaTheme="majorEastAsia"/>
                <w:vertAlign w:val="superscript"/>
                <w:lang w:eastAsia="zh-CN"/>
              </w:rPr>
              <w:t xml:space="preserve"> e</w:t>
            </w:r>
          </w:p>
        </w:tc>
        <w:tc>
          <w:tcPr>
            <w:tcW w:w="1022"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rPr>
              <w:t>19.6×10</w:t>
            </w:r>
            <w:r>
              <w:rPr>
                <w:rFonts w:ascii="Times New Roman" w:hAnsi="Times New Roman" w:cs="Times New Roman" w:eastAsiaTheme="majorEastAsia"/>
                <w:vertAlign w:val="superscript"/>
              </w:rPr>
              <w:t>-3</w:t>
            </w:r>
            <w:r>
              <w:rPr>
                <w:rFonts w:hint="eastAsia" w:ascii="Times New Roman" w:hAnsi="Times New Roman" w:cs="Times New Roman" w:eastAsiaTheme="majorEastAsia"/>
                <w:vertAlign w:val="superscript"/>
                <w:lang w:eastAsia="zh-CN"/>
              </w:rPr>
              <w:t xml:space="preserve"> e</w:t>
            </w:r>
          </w:p>
        </w:tc>
        <w:tc>
          <w:tcPr>
            <w:tcW w:w="909"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8</w:t>
            </w:r>
            <w:r>
              <w:rPr>
                <w:rFonts w:hint="eastAsia" w:ascii="Times New Roman" w:hAnsi="Times New Roman" w:cs="Times New Roman" w:eastAsiaTheme="majorEastAsia"/>
                <w:vertAlign w:val="superscript"/>
                <w:lang w:eastAsia="zh-CN"/>
              </w:rPr>
              <w:t xml:space="preserve"> 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0"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液化天然气</w:t>
            </w:r>
          </w:p>
        </w:tc>
        <w:tc>
          <w:tcPr>
            <w:tcW w:w="596"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rPr>
              <w:t>41.9</w:t>
            </w:r>
            <w:r>
              <w:rPr>
                <w:rFonts w:hint="eastAsia" w:ascii="Times New Roman" w:hAnsi="Times New Roman" w:cs="Times New Roman" w:eastAsiaTheme="majorEastAsia"/>
                <w:vertAlign w:val="superscript"/>
                <w:lang w:eastAsia="zh-CN"/>
              </w:rPr>
              <w:t xml:space="preserve"> e</w:t>
            </w:r>
          </w:p>
        </w:tc>
        <w:tc>
          <w:tcPr>
            <w:tcW w:w="1022"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rPr>
              <w:t>17.2×10</w:t>
            </w:r>
            <w:r>
              <w:rPr>
                <w:rFonts w:ascii="Times New Roman" w:hAnsi="Times New Roman" w:cs="Times New Roman" w:eastAsiaTheme="majorEastAsia"/>
                <w:vertAlign w:val="superscript"/>
              </w:rPr>
              <w:t>-3</w:t>
            </w:r>
            <w:r>
              <w:rPr>
                <w:rFonts w:hint="eastAsia" w:ascii="Times New Roman" w:hAnsi="Times New Roman" w:cs="Times New Roman" w:eastAsiaTheme="majorEastAsia"/>
                <w:vertAlign w:val="superscript"/>
                <w:lang w:eastAsia="zh-CN"/>
              </w:rPr>
              <w:t xml:space="preserve"> e</w:t>
            </w:r>
          </w:p>
        </w:tc>
        <w:tc>
          <w:tcPr>
            <w:tcW w:w="909"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8</w:t>
            </w:r>
            <w:r>
              <w:rPr>
                <w:rFonts w:ascii="Times New Roman" w:hAnsi="Times New Roman" w:cs="Times New Roman" w:eastAsiaTheme="majorEastAsia"/>
                <w:vertAlign w:val="superscript"/>
              </w:rPr>
              <w:t xml:space="preserve"> </w:t>
            </w:r>
            <w:r>
              <w:rPr>
                <w:rFonts w:hint="eastAsia" w:ascii="Times New Roman" w:hAnsi="Times New Roman" w:cs="Times New Roman" w:eastAsiaTheme="majorEastAsia"/>
                <w:vertAlign w:val="superscript"/>
                <w:lang w:eastAsia="zh-CN"/>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5"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液化石油气</w:t>
            </w:r>
          </w:p>
        </w:tc>
        <w:tc>
          <w:tcPr>
            <w:tcW w:w="596"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rPr>
              <w:t>47.3</w:t>
            </w:r>
            <w:r>
              <w:rPr>
                <w:rFonts w:hint="eastAsia" w:ascii="Times New Roman" w:hAnsi="Times New Roman" w:cs="Times New Roman" w:eastAsiaTheme="majorEastAsia"/>
                <w:vertAlign w:val="superscript"/>
                <w:lang w:eastAsia="zh-CN"/>
              </w:rPr>
              <w:t xml:space="preserve"> e</w:t>
            </w:r>
          </w:p>
        </w:tc>
        <w:tc>
          <w:tcPr>
            <w:tcW w:w="1022"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rPr>
              <w:t>17.2×10</w:t>
            </w:r>
            <w:r>
              <w:rPr>
                <w:rFonts w:ascii="Times New Roman" w:hAnsi="Times New Roman" w:cs="Times New Roman" w:eastAsiaTheme="majorEastAsia"/>
                <w:vertAlign w:val="superscript"/>
              </w:rPr>
              <w:t>-3</w:t>
            </w:r>
            <w:r>
              <w:rPr>
                <w:rFonts w:hint="eastAsia" w:ascii="Times New Roman" w:hAnsi="Times New Roman" w:cs="Times New Roman" w:eastAsiaTheme="majorEastAsia"/>
                <w:vertAlign w:val="superscript"/>
                <w:lang w:eastAsia="zh-CN"/>
              </w:rPr>
              <w:t xml:space="preserve"> e</w:t>
            </w:r>
          </w:p>
        </w:tc>
        <w:tc>
          <w:tcPr>
            <w:tcW w:w="909"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8</w:t>
            </w:r>
            <w:r>
              <w:rPr>
                <w:rFonts w:ascii="Times New Roman" w:hAnsi="Times New Roman" w:cs="Times New Roman" w:eastAsiaTheme="majorEastAsia"/>
                <w:vertAlign w:val="superscript"/>
              </w:rPr>
              <w:t xml:space="preserve"> </w:t>
            </w:r>
            <w:r>
              <w:rPr>
                <w:rFonts w:hint="eastAsia" w:ascii="Times New Roman" w:hAnsi="Times New Roman" w:cs="Times New Roman" w:eastAsiaTheme="majorEastAsia"/>
                <w:vertAlign w:val="superscript"/>
                <w:lang w:eastAsia="zh-CN"/>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pStyle w:val="77"/>
              <w:widowControl/>
              <w:rPr>
                <w:rFonts w:ascii="Times New Roman" w:hAnsi="Times New Roman" w:cs="Times New Roman" w:eastAsiaTheme="majorEastAsia"/>
                <w:sz w:val="21"/>
                <w:szCs w:val="21"/>
              </w:rPr>
            </w:pPr>
            <w:r>
              <w:rPr>
                <w:rFonts w:hint="eastAsia" w:ascii="Times New Roman" w:hAnsi="Times New Roman" w:cs="Times New Roman" w:eastAsiaTheme="majorEastAsia"/>
                <w:sz w:val="21"/>
                <w:szCs w:val="21"/>
              </w:rPr>
              <w:t>其他石油制品</w:t>
            </w:r>
          </w:p>
        </w:tc>
        <w:tc>
          <w:tcPr>
            <w:tcW w:w="596"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szCs w:val="21"/>
              </w:rPr>
              <w:t>40.2</w:t>
            </w:r>
            <w:r>
              <w:rPr>
                <w:rFonts w:hint="eastAsia" w:ascii="Times New Roman" w:hAnsi="Times New Roman" w:cs="Times New Roman" w:eastAsiaTheme="majorEastAsia"/>
                <w:vertAlign w:val="superscript"/>
                <w:lang w:eastAsia="zh-CN"/>
              </w:rPr>
              <w:t xml:space="preserve"> c</w:t>
            </w:r>
          </w:p>
        </w:tc>
        <w:tc>
          <w:tcPr>
            <w:tcW w:w="1022"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20.0</w:t>
            </w:r>
            <w:r>
              <w:rPr>
                <w:rFonts w:ascii="Times New Roman" w:hAnsi="Times New Roman" w:cs="Times New Roman" w:eastAsiaTheme="majorEastAsia"/>
              </w:rPr>
              <w:t>×10</w:t>
            </w:r>
            <w:r>
              <w:rPr>
                <w:rFonts w:ascii="Times New Roman" w:hAnsi="Times New Roman" w:cs="Times New Roman" w:eastAsiaTheme="majorEastAsia"/>
                <w:vertAlign w:val="superscript"/>
              </w:rPr>
              <w:t>-3 b</w:t>
            </w:r>
          </w:p>
        </w:tc>
        <w:tc>
          <w:tcPr>
            <w:tcW w:w="909"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8</w:t>
            </w:r>
            <w:r>
              <w:rPr>
                <w:rFonts w:ascii="Times New Roman" w:hAnsi="Times New Roman" w:cs="Times New Roman" w:eastAsiaTheme="majorEastAsia"/>
                <w:vertAlign w:val="superscript"/>
              </w:rPr>
              <w:t xml:space="preserv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2" w:hRule="atLeast"/>
        </w:trPr>
        <w:tc>
          <w:tcPr>
            <w:tcW w:w="383" w:type="pct"/>
            <w:vMerge w:val="restart"/>
            <w:vAlign w:val="center"/>
          </w:tcPr>
          <w:p>
            <w:pPr>
              <w:widowControl w:val="0"/>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气体燃料</w:t>
            </w:r>
          </w:p>
        </w:tc>
        <w:tc>
          <w:tcPr>
            <w:tcW w:w="983" w:type="pct"/>
            <w:vAlign w:val="center"/>
          </w:tcPr>
          <w:p>
            <w:pPr>
              <w:widowControl w:val="0"/>
              <w:ind w:firstLine="0" w:firstLineChars="0"/>
              <w:jc w:val="center"/>
              <w:rPr>
                <w:rFonts w:ascii="Times New Roman" w:hAnsi="Times New Roman" w:cs="Times New Roman" w:eastAsiaTheme="majorEastAsia"/>
                <w:szCs w:val="22"/>
                <w:lang w:eastAsia="en-US"/>
              </w:rPr>
            </w:pPr>
            <w:r>
              <w:rPr>
                <w:rFonts w:ascii="Times New Roman" w:hAnsi="Times New Roman" w:cs="Times New Roman" w:eastAsiaTheme="majorEastAsia"/>
                <w:szCs w:val="22"/>
                <w:lang w:eastAsia="en-US"/>
              </w:rPr>
              <w:t>天然气</w:t>
            </w:r>
          </w:p>
        </w:tc>
        <w:tc>
          <w:tcPr>
            <w:tcW w:w="596" w:type="pct"/>
            <w:vAlign w:val="center"/>
          </w:tcPr>
          <w:p>
            <w:pPr>
              <w:widowControl w:val="0"/>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万</w:t>
            </w:r>
            <w:r>
              <w:rPr>
                <w:rFonts w:ascii="Times New Roman" w:hAnsi="Times New Roman" w:cs="Times New Roman" w:eastAsiaTheme="majorEastAsia"/>
                <w:szCs w:val="22"/>
                <w:lang w:eastAsia="en-US"/>
              </w:rPr>
              <w:t>Nm</w:t>
            </w:r>
            <w:r>
              <w:rPr>
                <w:rFonts w:ascii="Times New Roman" w:hAnsi="Times New Roman" w:cs="Times New Roman" w:eastAsiaTheme="majorEastAsia"/>
                <w:szCs w:val="22"/>
                <w:vertAlign w:val="superscript"/>
                <w:lang w:eastAsia="en-US"/>
              </w:rPr>
              <w:t>3</w:t>
            </w:r>
          </w:p>
        </w:tc>
        <w:tc>
          <w:tcPr>
            <w:tcW w:w="1107" w:type="pct"/>
            <w:vAlign w:val="center"/>
          </w:tcPr>
          <w:p>
            <w:pPr>
              <w:widowControl w:val="0"/>
              <w:ind w:firstLine="0" w:firstLineChars="0"/>
              <w:jc w:val="center"/>
              <w:rPr>
                <w:rFonts w:ascii="Times New Roman" w:hAnsi="Times New Roman" w:cs="Times New Roman" w:eastAsiaTheme="majorEastAsia"/>
                <w:szCs w:val="22"/>
                <w:lang w:eastAsia="en-US"/>
              </w:rPr>
            </w:pPr>
            <w:r>
              <w:rPr>
                <w:rFonts w:ascii="Times New Roman" w:hAnsi="Times New Roman" w:cs="Times New Roman" w:eastAsiaTheme="majorEastAsia"/>
                <w:szCs w:val="22"/>
                <w:lang w:eastAsia="en-US"/>
              </w:rPr>
              <w:t>389.31</w:t>
            </w:r>
            <w:r>
              <w:rPr>
                <w:rFonts w:hint="eastAsia" w:ascii="Times New Roman" w:hAnsi="Times New Roman" w:cs="Times New Roman" w:eastAsiaTheme="majorEastAsia"/>
                <w:szCs w:val="22"/>
                <w:vertAlign w:val="superscript"/>
                <w:lang w:eastAsia="zh-CN"/>
              </w:rPr>
              <w:t xml:space="preserve"> a</w:t>
            </w:r>
          </w:p>
        </w:tc>
        <w:tc>
          <w:tcPr>
            <w:tcW w:w="1022" w:type="pct"/>
            <w:vAlign w:val="center"/>
          </w:tcPr>
          <w:p>
            <w:pPr>
              <w:widowControl w:val="0"/>
              <w:ind w:firstLine="0" w:firstLineChars="0"/>
              <w:jc w:val="center"/>
              <w:rPr>
                <w:rFonts w:ascii="Times New Roman" w:hAnsi="Times New Roman" w:cs="Times New Roman" w:eastAsiaTheme="majorEastAsia"/>
                <w:szCs w:val="22"/>
                <w:lang w:eastAsia="en-US"/>
              </w:rPr>
            </w:pPr>
            <w:r>
              <w:rPr>
                <w:rFonts w:ascii="Times New Roman" w:hAnsi="Times New Roman" w:cs="Times New Roman" w:eastAsiaTheme="majorEastAsia"/>
                <w:szCs w:val="22"/>
                <w:lang w:eastAsia="en-US"/>
              </w:rPr>
              <w:t>15.3×10</w:t>
            </w:r>
            <w:r>
              <w:rPr>
                <w:rFonts w:ascii="Times New Roman" w:hAnsi="Times New Roman" w:cs="Times New Roman" w:eastAsiaTheme="majorEastAsia"/>
                <w:szCs w:val="22"/>
                <w:vertAlign w:val="superscript"/>
                <w:lang w:eastAsia="en-US"/>
              </w:rPr>
              <w:t>-3 b</w:t>
            </w:r>
          </w:p>
        </w:tc>
        <w:tc>
          <w:tcPr>
            <w:tcW w:w="909" w:type="pct"/>
            <w:vAlign w:val="center"/>
          </w:tcPr>
          <w:p>
            <w:pPr>
              <w:widowControl w:val="0"/>
              <w:ind w:firstLine="0" w:firstLineChars="0"/>
              <w:jc w:val="center"/>
              <w:rPr>
                <w:rFonts w:ascii="Times New Roman" w:hAnsi="Times New Roman" w:cs="Times New Roman" w:eastAsiaTheme="majorEastAsia"/>
                <w:szCs w:val="22"/>
                <w:lang w:eastAsia="en-US"/>
              </w:rPr>
            </w:pPr>
            <w:r>
              <w:rPr>
                <w:rFonts w:ascii="Times New Roman" w:hAnsi="Times New Roman" w:cs="Times New Roman" w:eastAsiaTheme="majorEastAsia"/>
                <w:szCs w:val="22"/>
                <w:lang w:eastAsia="en-US"/>
              </w:rPr>
              <w:t>99</w:t>
            </w:r>
            <w:r>
              <w:rPr>
                <w:rFonts w:ascii="Times New Roman" w:hAnsi="Times New Roman" w:cs="Times New Roman" w:eastAsiaTheme="majorEastAsia"/>
                <w:szCs w:val="22"/>
                <w:vertAlign w:val="superscript"/>
                <w:lang w:eastAsia="en-US"/>
              </w:rPr>
              <w:t xml:space="preserve"> </w:t>
            </w:r>
            <w:r>
              <w:rPr>
                <w:rFonts w:hint="eastAsia" w:ascii="Times New Roman" w:hAnsi="Times New Roman" w:cs="Times New Roman" w:eastAsiaTheme="majorEastAsia"/>
                <w:szCs w:val="22"/>
                <w:vertAlign w:val="superscript"/>
                <w:lang w:eastAsia="zh-CN"/>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3"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焦炉煤气</w:t>
            </w:r>
          </w:p>
        </w:tc>
        <w:tc>
          <w:tcPr>
            <w:tcW w:w="596" w:type="pct"/>
            <w:vAlign w:val="center"/>
          </w:tcPr>
          <w:p>
            <w:pPr>
              <w:pStyle w:val="77"/>
              <w:widowControl/>
              <w:rPr>
                <w:rFonts w:ascii="Times New Roman" w:hAnsi="Times New Roman" w:cs="Times New Roman" w:eastAsiaTheme="majorEastAsia"/>
                <w:sz w:val="21"/>
                <w:szCs w:val="21"/>
              </w:rPr>
            </w:pPr>
            <w:r>
              <w:rPr>
                <w:rFonts w:hint="eastAsia" w:ascii="Times New Roman" w:hAnsi="Times New Roman" w:cs="Times New Roman" w:eastAsiaTheme="majorEastAsia"/>
                <w:lang w:eastAsia="zh-CN"/>
              </w:rPr>
              <w:t>万</w:t>
            </w:r>
            <w:r>
              <w:rPr>
                <w:rFonts w:ascii="Times New Roman" w:hAnsi="Times New Roman" w:cs="Times New Roman" w:eastAsiaTheme="majorEastAsia"/>
              </w:rPr>
              <w:t>Nm</w:t>
            </w:r>
            <w:r>
              <w:rPr>
                <w:rFonts w:ascii="Times New Roman" w:hAnsi="Times New Roman" w:cs="Times New Roman" w:eastAsiaTheme="majorEastAsia"/>
                <w:vertAlign w:val="superscript"/>
              </w:rPr>
              <w:t>3</w:t>
            </w:r>
          </w:p>
        </w:tc>
        <w:tc>
          <w:tcPr>
            <w:tcW w:w="1107"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179.81</w:t>
            </w:r>
            <w:r>
              <w:rPr>
                <w:rFonts w:hint="eastAsia" w:ascii="Times New Roman" w:hAnsi="Times New Roman" w:cs="Times New Roman" w:eastAsiaTheme="majorEastAsia"/>
                <w:sz w:val="21"/>
                <w:vertAlign w:val="superscript"/>
                <w:lang w:eastAsia="zh-CN"/>
              </w:rPr>
              <w:t xml:space="preserve"> a</w:t>
            </w:r>
          </w:p>
        </w:tc>
        <w:tc>
          <w:tcPr>
            <w:tcW w:w="1022"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13.58</w:t>
            </w:r>
            <w:r>
              <w:rPr>
                <w:rFonts w:ascii="Times New Roman" w:hAnsi="Times New Roman" w:cs="Times New Roman" w:eastAsiaTheme="majorEastAsia"/>
              </w:rPr>
              <w:t>×10</w:t>
            </w:r>
            <w:r>
              <w:rPr>
                <w:rFonts w:ascii="Times New Roman" w:hAnsi="Times New Roman" w:cs="Times New Roman" w:eastAsiaTheme="majorEastAsia"/>
                <w:vertAlign w:val="superscript"/>
              </w:rPr>
              <w:t>-3 b</w:t>
            </w:r>
          </w:p>
        </w:tc>
        <w:tc>
          <w:tcPr>
            <w:tcW w:w="909"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9</w:t>
            </w:r>
            <w:r>
              <w:rPr>
                <w:rFonts w:ascii="Times New Roman" w:hAnsi="Times New Roman" w:cs="Times New Roman" w:eastAsiaTheme="majorEastAsia"/>
                <w:vertAlign w:val="superscript"/>
              </w:rPr>
              <w:t xml:space="preserve"> </w:t>
            </w:r>
            <w:r>
              <w:rPr>
                <w:rFonts w:hint="eastAsia" w:ascii="Times New Roman" w:hAnsi="Times New Roman" w:cs="Times New Roman" w:eastAsiaTheme="majorEastAsia"/>
                <w:vertAlign w:val="superscript"/>
                <w:lang w:eastAsia="zh-CN"/>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0" w:hRule="atLeast"/>
        </w:trPr>
        <w:tc>
          <w:tcPr>
            <w:tcW w:w="383" w:type="pct"/>
            <w:vMerge w:val="continue"/>
            <w:vAlign w:val="center"/>
          </w:tcPr>
          <w:p>
            <w:pPr>
              <w:widowControl w:val="0"/>
              <w:ind w:firstLine="0" w:firstLineChars="0"/>
              <w:jc w:val="center"/>
              <w:rPr>
                <w:rFonts w:asciiTheme="minorHAnsi" w:hAnsiTheme="minorHAnsi" w:eastAsiaTheme="majorEastAsia" w:cstheme="minorBidi"/>
                <w:szCs w:val="21"/>
                <w:lang w:eastAsia="en-US"/>
              </w:rPr>
            </w:pPr>
          </w:p>
        </w:tc>
        <w:tc>
          <w:tcPr>
            <w:tcW w:w="983" w:type="pct"/>
            <w:vAlign w:val="center"/>
          </w:tcPr>
          <w:p>
            <w:pPr>
              <w:pStyle w:val="77"/>
              <w:widowControl/>
              <w:rPr>
                <w:rFonts w:asciiTheme="minorHAnsi" w:hAnsiTheme="minorHAnsi" w:eastAsiaTheme="majorEastAsia" w:cstheme="minorBidi"/>
                <w:sz w:val="21"/>
                <w:lang w:eastAsia="zh-CN"/>
              </w:rPr>
            </w:pPr>
            <w:r>
              <w:rPr>
                <w:rFonts w:hint="eastAsia" w:asciiTheme="minorHAnsi" w:hAnsiTheme="minorHAnsi" w:eastAsiaTheme="majorEastAsia" w:cstheme="minorBidi"/>
                <w:sz w:val="21"/>
                <w:lang w:eastAsia="zh-CN"/>
              </w:rPr>
              <w:t>管道煤气</w:t>
            </w:r>
          </w:p>
        </w:tc>
        <w:tc>
          <w:tcPr>
            <w:tcW w:w="596" w:type="pct"/>
            <w:vAlign w:val="center"/>
          </w:tcPr>
          <w:p>
            <w:pPr>
              <w:pStyle w:val="77"/>
              <w:widowControl/>
              <w:rPr>
                <w:rFonts w:asciiTheme="minorHAnsi" w:hAnsiTheme="minorHAnsi" w:eastAsiaTheme="majorEastAsia" w:cstheme="minorBidi"/>
                <w:lang w:eastAsia="zh-CN"/>
              </w:rPr>
            </w:pPr>
            <w:r>
              <w:rPr>
                <w:rFonts w:hint="eastAsia" w:ascii="Times New Roman" w:hAnsi="Times New Roman" w:cs="Times New Roman" w:eastAsiaTheme="majorEastAsia"/>
                <w:lang w:eastAsia="zh-CN"/>
              </w:rPr>
              <w:t>万</w:t>
            </w:r>
            <w:r>
              <w:rPr>
                <w:rFonts w:ascii="Times New Roman" w:hAnsi="Times New Roman" w:cs="Times New Roman" w:eastAsiaTheme="majorEastAsia"/>
              </w:rPr>
              <w:t>Nm</w:t>
            </w:r>
            <w:r>
              <w:rPr>
                <w:rFonts w:ascii="Times New Roman" w:hAnsi="Times New Roman" w:cs="Times New Roman" w:eastAsiaTheme="majorEastAsia"/>
                <w:vertAlign w:val="superscript"/>
              </w:rPr>
              <w:t>3</w:t>
            </w:r>
          </w:p>
        </w:tc>
        <w:tc>
          <w:tcPr>
            <w:tcW w:w="1107" w:type="pct"/>
            <w:vAlign w:val="center"/>
          </w:tcPr>
          <w:p>
            <w:pPr>
              <w:pStyle w:val="77"/>
              <w:widowControl/>
              <w:rPr>
                <w:rFonts w:asciiTheme="minorHAnsi" w:hAnsiTheme="minorHAnsi" w:eastAsiaTheme="majorEastAsia" w:cstheme="minorBidi"/>
                <w:sz w:val="21"/>
                <w:szCs w:val="21"/>
              </w:rPr>
            </w:pPr>
            <w:r>
              <w:rPr>
                <w:rFonts w:ascii="Times New Roman" w:hAnsi="Times New Roman" w:cs="Times New Roman" w:eastAsiaTheme="majorEastAsia"/>
              </w:rPr>
              <w:t>158.0</w:t>
            </w:r>
            <w:r>
              <w:rPr>
                <w:rFonts w:hint="eastAsia" w:ascii="Times New Roman" w:hAnsi="Times New Roman" w:cs="Times New Roman" w:eastAsiaTheme="majorEastAsia"/>
                <w:vertAlign w:val="superscript"/>
                <w:lang w:eastAsia="zh-CN"/>
              </w:rPr>
              <w:t xml:space="preserve"> e</w:t>
            </w:r>
          </w:p>
        </w:tc>
        <w:tc>
          <w:tcPr>
            <w:tcW w:w="1022" w:type="pct"/>
            <w:vAlign w:val="center"/>
          </w:tcPr>
          <w:p>
            <w:pPr>
              <w:pStyle w:val="77"/>
              <w:widowControl/>
              <w:rPr>
                <w:rFonts w:asciiTheme="minorHAnsi" w:hAnsiTheme="minorHAnsi" w:eastAsiaTheme="majorEastAsia" w:cstheme="minorBidi"/>
                <w:sz w:val="21"/>
                <w:lang w:eastAsia="zh-CN"/>
              </w:rPr>
            </w:pPr>
            <w:r>
              <w:rPr>
                <w:rFonts w:ascii="Times New Roman" w:hAnsi="Times New Roman" w:cs="Times New Roman" w:eastAsiaTheme="majorEastAsia"/>
              </w:rPr>
              <w:t>12.2×10</w:t>
            </w:r>
            <w:r>
              <w:rPr>
                <w:rFonts w:ascii="Times New Roman" w:hAnsi="Times New Roman" w:cs="Times New Roman" w:eastAsiaTheme="majorEastAsia"/>
                <w:vertAlign w:val="superscript"/>
              </w:rPr>
              <w:t>-3</w:t>
            </w:r>
            <w:r>
              <w:rPr>
                <w:rFonts w:hint="eastAsia" w:ascii="Times New Roman" w:hAnsi="Times New Roman" w:cs="Times New Roman" w:eastAsiaTheme="majorEastAsia"/>
                <w:vertAlign w:val="superscript"/>
                <w:lang w:eastAsia="zh-CN"/>
              </w:rPr>
              <w:t xml:space="preserve"> e</w:t>
            </w:r>
          </w:p>
        </w:tc>
        <w:tc>
          <w:tcPr>
            <w:tcW w:w="909" w:type="pct"/>
            <w:vAlign w:val="center"/>
          </w:tcPr>
          <w:p>
            <w:pPr>
              <w:pStyle w:val="77"/>
              <w:widowControl/>
              <w:rPr>
                <w:rFonts w:asciiTheme="minorHAnsi" w:hAnsiTheme="minorHAnsi" w:eastAsiaTheme="majorEastAsia" w:cstheme="minorBidi"/>
                <w:sz w:val="21"/>
                <w:lang w:eastAsia="zh-CN"/>
              </w:rPr>
            </w:pPr>
            <w:r>
              <w:rPr>
                <w:rFonts w:hint="eastAsia" w:ascii="Times New Roman" w:hAnsi="Times New Roman" w:cs="Times New Roman" w:eastAsiaTheme="majorEastAsia"/>
                <w:sz w:val="21"/>
                <w:lang w:eastAsia="zh-CN"/>
              </w:rPr>
              <w:t>9</w:t>
            </w:r>
            <w:r>
              <w:rPr>
                <w:rFonts w:ascii="Times New Roman" w:hAnsi="Times New Roman" w:cs="Times New Roman" w:eastAsiaTheme="majorEastAsia"/>
                <w:sz w:val="21"/>
                <w:lang w:eastAsia="zh-CN"/>
              </w:rPr>
              <w:t>9</w:t>
            </w:r>
            <w:r>
              <w:rPr>
                <w:rFonts w:ascii="Times New Roman" w:hAnsi="Times New Roman" w:cs="Times New Roman" w:eastAsiaTheme="majorEastAsia"/>
                <w:vertAlign w:val="superscript"/>
              </w:rPr>
              <w:t xml:space="preserve"> </w:t>
            </w:r>
            <w:r>
              <w:rPr>
                <w:rFonts w:hint="eastAsia" w:ascii="Times New Roman" w:hAnsi="Times New Roman" w:cs="Times New Roman" w:eastAsiaTheme="majorEastAsia"/>
                <w:vertAlign w:val="superscript"/>
                <w:lang w:eastAsia="zh-CN"/>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0"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其他煤气</w:t>
            </w:r>
          </w:p>
        </w:tc>
        <w:tc>
          <w:tcPr>
            <w:tcW w:w="596" w:type="pct"/>
            <w:vAlign w:val="center"/>
          </w:tcPr>
          <w:p>
            <w:pPr>
              <w:pStyle w:val="77"/>
              <w:widowControl/>
              <w:rPr>
                <w:rFonts w:ascii="Times New Roman" w:hAnsi="Times New Roman" w:cs="Times New Roman" w:eastAsiaTheme="majorEastAsia"/>
                <w:sz w:val="21"/>
                <w:szCs w:val="21"/>
              </w:rPr>
            </w:pPr>
            <w:r>
              <w:rPr>
                <w:rFonts w:hint="eastAsia" w:ascii="Times New Roman" w:hAnsi="Times New Roman" w:cs="Times New Roman" w:eastAsiaTheme="majorEastAsia"/>
                <w:lang w:eastAsia="zh-CN"/>
              </w:rPr>
              <w:t>万</w:t>
            </w:r>
            <w:r>
              <w:rPr>
                <w:rFonts w:ascii="Times New Roman" w:hAnsi="Times New Roman" w:cs="Times New Roman" w:eastAsiaTheme="majorEastAsia"/>
              </w:rPr>
              <w:t>Nm</w:t>
            </w:r>
            <w:r>
              <w:rPr>
                <w:rFonts w:ascii="Times New Roman" w:hAnsi="Times New Roman" w:cs="Times New Roman" w:eastAsiaTheme="majorEastAsia"/>
                <w:vertAlign w:val="superscript"/>
              </w:rPr>
              <w:t>3</w:t>
            </w:r>
          </w:p>
        </w:tc>
        <w:tc>
          <w:tcPr>
            <w:tcW w:w="1107"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szCs w:val="21"/>
              </w:rPr>
              <w:t>52.270</w:t>
            </w:r>
            <w:r>
              <w:rPr>
                <w:rFonts w:hint="eastAsia" w:ascii="Times New Roman" w:hAnsi="Times New Roman" w:cs="Times New Roman" w:eastAsiaTheme="majorEastAsia"/>
                <w:sz w:val="21"/>
                <w:vertAlign w:val="superscript"/>
                <w:lang w:eastAsia="zh-CN"/>
              </w:rPr>
              <w:t xml:space="preserve"> a</w:t>
            </w:r>
          </w:p>
        </w:tc>
        <w:tc>
          <w:tcPr>
            <w:tcW w:w="1022"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12.2</w:t>
            </w:r>
            <w:r>
              <w:rPr>
                <w:rFonts w:ascii="Times New Roman" w:hAnsi="Times New Roman" w:cs="Times New Roman" w:eastAsiaTheme="majorEastAsia"/>
              </w:rPr>
              <w:t>×10</w:t>
            </w:r>
            <w:r>
              <w:rPr>
                <w:rFonts w:ascii="Times New Roman" w:hAnsi="Times New Roman" w:cs="Times New Roman" w:eastAsiaTheme="majorEastAsia"/>
                <w:vertAlign w:val="superscript"/>
              </w:rPr>
              <w:t>-3 b</w:t>
            </w:r>
          </w:p>
        </w:tc>
        <w:tc>
          <w:tcPr>
            <w:tcW w:w="909" w:type="pct"/>
            <w:vAlign w:val="center"/>
          </w:tcPr>
          <w:p>
            <w:pPr>
              <w:pStyle w:val="77"/>
              <w:widowControl/>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9</w:t>
            </w:r>
            <w:r>
              <w:rPr>
                <w:rFonts w:ascii="Times New Roman" w:hAnsi="Times New Roman" w:cs="Times New Roman" w:eastAsiaTheme="majorEastAsia"/>
                <w:vertAlign w:val="superscript"/>
              </w:rPr>
              <w:t xml:space="preserv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0" w:hRule="atLeast"/>
        </w:trPr>
        <w:tc>
          <w:tcPr>
            <w:tcW w:w="5000" w:type="pct"/>
            <w:gridSpan w:val="6"/>
            <w:vAlign w:val="center"/>
          </w:tcPr>
          <w:p>
            <w:pPr>
              <w:widowControl w:val="0"/>
              <w:rPr>
                <w:rFonts w:ascii="Times New Roman" w:hAnsi="Times New Roman" w:cs="Times New Roman" w:eastAsiaTheme="majorEastAsia"/>
                <w:szCs w:val="22"/>
                <w:lang w:eastAsia="zh-CN"/>
              </w:rPr>
            </w:pPr>
            <w:r>
              <w:rPr>
                <w:rFonts w:hint="eastAsia" w:ascii="Times New Roman" w:hAnsi="Times New Roman" w:cs="Times New Roman" w:eastAsiaTheme="majorEastAsia"/>
                <w:szCs w:val="22"/>
                <w:vertAlign w:val="superscript"/>
                <w:lang w:eastAsia="zh-CN"/>
              </w:rPr>
              <w:t>a</w:t>
            </w:r>
            <w:r>
              <w:rPr>
                <w:rFonts w:ascii="Times New Roman" w:hAnsi="Times New Roman" w:cs="Times New Roman" w:eastAsiaTheme="majorEastAsia"/>
                <w:szCs w:val="22"/>
                <w:vertAlign w:val="superscript"/>
                <w:lang w:eastAsia="zh-CN"/>
              </w:rPr>
              <w:t xml:space="preserve"> </w:t>
            </w:r>
            <w:r>
              <w:rPr>
                <w:rFonts w:ascii="Times New Roman" w:hAnsi="Times New Roman" w:cs="Times New Roman" w:eastAsiaTheme="majorEastAsia"/>
                <w:szCs w:val="22"/>
                <w:lang w:eastAsia="zh-CN"/>
              </w:rPr>
              <w:t>数据取值来源为《中国能源统计年鉴2013》。</w:t>
            </w:r>
          </w:p>
          <w:p>
            <w:pPr>
              <w:widowControl w:val="0"/>
              <w:rPr>
                <w:rFonts w:ascii="Times New Roman" w:hAnsi="Times New Roman" w:cs="Times New Roman" w:eastAsiaTheme="majorEastAsia"/>
                <w:szCs w:val="22"/>
                <w:lang w:eastAsia="zh-CN"/>
              </w:rPr>
            </w:pPr>
            <w:r>
              <w:rPr>
                <w:rFonts w:ascii="Times New Roman" w:hAnsi="Times New Roman" w:cs="Times New Roman" w:eastAsiaTheme="majorEastAsia"/>
                <w:szCs w:val="22"/>
                <w:vertAlign w:val="superscript"/>
                <w:lang w:eastAsia="zh-CN"/>
              </w:rPr>
              <w:t xml:space="preserve">b </w:t>
            </w:r>
            <w:r>
              <w:rPr>
                <w:rFonts w:ascii="Times New Roman" w:hAnsi="Times New Roman" w:cs="Times New Roman" w:eastAsiaTheme="majorEastAsia"/>
                <w:szCs w:val="22"/>
                <w:lang w:eastAsia="zh-CN"/>
              </w:rPr>
              <w:t>数据取值来源为《省级温室气体清单指南（试行）》。</w:t>
            </w:r>
          </w:p>
          <w:p>
            <w:pPr>
              <w:widowControl w:val="0"/>
              <w:rPr>
                <w:rFonts w:ascii="Times New Roman" w:hAnsi="Times New Roman" w:cs="Times New Roman" w:eastAsiaTheme="majorEastAsia"/>
                <w:szCs w:val="22"/>
                <w:lang w:eastAsia="zh-CN"/>
              </w:rPr>
            </w:pPr>
            <w:r>
              <w:rPr>
                <w:rFonts w:hint="eastAsia" w:ascii="Times New Roman" w:hAnsi="Times New Roman" w:cs="Times New Roman" w:eastAsiaTheme="majorEastAsia"/>
                <w:szCs w:val="22"/>
                <w:vertAlign w:val="superscript"/>
                <w:lang w:eastAsia="zh-CN"/>
              </w:rPr>
              <w:t>c</w:t>
            </w:r>
            <w:r>
              <w:rPr>
                <w:rFonts w:ascii="Times New Roman" w:hAnsi="Times New Roman" w:cs="Times New Roman" w:eastAsiaTheme="majorEastAsia"/>
                <w:szCs w:val="22"/>
                <w:vertAlign w:val="superscript"/>
                <w:lang w:eastAsia="zh-CN"/>
              </w:rPr>
              <w:t xml:space="preserve"> </w:t>
            </w:r>
            <w:r>
              <w:rPr>
                <w:rFonts w:ascii="Times New Roman" w:hAnsi="Times New Roman" w:cs="Times New Roman" w:eastAsiaTheme="majorEastAsia"/>
                <w:szCs w:val="22"/>
                <w:lang w:eastAsia="zh-CN"/>
              </w:rPr>
              <w:t>数据取值来源为《2006年IPCC国家温室气体清单指南》。</w:t>
            </w:r>
          </w:p>
          <w:p>
            <w:pPr>
              <w:widowControl w:val="0"/>
              <w:rPr>
                <w:rFonts w:ascii="Times New Roman" w:hAnsi="Times New Roman" w:cs="Times New Roman" w:eastAsiaTheme="majorEastAsia"/>
                <w:szCs w:val="22"/>
                <w:lang w:eastAsia="zh-CN"/>
              </w:rPr>
            </w:pPr>
            <w:r>
              <w:rPr>
                <w:rFonts w:ascii="Times New Roman" w:hAnsi="Times New Roman" w:cs="Times New Roman" w:eastAsiaTheme="majorEastAsia"/>
                <w:szCs w:val="22"/>
                <w:vertAlign w:val="superscript"/>
                <w:lang w:eastAsia="zh-CN"/>
              </w:rPr>
              <w:t xml:space="preserve">d </w:t>
            </w:r>
            <w:r>
              <w:rPr>
                <w:rFonts w:ascii="Times New Roman" w:hAnsi="Times New Roman" w:cs="Times New Roman" w:eastAsiaTheme="majorEastAsia"/>
                <w:szCs w:val="22"/>
                <w:lang w:eastAsia="zh-CN"/>
              </w:rPr>
              <w:t>数据取值来源为《中国温室气体清单研究》</w:t>
            </w:r>
            <w:r>
              <w:rPr>
                <w:rFonts w:hint="eastAsia" w:ascii="Times New Roman" w:hAnsi="Times New Roman" w:cs="Times New Roman" w:eastAsiaTheme="majorEastAsia"/>
                <w:szCs w:val="22"/>
                <w:lang w:eastAsia="zh-CN"/>
              </w:rPr>
              <w:t>（2</w:t>
            </w:r>
            <w:r>
              <w:rPr>
                <w:rFonts w:ascii="Times New Roman" w:hAnsi="Times New Roman" w:cs="Times New Roman" w:eastAsiaTheme="majorEastAsia"/>
                <w:szCs w:val="22"/>
                <w:lang w:eastAsia="zh-CN"/>
              </w:rPr>
              <w:t>007</w:t>
            </w:r>
            <w:r>
              <w:rPr>
                <w:rFonts w:hint="eastAsia" w:ascii="Times New Roman" w:hAnsi="Times New Roman" w:cs="Times New Roman" w:eastAsiaTheme="majorEastAsia"/>
                <w:szCs w:val="22"/>
                <w:lang w:eastAsia="zh-CN"/>
              </w:rPr>
              <w:t>）</w:t>
            </w:r>
            <w:r>
              <w:rPr>
                <w:rFonts w:ascii="Times New Roman" w:hAnsi="Times New Roman" w:cs="Times New Roman" w:eastAsiaTheme="majorEastAsia"/>
                <w:szCs w:val="22"/>
                <w:lang w:eastAsia="zh-CN"/>
              </w:rPr>
              <w:t>。</w:t>
            </w:r>
          </w:p>
          <w:p>
            <w:pPr>
              <w:widowControl w:val="0"/>
              <w:rPr>
                <w:rFonts w:ascii="Times New Roman" w:hAnsi="Times New Roman" w:cs="Times New Roman" w:eastAsiaTheme="majorEastAsia"/>
                <w:szCs w:val="22"/>
                <w:lang w:eastAsia="zh-CN"/>
              </w:rPr>
            </w:pPr>
            <w:r>
              <w:rPr>
                <w:rFonts w:hint="eastAsia" w:ascii="Times New Roman" w:hAnsi="Times New Roman" w:cs="Times New Roman" w:eastAsiaTheme="majorEastAsia"/>
                <w:szCs w:val="22"/>
                <w:vertAlign w:val="superscript"/>
                <w:lang w:eastAsia="zh-CN"/>
              </w:rPr>
              <w:t>e</w:t>
            </w:r>
            <w:r>
              <w:rPr>
                <w:rFonts w:ascii="Times New Roman" w:hAnsi="Times New Roman" w:cs="Times New Roman" w:eastAsiaTheme="majorEastAsia"/>
                <w:szCs w:val="22"/>
                <w:vertAlign w:val="superscript"/>
                <w:lang w:eastAsia="zh-CN"/>
              </w:rPr>
              <w:t xml:space="preserve"> </w:t>
            </w:r>
            <w:r>
              <w:rPr>
                <w:rFonts w:hint="eastAsia" w:ascii="Times New Roman" w:hAnsi="Times New Roman" w:cs="Times New Roman" w:eastAsiaTheme="majorEastAsia"/>
                <w:szCs w:val="22"/>
                <w:lang w:eastAsia="zh-CN"/>
              </w:rPr>
              <w:t>数据取值来源为《公共建筑运营企业温室气体排放核算方法和报告指南（试行）》</w:t>
            </w:r>
          </w:p>
        </w:tc>
      </w:tr>
    </w:tbl>
    <w:p>
      <w:pPr>
        <w:pStyle w:val="47"/>
        <w:spacing w:before="156" w:after="156"/>
        <w:rPr>
          <w:rFonts w:ascii="黑体" w:hAnsi="黑体" w:eastAsia="黑体"/>
        </w:rPr>
      </w:pPr>
      <w:bookmarkStart w:id="28" w:name="_bookmark0"/>
      <w:bookmarkEnd w:id="28"/>
      <w:r>
        <w:rPr>
          <w:rFonts w:hint="eastAsia" w:ascii="黑体" w:hAnsi="黑体" w:eastAsia="黑体"/>
        </w:rPr>
        <w:t>建设过程其他排放</w:t>
      </w:r>
    </w:p>
    <w:p>
      <w:r>
        <w:rPr>
          <w:rFonts w:hint="eastAsia"/>
        </w:rPr>
        <w:t>水产养殖塘在建设过程中，如有排水施工的情况，则需要计算排水导致的土壤有机碳损失，按公式A</w:t>
      </w:r>
      <w:r>
        <w:t>.4</w:t>
      </w:r>
      <w:r>
        <w:rPr>
          <w:rFonts w:hint="eastAsia"/>
        </w:rPr>
        <w:t>计算。</w:t>
      </w:r>
    </w:p>
    <w:p>
      <w:pPr>
        <w:jc w:val="right"/>
      </w:pPr>
      <w:bookmarkStart w:id="29" w:name="MTBlankEqn"/>
      <w:r>
        <w:rPr>
          <w:position w:val="-14"/>
        </w:rPr>
        <w:object>
          <v:shape id="_x0000_i1029" o:spt="75" type="#_x0000_t75" style="height:19.2pt;width:187.2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bookmarkEnd w:id="29"/>
      <w:r>
        <w:rPr>
          <w:rFonts w:hint="eastAsia"/>
        </w:rPr>
        <w:t>…………………（A.</w:t>
      </w:r>
      <w:r>
        <w:t>3</w:t>
      </w:r>
      <w:r>
        <w:rPr>
          <w:rFonts w:hint="eastAsia"/>
        </w:rPr>
        <w:t>）</w:t>
      </w:r>
    </w:p>
    <w:p>
      <w:r>
        <w:rPr>
          <w:rFonts w:hint="eastAsia"/>
        </w:rPr>
        <w:t>式中：</w:t>
      </w:r>
    </w:p>
    <w:tbl>
      <w:tblPr>
        <w:tblStyle w:val="20"/>
        <w:tblW w:w="505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13"/>
        <w:gridCol w:w="795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86" w:type="pct"/>
            <w:shd w:val="clear" w:color="auto" w:fill="auto"/>
          </w:tcPr>
          <w:p>
            <w:pPr>
              <w:ind w:left="420" w:firstLine="0" w:firstLineChars="0"/>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E</w:t>
            </w:r>
            <w:r>
              <w:rPr>
                <w:rFonts w:hint="eastAsia" w:ascii="Times New Roman" w:hAnsi="Times New Roman" w:cs="Times New Roman" w:eastAsiaTheme="majorEastAsia"/>
                <w:kern w:val="2"/>
                <w:szCs w:val="22"/>
                <w:vertAlign w:val="subscript"/>
              </w:rPr>
              <w:t>排水排放</w:t>
            </w:r>
          </w:p>
        </w:tc>
        <w:tc>
          <w:tcPr>
            <w:tcW w:w="4114" w:type="pct"/>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养殖塘排水导致的有机碳损失导致的CO</w:t>
            </w:r>
            <w:r>
              <w:rPr>
                <w:rFonts w:hint="default"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排放</w:t>
            </w:r>
            <w:r>
              <w:rPr>
                <w:rFonts w:hint="default" w:ascii="Times New Roman" w:hAnsi="Times New Roman" w:cs="Times New Roman" w:eastAsiaTheme="majorEastAsia"/>
                <w:kern w:val="2"/>
                <w:szCs w:val="22"/>
              </w:rPr>
              <w:t>（t</w:t>
            </w:r>
            <w:r>
              <w:rPr>
                <w:rFonts w:hint="eastAsia"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e</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86"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A</w:t>
            </w:r>
            <w:r>
              <w:rPr>
                <w:rFonts w:hint="eastAsia" w:ascii="Times New Roman" w:hAnsi="Times New Roman" w:cs="Times New Roman" w:eastAsiaTheme="majorEastAsia"/>
                <w:kern w:val="2"/>
                <w:szCs w:val="22"/>
                <w:vertAlign w:val="subscript"/>
              </w:rPr>
              <w:t>水淹地面积</w:t>
            </w:r>
          </w:p>
        </w:tc>
        <w:tc>
          <w:tcPr>
            <w:tcW w:w="4114" w:type="pct"/>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排水的有机土壤面积（hm</w:t>
            </w:r>
            <w:r>
              <w:rPr>
                <w:rFonts w:hint="default" w:ascii="Times New Roman" w:hAnsi="Times New Roman" w:cs="Times New Roman" w:eastAsiaTheme="majorEastAsia"/>
                <w:kern w:val="2"/>
                <w:szCs w:val="22"/>
                <w:vertAlign w:val="superscript"/>
              </w:rPr>
              <w:t>2</w:t>
            </w:r>
            <w:r>
              <w:rPr>
                <w:rFonts w:hint="eastAsia"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86"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EF</w:t>
            </w:r>
            <w:r>
              <w:rPr>
                <w:rFonts w:hint="eastAsia" w:ascii="Times New Roman" w:hAnsi="Times New Roman" w:cs="Times New Roman" w:eastAsiaTheme="majorEastAsia"/>
                <w:kern w:val="2"/>
                <w:szCs w:val="22"/>
                <w:vertAlign w:val="subscript"/>
              </w:rPr>
              <w:t>土壤有机</w:t>
            </w:r>
          </w:p>
        </w:tc>
        <w:tc>
          <w:tcPr>
            <w:tcW w:w="4114" w:type="pct"/>
            <w:vAlign w:val="center"/>
          </w:tcPr>
          <w:p>
            <w:pPr>
              <w:ind w:left="420" w:hanging="420" w:hangingChars="20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根据气候类型选择土壤的排放因子，需要据实际的排水干旱时长进行时间段的折算[t</w:t>
            </w:r>
            <w:r>
              <w:rPr>
                <w:rFonts w:hint="default" w:ascii="Times New Roman" w:hAnsi="Times New Roman" w:cs="Times New Roman" w:eastAsiaTheme="majorEastAsia"/>
                <w:kern w:val="2"/>
                <w:szCs w:val="22"/>
              </w:rPr>
              <w:t>C/</w:t>
            </w:r>
            <w:r>
              <w:rPr>
                <w:rFonts w:hint="eastAsia" w:ascii="Times New Roman" w:hAnsi="Times New Roman" w:cs="Times New Roman" w:eastAsiaTheme="majorEastAsia"/>
                <w:kern w:val="2"/>
                <w:szCs w:val="22"/>
              </w:rPr>
              <w:t>(hm</w:t>
            </w:r>
            <w:r>
              <w:rPr>
                <w:rFonts w:hint="default" w:ascii="Times New Roman" w:hAnsi="Times New Roman" w:cs="Times New Roman" w:eastAsiaTheme="majorEastAsia"/>
                <w:kern w:val="2"/>
                <w:szCs w:val="22"/>
                <w:vertAlign w:val="superscript"/>
              </w:rPr>
              <w:t>2</w:t>
            </w:r>
            <w:r>
              <w:rPr>
                <w:rFonts w:hint="eastAsia" w:ascii="Times New Roman" w:hAnsi="Times New Roman" w:cs="Times New Roman" w:eastAsiaTheme="majorEastAsia"/>
                <w:kern w:val="2"/>
                <w:szCs w:val="22"/>
              </w:rPr>
              <w:t>·a)</w:t>
            </w: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根据表A</w:t>
            </w:r>
            <w:r>
              <w:rPr>
                <w:rFonts w:hint="default" w:ascii="Times New Roman" w:hAnsi="Times New Roman" w:cs="Times New Roman" w:eastAsiaTheme="majorEastAsia"/>
                <w:kern w:val="2"/>
                <w:szCs w:val="22"/>
              </w:rPr>
              <w:t>.6</w:t>
            </w:r>
            <w:r>
              <w:rPr>
                <w:rFonts w:hint="eastAsia" w:ascii="Times New Roman" w:hAnsi="Times New Roman" w:cs="Times New Roman" w:eastAsiaTheme="majorEastAsia"/>
                <w:kern w:val="2"/>
                <w:szCs w:val="22"/>
              </w:rPr>
              <w:t>选择；</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86" w:type="pct"/>
            <w:shd w:val="clear" w:color="auto" w:fill="auto"/>
            <w:vAlign w:val="center"/>
          </w:tcPr>
          <w:p>
            <w:pPr>
              <w:ind w:left="420" w:firstLine="0" w:firstLineChars="0"/>
              <w:jc w:val="left"/>
              <w:rPr>
                <w:rFonts w:hint="default" w:ascii="等线" w:hAnsi="等线" w:cs="等线" w:eastAsiaTheme="majorEastAsia"/>
                <w:kern w:val="2"/>
                <w:szCs w:val="22"/>
              </w:rPr>
            </w:pPr>
            <w:r>
              <w:rPr>
                <w:rFonts w:hint="default" w:ascii="Times New Roman" w:hAnsi="Times New Roman" w:cs="Times New Roman" w:eastAsiaTheme="majorEastAsia"/>
                <w:kern w:val="2"/>
                <w:szCs w:val="22"/>
              </w:rPr>
              <w:t>44/12</w:t>
            </w:r>
          </w:p>
        </w:tc>
        <w:tc>
          <w:tcPr>
            <w:tcW w:w="4114" w:type="pct"/>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和C分子量之比，无量纲。</w:t>
            </w:r>
          </w:p>
        </w:tc>
      </w:tr>
    </w:tbl>
    <w:p>
      <w:pPr>
        <w:pStyle w:val="39"/>
        <w:spacing w:before="156" w:after="156"/>
        <w:ind w:left="0"/>
      </w:pPr>
      <w:r>
        <w:rPr>
          <w:rFonts w:hint="eastAsia"/>
        </w:rPr>
        <w:t>排水时土壤有机碳排放因子缺省值</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9"/>
        <w:gridCol w:w="34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76"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气候类型</w:t>
            </w:r>
          </w:p>
        </w:tc>
        <w:tc>
          <w:tcPr>
            <w:tcW w:w="1824"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i/>
                <w:kern w:val="2"/>
                <w:szCs w:val="22"/>
              </w:rPr>
              <w:t>EF</w:t>
            </w:r>
            <w:r>
              <w:rPr>
                <w:rFonts w:hint="default" w:ascii="Times New Roman" w:hAnsi="Times New Roman" w:cs="Times New Roman" w:eastAsiaTheme="majorEastAsia"/>
                <w:i/>
                <w:kern w:val="2"/>
                <w:szCs w:val="22"/>
                <w:vertAlign w:val="subscript"/>
              </w:rPr>
              <w:t>土壤有机</w:t>
            </w:r>
            <w:r>
              <w:rPr>
                <w:rFonts w:hint="eastAsia" w:ascii="Times New Roman" w:hAnsi="Times New Roman" w:cs="Times New Roman" w:eastAsiaTheme="majorEastAsia"/>
                <w:kern w:val="2"/>
                <w:szCs w:val="22"/>
              </w:rPr>
              <w:t>[t</w:t>
            </w:r>
            <w:r>
              <w:rPr>
                <w:rFonts w:hint="default" w:ascii="Times New Roman" w:hAnsi="Times New Roman" w:cs="Times New Roman" w:eastAsiaTheme="majorEastAsia"/>
                <w:kern w:val="2"/>
                <w:szCs w:val="22"/>
              </w:rPr>
              <w:t>C/</w:t>
            </w:r>
            <w:r>
              <w:rPr>
                <w:rFonts w:hint="eastAsia" w:ascii="Times New Roman" w:hAnsi="Times New Roman" w:cs="Times New Roman" w:eastAsiaTheme="majorEastAsia"/>
                <w:kern w:val="2"/>
                <w:szCs w:val="22"/>
              </w:rPr>
              <w:t>(</w:t>
            </w:r>
            <w:r>
              <w:rPr>
                <w:rFonts w:hint="default" w:ascii="Times New Roman" w:hAnsi="Times New Roman" w:cs="Times New Roman" w:eastAsiaTheme="majorEastAsia"/>
                <w:kern w:val="2"/>
                <w:szCs w:val="22"/>
              </w:rPr>
              <w:t>h</w:t>
            </w:r>
            <w:r>
              <w:rPr>
                <w:rFonts w:hint="eastAsia" w:ascii="Times New Roman" w:hAnsi="Times New Roman" w:cs="Times New Roman" w:eastAsiaTheme="majorEastAsia"/>
                <w:kern w:val="2"/>
                <w:szCs w:val="22"/>
              </w:rPr>
              <w:t>m</w:t>
            </w:r>
            <w:r>
              <w:rPr>
                <w:rFonts w:hint="default" w:ascii="Times New Roman" w:hAnsi="Times New Roman" w:cs="Times New Roman" w:eastAsiaTheme="majorEastAsia"/>
                <w:kern w:val="2"/>
                <w:szCs w:val="22"/>
                <w:vertAlign w:val="superscript"/>
              </w:rPr>
              <w:t>2</w:t>
            </w:r>
            <w:r>
              <w:rPr>
                <w:rFonts w:hint="eastAsia" w:ascii="Times New Roman" w:hAnsi="Times New Roman" w:cs="Times New Roman" w:eastAsiaTheme="majorEastAsia"/>
                <w:kern w:val="2"/>
                <w:szCs w:val="22"/>
              </w:rPr>
              <w:t>·a)</w:t>
            </w:r>
            <w:r>
              <w:rPr>
                <w:rFonts w:hint="default" w:ascii="Times New Roman" w:hAnsi="Times New Roman" w:cs="Times New Roman" w:eastAsiaTheme="majorEastAsia"/>
                <w:kern w:val="2"/>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76" w:type="pct"/>
            <w:vAlign w:val="center"/>
          </w:tcPr>
          <w:p>
            <w:pPr>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北温带</w:t>
            </w:r>
            <w:r>
              <w:rPr>
                <w:rFonts w:hint="default" w:ascii="Times New Roman" w:hAnsi="Times New Roman" w:cs="Times New Roman" w:eastAsiaTheme="majorEastAsia"/>
                <w:kern w:val="2"/>
                <w:szCs w:val="22"/>
              </w:rPr>
              <w:t>和温带</w:t>
            </w:r>
          </w:p>
        </w:tc>
        <w:tc>
          <w:tcPr>
            <w:tcW w:w="1824" w:type="pct"/>
            <w:vAlign w:val="center"/>
          </w:tcPr>
          <w:p>
            <w:pPr>
              <w:ind w:firstLine="0" w:firstLineChars="0"/>
              <w:jc w:val="center"/>
              <w:rPr>
                <w:rFonts w:hint="default" w:ascii="Times New Roman" w:hAnsi="Times New Roman" w:cs="Times New Roman" w:eastAsiaTheme="majorEastAsia"/>
                <w:kern w:val="2"/>
                <w:szCs w:val="21"/>
              </w:rPr>
            </w:pPr>
            <w:r>
              <w:rPr>
                <w:rFonts w:hint="default" w:ascii="Times New Roman" w:hAnsi="Times New Roman" w:cs="Times New Roman" w:eastAsiaTheme="majorEastAsia"/>
                <w:kern w:val="2"/>
                <w:szCs w:val="21"/>
              </w:rPr>
              <w:t>2.8</w:t>
            </w:r>
            <w:r>
              <w:rPr>
                <w:rFonts w:hint="eastAsia" w:ascii="Times New Roman" w:hAnsi="Times New Roman" w:cs="Times New Roman" w:eastAsiaTheme="majorEastAsia"/>
                <w:kern w:val="2"/>
                <w:szCs w:val="21"/>
                <w:vertAlign w:val="superscript"/>
              </w:rPr>
              <w:t xml:space="preserve">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76"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热带</w:t>
            </w:r>
          </w:p>
        </w:tc>
        <w:tc>
          <w:tcPr>
            <w:tcW w:w="1824" w:type="pct"/>
            <w:vAlign w:val="center"/>
          </w:tcPr>
          <w:p>
            <w:pPr>
              <w:ind w:firstLine="0" w:firstLineChars="0"/>
              <w:jc w:val="center"/>
              <w:rPr>
                <w:rFonts w:hint="default" w:ascii="Times New Roman" w:hAnsi="Times New Roman" w:cs="Times New Roman" w:eastAsiaTheme="majorEastAsia"/>
                <w:kern w:val="2"/>
                <w:szCs w:val="21"/>
              </w:rPr>
            </w:pPr>
            <w:r>
              <w:rPr>
                <w:rFonts w:hint="default" w:ascii="Times New Roman" w:hAnsi="Times New Roman" w:cs="Times New Roman" w:eastAsiaTheme="majorEastAsia"/>
                <w:kern w:val="2"/>
                <w:szCs w:val="21"/>
              </w:rPr>
              <w:t>2.0</w:t>
            </w:r>
            <w:r>
              <w:rPr>
                <w:rFonts w:hint="eastAsia" w:ascii="Times New Roman" w:hAnsi="Times New Roman" w:cs="Times New Roman" w:eastAsiaTheme="majorEastAsia"/>
                <w:kern w:val="2"/>
                <w:szCs w:val="21"/>
                <w:vertAlign w:val="superscript"/>
              </w:rPr>
              <w:t xml:space="preserve">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2"/>
            <w:vAlign w:val="center"/>
          </w:tcPr>
          <w:p>
            <w:pPr>
              <w:rPr>
                <w:rFonts w:hint="default" w:ascii="Times New Roman" w:hAnsi="Times New Roman" w:cs="Times New Roman" w:eastAsiaTheme="majorEastAsia"/>
                <w:kern w:val="2"/>
                <w:szCs w:val="21"/>
              </w:rPr>
            </w:pPr>
            <w:r>
              <w:rPr>
                <w:rFonts w:hint="eastAsia" w:ascii="Times New Roman" w:hAnsi="Times New Roman" w:cs="Times New Roman" w:eastAsiaTheme="majorEastAsia"/>
                <w:kern w:val="2"/>
                <w:szCs w:val="21"/>
                <w:vertAlign w:val="superscript"/>
              </w:rPr>
              <w:t xml:space="preserve">a </w:t>
            </w:r>
            <w:r>
              <w:rPr>
                <w:rFonts w:hint="default" w:ascii="Times New Roman" w:hAnsi="Times New Roman" w:cs="Times New Roman" w:eastAsiaTheme="majorEastAsia"/>
                <w:kern w:val="2"/>
                <w:szCs w:val="21"/>
              </w:rPr>
              <w:t>数据</w:t>
            </w:r>
            <w:r>
              <w:rPr>
                <w:rFonts w:hint="eastAsia" w:ascii="Times New Roman" w:hAnsi="Times New Roman" w:cs="Times New Roman" w:eastAsiaTheme="majorEastAsia"/>
                <w:kern w:val="2"/>
                <w:szCs w:val="21"/>
              </w:rPr>
              <w:t>取值来自《2006IPCC国家温室气体排放清单增补：2013湿地》</w:t>
            </w:r>
            <w:r>
              <w:rPr>
                <w:rFonts w:hint="default" w:ascii="Times New Roman" w:hAnsi="Times New Roman" w:cs="Times New Roman" w:eastAsiaTheme="majorEastAsia"/>
                <w:kern w:val="2"/>
                <w:szCs w:val="21"/>
              </w:rPr>
              <w:t>有机质土壤排水，表2.1（TABLE2.1）泥炭地（peatland）默认值。</w:t>
            </w:r>
          </w:p>
        </w:tc>
      </w:tr>
    </w:tbl>
    <w:p>
      <w:pPr>
        <w:pStyle w:val="47"/>
        <w:spacing w:before="156" w:after="156"/>
        <w:rPr>
          <w:rFonts w:hAnsi="黑体"/>
        </w:rPr>
      </w:pPr>
      <w:r>
        <w:rPr>
          <w:rFonts w:hint="eastAsia" w:hAnsi="黑体"/>
        </w:rPr>
        <w:t>废弃物处理处置过程排放</w:t>
      </w:r>
    </w:p>
    <w:p>
      <w:pPr>
        <w:pStyle w:val="29"/>
      </w:pPr>
      <w:r>
        <w:rPr>
          <w:rFonts w:hint="eastAsia"/>
        </w:rPr>
        <w:t>光伏发电站建设过程中，污水主要来源为厨房和卫生间废水，电站通过自建化粪池处理后排放，或直接排向市政管网。由于此部分温室气体排放量较小，可忽略不计。</w:t>
      </w:r>
    </w:p>
    <w:p>
      <w:pPr>
        <w:pStyle w:val="46"/>
        <w:spacing w:before="312" w:after="312"/>
      </w:pPr>
      <w:r>
        <w:rPr>
          <w:rFonts w:hint="eastAsia"/>
        </w:rPr>
        <w:t>能源间接排放</w:t>
      </w:r>
    </w:p>
    <w:p>
      <w:pPr>
        <w:pStyle w:val="47"/>
        <w:spacing w:before="156" w:after="156"/>
        <w:rPr>
          <w:rFonts w:ascii="黑体" w:hAnsi="黑体" w:eastAsia="黑体"/>
        </w:rPr>
      </w:pPr>
      <w:r>
        <w:rPr>
          <w:rFonts w:hint="eastAsia" w:ascii="黑体" w:hAnsi="黑体" w:eastAsia="黑体"/>
        </w:rPr>
        <w:t>使用电网电力排放</w:t>
      </w:r>
    </w:p>
    <w:p>
      <w:pPr>
        <w:ind w:firstLineChars="0"/>
      </w:pPr>
      <w:r>
        <w:rPr>
          <w:rFonts w:hint="eastAsia"/>
        </w:rPr>
        <w:t>光伏发电站建设过程中，使用电网电力产生的能源间接排放，按照公式A.</w:t>
      </w:r>
      <w:r>
        <w:t>5</w:t>
      </w:r>
      <w:r>
        <w:rPr>
          <w:rFonts w:hint="eastAsia"/>
        </w:rPr>
        <w:t>计算。</w:t>
      </w:r>
    </w:p>
    <w:p>
      <w:pPr>
        <w:ind w:firstLine="0" w:firstLineChars="0"/>
        <w:jc w:val="right"/>
      </w:pPr>
      <w:r>
        <w:rPr>
          <w:position w:val="-14"/>
        </w:rPr>
        <w:object>
          <v:shape id="_x0000_i1030" o:spt="75" type="#_x0000_t75" style="height:19.2pt;width:108.6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30" r:id="rId30">
            <o:LockedField>false</o:LockedField>
          </o:OLEObject>
        </w:object>
      </w:r>
      <w:r>
        <w:rPr>
          <w:rFonts w:hint="eastAsia"/>
        </w:rPr>
        <w:t>……………………………（A.</w:t>
      </w:r>
      <w:r>
        <w:t>5</w:t>
      </w:r>
      <w:r>
        <w:rPr>
          <w:rFonts w:hint="eastAsia"/>
        </w:rPr>
        <w:t>）</w:t>
      </w:r>
    </w:p>
    <w:p>
      <w:r>
        <w:rPr>
          <w:rFonts w:hint="eastAsia"/>
        </w:rPr>
        <w:t>式中：</w:t>
      </w:r>
    </w:p>
    <w:tbl>
      <w:tblPr>
        <w:tblStyle w:val="20"/>
        <w:tblW w:w="505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52"/>
        <w:gridCol w:w="811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24" w:hRule="atLeast"/>
        </w:trPr>
        <w:tc>
          <w:tcPr>
            <w:tcW w:w="803"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E</w:t>
            </w:r>
            <w:r>
              <w:rPr>
                <w:rFonts w:hint="eastAsia" w:ascii="Times New Roman" w:hAnsi="Times New Roman" w:cs="Times New Roman" w:eastAsiaTheme="majorEastAsia"/>
                <w:kern w:val="2"/>
                <w:szCs w:val="22"/>
                <w:vertAlign w:val="subscript"/>
              </w:rPr>
              <w:t>购入电</w:t>
            </w:r>
          </w:p>
        </w:tc>
        <w:tc>
          <w:tcPr>
            <w:tcW w:w="4197"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光伏发电站购入电力所产生的二氧化碳排放</w:t>
            </w:r>
            <w:r>
              <w:rPr>
                <w:rFonts w:hint="default" w:ascii="Times New Roman" w:hAnsi="Times New Roman" w:cs="Times New Roman" w:eastAsiaTheme="majorEastAsia"/>
                <w:kern w:val="2"/>
                <w:szCs w:val="22"/>
              </w:rPr>
              <w:t>（t</w:t>
            </w:r>
            <w:r>
              <w:rPr>
                <w:rFonts w:hint="eastAsia"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03"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AD</w:t>
            </w:r>
            <w:r>
              <w:rPr>
                <w:rFonts w:hint="eastAsia" w:ascii="Times New Roman" w:hAnsi="Times New Roman" w:cs="Times New Roman" w:eastAsiaTheme="majorEastAsia"/>
                <w:kern w:val="2"/>
                <w:szCs w:val="22"/>
                <w:vertAlign w:val="subscript"/>
              </w:rPr>
              <w:t>购入电</w:t>
            </w:r>
          </w:p>
        </w:tc>
        <w:tc>
          <w:tcPr>
            <w:tcW w:w="4197"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光伏发电站购入的电力量（MW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03"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EF</w:t>
            </w:r>
            <w:r>
              <w:rPr>
                <w:rFonts w:hint="eastAsia" w:ascii="Times New Roman" w:hAnsi="Times New Roman" w:cs="Times New Roman" w:eastAsiaTheme="majorEastAsia"/>
                <w:kern w:val="2"/>
                <w:szCs w:val="22"/>
                <w:vertAlign w:val="subscript"/>
              </w:rPr>
              <w:t>电</w:t>
            </w:r>
          </w:p>
        </w:tc>
        <w:tc>
          <w:tcPr>
            <w:tcW w:w="4197" w:type="pct"/>
            <w:shd w:val="clear" w:color="auto" w:fill="auto"/>
            <w:vAlign w:val="center"/>
          </w:tcPr>
          <w:p>
            <w:pPr>
              <w:ind w:left="420" w:hanging="420" w:hangingChars="20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电网排放因子（</w:t>
            </w:r>
            <w:r>
              <w:rPr>
                <w:rFonts w:hint="default" w:ascii="Times New Roman" w:hAnsi="Times New Roman" w:cs="Times New Roman" w:eastAsiaTheme="majorEastAsia"/>
                <w:kern w:val="2"/>
                <w:szCs w:val="22"/>
              </w:rPr>
              <w:t>t</w:t>
            </w:r>
            <w:r>
              <w:rPr>
                <w:rFonts w:hint="eastAsia"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MWh），取缺省值0</w:t>
            </w:r>
            <w:r>
              <w:rPr>
                <w:rFonts w:hint="default" w:ascii="Times New Roman" w:hAnsi="Times New Roman" w:cs="Times New Roman" w:eastAsiaTheme="majorEastAsia"/>
                <w:kern w:val="2"/>
                <w:szCs w:val="22"/>
              </w:rPr>
              <w:t>.6101</w:t>
            </w:r>
            <w:r>
              <w:rPr>
                <w:rFonts w:hint="eastAsia" w:ascii="Times New Roman" w:hAnsi="Times New Roman" w:cs="Times New Roman" w:eastAsiaTheme="majorEastAsia"/>
                <w:kern w:val="2"/>
                <w:szCs w:val="22"/>
              </w:rPr>
              <w:t>，或生态环境部发布的最新数值。</w:t>
            </w:r>
          </w:p>
        </w:tc>
      </w:tr>
    </w:tbl>
    <w:p>
      <w:pPr>
        <w:pStyle w:val="47"/>
        <w:spacing w:before="156" w:after="156"/>
        <w:rPr>
          <w:rFonts w:ascii="黑体" w:hAnsi="黑体" w:eastAsia="黑体"/>
        </w:rPr>
      </w:pPr>
      <w:r>
        <w:rPr>
          <w:rFonts w:hint="eastAsia" w:ascii="黑体" w:hAnsi="黑体" w:eastAsia="黑体"/>
        </w:rPr>
        <w:t>使用购入热力排放</w:t>
      </w:r>
    </w:p>
    <w:p>
      <w:pPr>
        <w:ind w:firstLineChars="0"/>
      </w:pPr>
      <w:r>
        <w:rPr>
          <w:rFonts w:hint="eastAsia"/>
        </w:rPr>
        <w:t>光伏发电站建设过程中，购入热力产生的能源间接排放，按照公式A.</w:t>
      </w:r>
      <w:r>
        <w:t>6</w:t>
      </w:r>
      <w:r>
        <w:rPr>
          <w:rFonts w:hint="eastAsia"/>
        </w:rPr>
        <w:t>计算。</w:t>
      </w:r>
    </w:p>
    <w:p>
      <w:pPr>
        <w:ind w:firstLineChars="0"/>
        <w:jc w:val="right"/>
      </w:pPr>
      <w:r>
        <w:rPr>
          <w:position w:val="-14"/>
        </w:rPr>
        <w:object>
          <v:shape id="_x0000_i1031" o:spt="75" type="#_x0000_t75" style="height:19.2pt;width:106.2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2">
            <o:LockedField>false</o:LockedField>
          </o:OLEObject>
        </w:object>
      </w:r>
      <w:r>
        <w:rPr>
          <w:rFonts w:hint="eastAsia"/>
        </w:rPr>
        <w:t>……………………………（A.</w:t>
      </w:r>
      <w:r>
        <w:t>6</w:t>
      </w:r>
      <w:r>
        <w:rPr>
          <w:rFonts w:hint="eastAsia"/>
        </w:rPr>
        <w:t>）</w:t>
      </w:r>
    </w:p>
    <w:p>
      <w:r>
        <w:rPr>
          <w:rFonts w:hint="eastAsia"/>
        </w:rPr>
        <w:t>式中：</w:t>
      </w:r>
    </w:p>
    <w:tbl>
      <w:tblPr>
        <w:tblStyle w:val="20"/>
        <w:tblW w:w="505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52"/>
        <w:gridCol w:w="811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3" w:hRule="atLeast"/>
        </w:trPr>
        <w:tc>
          <w:tcPr>
            <w:tcW w:w="803" w:type="pct"/>
            <w:shd w:val="clear" w:color="auto" w:fill="auto"/>
            <w:vAlign w:val="center"/>
          </w:tcPr>
          <w:p>
            <w:pPr>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E</w:t>
            </w:r>
            <w:r>
              <w:rPr>
                <w:rFonts w:hint="eastAsia" w:ascii="Times New Roman" w:hAnsi="Times New Roman" w:cs="Times New Roman" w:eastAsiaTheme="majorEastAsia"/>
                <w:kern w:val="2"/>
                <w:szCs w:val="22"/>
                <w:vertAlign w:val="subscript"/>
              </w:rPr>
              <w:t>购入热</w:t>
            </w:r>
          </w:p>
        </w:tc>
        <w:tc>
          <w:tcPr>
            <w:tcW w:w="4197"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光伏发电站购入热力所产生的二氧化碳排放</w:t>
            </w:r>
            <w:r>
              <w:rPr>
                <w:rFonts w:hint="default" w:ascii="Times New Roman" w:hAnsi="Times New Roman" w:cs="Times New Roman" w:eastAsiaTheme="majorEastAsia"/>
                <w:kern w:val="2"/>
                <w:szCs w:val="22"/>
              </w:rPr>
              <w:t>（t</w:t>
            </w:r>
            <w:r>
              <w:rPr>
                <w:rFonts w:hint="eastAsia"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03" w:type="pct"/>
            <w:shd w:val="clear" w:color="auto" w:fill="auto"/>
            <w:vAlign w:val="center"/>
          </w:tcPr>
          <w:p>
            <w:pPr>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AD</w:t>
            </w:r>
            <w:r>
              <w:rPr>
                <w:rFonts w:hint="eastAsia" w:ascii="Times New Roman" w:hAnsi="Times New Roman" w:cs="Times New Roman" w:eastAsiaTheme="majorEastAsia"/>
                <w:kern w:val="2"/>
                <w:szCs w:val="22"/>
                <w:vertAlign w:val="subscript"/>
              </w:rPr>
              <w:t>购入热</w:t>
            </w:r>
          </w:p>
        </w:tc>
        <w:tc>
          <w:tcPr>
            <w:tcW w:w="4197"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光伏发电站购入的热力量（GJ）；</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03" w:type="pct"/>
            <w:shd w:val="clear" w:color="auto" w:fill="auto"/>
            <w:vAlign w:val="center"/>
          </w:tcPr>
          <w:p>
            <w:pPr>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EF</w:t>
            </w:r>
            <w:r>
              <w:rPr>
                <w:rFonts w:hint="eastAsia" w:ascii="Times New Roman" w:hAnsi="Times New Roman" w:cs="Times New Roman" w:eastAsiaTheme="majorEastAsia"/>
                <w:kern w:val="2"/>
                <w:szCs w:val="22"/>
                <w:vertAlign w:val="subscript"/>
              </w:rPr>
              <w:t>热</w:t>
            </w:r>
          </w:p>
        </w:tc>
        <w:tc>
          <w:tcPr>
            <w:tcW w:w="4197"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热力供应的排放因子（tCO</w:t>
            </w:r>
            <w:r>
              <w:rPr>
                <w:rFonts w:hint="eastAsia"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GJ），取缺省值0</w:t>
            </w:r>
            <w:r>
              <w:rPr>
                <w:rFonts w:hint="default" w:ascii="Times New Roman" w:hAnsi="Times New Roman" w:cs="Times New Roman" w:eastAsiaTheme="majorEastAsia"/>
                <w:kern w:val="2"/>
                <w:szCs w:val="22"/>
              </w:rPr>
              <w:t>.11</w:t>
            </w:r>
            <w:r>
              <w:rPr>
                <w:rFonts w:hint="eastAsia" w:ascii="Times New Roman" w:hAnsi="Times New Roman" w:cs="Times New Roman" w:eastAsiaTheme="majorEastAsia"/>
                <w:kern w:val="2"/>
                <w:szCs w:val="22"/>
              </w:rPr>
              <w:t>。</w:t>
            </w:r>
          </w:p>
        </w:tc>
      </w:tr>
    </w:tbl>
    <w:p>
      <w:pPr>
        <w:pStyle w:val="46"/>
        <w:spacing w:before="312" w:after="312"/>
      </w:pPr>
      <w:r>
        <w:rPr>
          <w:rFonts w:hint="eastAsia"/>
        </w:rPr>
        <w:t>其他间接排放</w:t>
      </w:r>
    </w:p>
    <w:p>
      <w:pPr>
        <w:pStyle w:val="47"/>
        <w:spacing w:before="156" w:after="156"/>
        <w:rPr>
          <w:rFonts w:ascii="黑体" w:hAnsi="黑体" w:eastAsia="黑体"/>
        </w:rPr>
      </w:pPr>
      <w:r>
        <w:rPr>
          <w:rFonts w:hint="eastAsia" w:ascii="黑体" w:hAnsi="黑体" w:eastAsia="黑体"/>
        </w:rPr>
        <w:t>员工通勤、商务差旅</w:t>
      </w:r>
      <w:r>
        <w:rPr>
          <w:rFonts w:hint="eastAsia" w:ascii="黑体" w:hAnsi="黑体" w:eastAsia="黑体" w:cs="宋体"/>
        </w:rPr>
        <w:t>产生的排放</w:t>
      </w:r>
    </w:p>
    <w:p>
      <w:pPr>
        <w:pStyle w:val="29"/>
      </w:pPr>
      <w:r>
        <w:rPr>
          <w:rFonts w:hint="eastAsia"/>
        </w:rPr>
        <w:t>光伏发电站建设过程中，员工通勤或商务差旅等乘坐交通工具产生的温室气体排放，按照公</w:t>
      </w:r>
      <w:r>
        <w:rPr>
          <w:rFonts w:ascii="Times New Roman"/>
        </w:rPr>
        <w:t>式A.7</w:t>
      </w:r>
      <w:r>
        <w:rPr>
          <w:rFonts w:hint="eastAsia"/>
        </w:rPr>
        <w:t>计算。</w:t>
      </w:r>
    </w:p>
    <w:p>
      <w:pPr>
        <w:pStyle w:val="29"/>
        <w:jc w:val="right"/>
        <w:rPr>
          <w:rFonts w:ascii="Times New Roman"/>
        </w:rPr>
      </w:pPr>
      <w:r>
        <w:rPr>
          <w:position w:val="-28"/>
        </w:rPr>
        <w:object>
          <v:shape id="_x0000_i1032" o:spt="75" type="#_x0000_t75" style="height:34.2pt;width:147.6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4">
            <o:LockedField>false</o:LockedField>
          </o:OLEObject>
        </w:object>
      </w:r>
      <w:r>
        <w:rPr>
          <w:rFonts w:hint="eastAsia"/>
        </w:rPr>
        <w:t>………………………</w:t>
      </w:r>
      <w:r>
        <w:rPr>
          <w:rFonts w:ascii="Times New Roman"/>
        </w:rPr>
        <w:t>（A.7）</w:t>
      </w:r>
    </w:p>
    <w:p>
      <w:r>
        <w:rPr>
          <w:rFonts w:hint="eastAsia"/>
        </w:rPr>
        <w:t>式中：</w:t>
      </w:r>
    </w:p>
    <w:tbl>
      <w:tblPr>
        <w:tblStyle w:val="20"/>
        <w:tblW w:w="505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35"/>
        <w:gridCol w:w="843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639"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E</w:t>
            </w:r>
            <w:r>
              <w:rPr>
                <w:rFonts w:hint="eastAsia" w:ascii="Times New Roman" w:hAnsi="Times New Roman" w:cs="Times New Roman" w:eastAsiaTheme="majorEastAsia"/>
                <w:kern w:val="2"/>
                <w:szCs w:val="22"/>
                <w:vertAlign w:val="subscript"/>
              </w:rPr>
              <w:t>交通</w:t>
            </w:r>
          </w:p>
        </w:tc>
        <w:tc>
          <w:tcPr>
            <w:tcW w:w="4361"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光伏发电站人员乘坐交通工具产生的排放量</w:t>
            </w:r>
            <w:r>
              <w:rPr>
                <w:rFonts w:hint="default" w:ascii="Times New Roman" w:hAnsi="Times New Roman" w:cs="Times New Roman" w:eastAsiaTheme="majorEastAsia"/>
                <w:kern w:val="2"/>
                <w:szCs w:val="22"/>
              </w:rPr>
              <w:t>（t</w:t>
            </w:r>
            <w:r>
              <w:rPr>
                <w:rFonts w:hint="eastAsia"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639"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AD</w:t>
            </w:r>
            <w:r>
              <w:rPr>
                <w:rFonts w:hint="eastAsia" w:ascii="Times New Roman" w:hAnsi="Times New Roman" w:cs="Times New Roman" w:eastAsiaTheme="majorEastAsia"/>
                <w:i/>
                <w:iCs/>
                <w:kern w:val="2"/>
                <w:szCs w:val="22"/>
                <w:vertAlign w:val="subscript"/>
              </w:rPr>
              <w:t>i</w:t>
            </w:r>
          </w:p>
        </w:tc>
        <w:tc>
          <w:tcPr>
            <w:tcW w:w="4361"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光伏发电站人员乘坐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种交通工具的行驶里程（k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639"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EF</w:t>
            </w:r>
            <w:r>
              <w:rPr>
                <w:rFonts w:hint="eastAsia" w:ascii="Times New Roman" w:hAnsi="Times New Roman" w:cs="Times New Roman" w:eastAsiaTheme="majorEastAsia"/>
                <w:i/>
                <w:iCs/>
                <w:kern w:val="2"/>
                <w:szCs w:val="22"/>
                <w:vertAlign w:val="subscript"/>
              </w:rPr>
              <w:t>i</w:t>
            </w:r>
          </w:p>
        </w:tc>
        <w:tc>
          <w:tcPr>
            <w:tcW w:w="4361"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乘坐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种交通工具的排放因子[kgCO</w:t>
            </w:r>
            <w:r>
              <w:rPr>
                <w:rFonts w:hint="eastAsia"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w:t>
            </w: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km·人)</w:t>
            </w: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取值如表A.</w:t>
            </w:r>
            <w:r>
              <w:rPr>
                <w:rFonts w:hint="default" w:ascii="Times New Roman" w:hAnsi="Times New Roman" w:cs="Times New Roman" w:eastAsiaTheme="majorEastAsia"/>
                <w:kern w:val="2"/>
                <w:szCs w:val="22"/>
              </w:rPr>
              <w:t>4</w:t>
            </w:r>
            <w:r>
              <w:rPr>
                <w:rFonts w:hint="eastAsia" w:ascii="Times New Roman" w:hAnsi="Times New Roman" w:cs="Times New Roman" w:eastAsiaTheme="majorEastAsia"/>
                <w:kern w:val="2"/>
                <w:szCs w:val="22"/>
              </w:rPr>
              <w:t>所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639" w:type="pct"/>
            <w:shd w:val="clear" w:color="auto" w:fill="auto"/>
            <w:vAlign w:val="center"/>
          </w:tcPr>
          <w:p>
            <w:pPr>
              <w:ind w:left="420" w:firstLine="0" w:firstLineChars="0"/>
              <w:jc w:val="left"/>
              <w:rPr>
                <w:rFonts w:hint="default" w:ascii="等线" w:hAnsi="等线" w:cs="等线" w:eastAsiaTheme="majorEastAsia"/>
                <w:i/>
                <w:iCs/>
                <w:kern w:val="2"/>
                <w:szCs w:val="22"/>
              </w:rPr>
            </w:pPr>
            <w:r>
              <w:rPr>
                <w:rFonts w:hint="eastAsia" w:ascii="Times New Roman" w:hAnsi="Times New Roman" w:cs="Times New Roman" w:eastAsiaTheme="majorEastAsia"/>
                <w:i/>
                <w:iCs/>
                <w:kern w:val="2"/>
                <w:szCs w:val="22"/>
              </w:rPr>
              <w:t>N</w:t>
            </w:r>
            <w:r>
              <w:rPr>
                <w:rFonts w:hint="eastAsia" w:ascii="Times New Roman" w:hAnsi="Times New Roman" w:cs="Times New Roman" w:eastAsiaTheme="majorEastAsia"/>
                <w:i/>
                <w:iCs/>
                <w:kern w:val="2"/>
                <w:szCs w:val="22"/>
                <w:vertAlign w:val="subscript"/>
              </w:rPr>
              <w:t>i</w:t>
            </w:r>
          </w:p>
        </w:tc>
        <w:tc>
          <w:tcPr>
            <w:tcW w:w="4361"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光伏发电站人员乘坐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种交通工具的人次数（人）</w:t>
            </w:r>
          </w:p>
        </w:tc>
      </w:tr>
    </w:tbl>
    <w:p>
      <w:pPr>
        <w:pStyle w:val="39"/>
        <w:spacing w:before="156" w:after="156"/>
        <w:ind w:left="0"/>
      </w:pPr>
      <w:r>
        <w:rPr>
          <w:rFonts w:hint="eastAsia"/>
        </w:rPr>
        <w:t>乘坐交通工具温室气体排放因子表</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4"/>
        <w:gridCol w:w="4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交通工具</w:t>
            </w:r>
          </w:p>
        </w:tc>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排放因子[kg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 xml:space="preserve">/(km·人)] </w:t>
            </w:r>
            <w:r>
              <w:rPr>
                <w:rFonts w:hint="eastAsia" w:ascii="Times New Roman" w:hAnsi="Times New Roman" w:cs="Times New Roman" w:eastAsiaTheme="majorEastAsia"/>
                <w:kern w:val="2"/>
                <w:szCs w:val="22"/>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vAlign w:val="center"/>
          </w:tcPr>
          <w:p>
            <w:pPr>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0"/>
                <w:szCs w:val="21"/>
              </w:rPr>
              <w:t>长途航空（&gt;</w:t>
            </w:r>
            <w:r>
              <w:rPr>
                <w:rFonts w:hint="default" w:ascii="Times New Roman" w:hAnsi="Times New Roman" w:cs="Times New Roman" w:eastAsiaTheme="majorEastAsia"/>
                <w:kern w:val="0"/>
                <w:szCs w:val="21"/>
              </w:rPr>
              <w:t>3700km</w:t>
            </w:r>
            <w:r>
              <w:rPr>
                <w:rFonts w:hint="eastAsia" w:ascii="Times New Roman" w:hAnsi="Times New Roman" w:cs="Times New Roman" w:eastAsiaTheme="majorEastAsia"/>
                <w:kern w:val="0"/>
                <w:szCs w:val="21"/>
              </w:rPr>
              <w:t>）</w:t>
            </w:r>
          </w:p>
        </w:tc>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0"/>
                <w:szCs w:val="21"/>
              </w:rPr>
              <w:t>0.093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vAlign w:val="center"/>
          </w:tcPr>
          <w:p>
            <w:pPr>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0"/>
                <w:szCs w:val="21"/>
              </w:rPr>
              <w:t>短途航空（&lt;</w:t>
            </w:r>
            <w:r>
              <w:rPr>
                <w:rFonts w:hint="default" w:ascii="Times New Roman" w:hAnsi="Times New Roman" w:cs="Times New Roman" w:eastAsiaTheme="majorEastAsia"/>
                <w:kern w:val="0"/>
                <w:szCs w:val="21"/>
              </w:rPr>
              <w:t>3700</w:t>
            </w:r>
            <w:r>
              <w:rPr>
                <w:rFonts w:hint="eastAsia" w:ascii="Times New Roman" w:hAnsi="Times New Roman" w:cs="Times New Roman" w:eastAsiaTheme="majorEastAsia"/>
                <w:kern w:val="0"/>
                <w:szCs w:val="21"/>
              </w:rPr>
              <w:t>km）</w:t>
            </w:r>
          </w:p>
        </w:tc>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0"/>
                <w:szCs w:val="21"/>
              </w:rPr>
              <w:t>0.088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高铁</w:t>
            </w:r>
          </w:p>
        </w:tc>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0"/>
                <w:szCs w:val="21"/>
              </w:rPr>
              <w:t>0.03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地铁</w:t>
            </w:r>
          </w:p>
        </w:tc>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0"/>
                <w:szCs w:val="21"/>
              </w:rPr>
              <w:t>0.05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大巴车</w:t>
            </w:r>
          </w:p>
        </w:tc>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0"/>
                <w:szCs w:val="21"/>
              </w:rPr>
              <w:t>0.02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中（小）巴车</w:t>
            </w:r>
          </w:p>
        </w:tc>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0"/>
                <w:szCs w:val="21"/>
              </w:rPr>
              <w:t>0.119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出租车</w:t>
            </w:r>
          </w:p>
        </w:tc>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0"/>
                <w:szCs w:val="21"/>
              </w:rPr>
              <w:t>0.06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8" w:type="dxa"/>
            <w:gridSpan w:val="2"/>
            <w:vAlign w:val="center"/>
          </w:tcPr>
          <w:p>
            <w:pPr>
              <w:pStyle w:val="29"/>
              <w:ind w:firstLine="0" w:firstLineChars="0"/>
              <w:jc w:val="center"/>
              <w:rPr>
                <w:rFonts w:hint="default" w:ascii="Times New Roman" w:hAnsi="等线" w:cs="等线" w:eastAsiaTheme="majorEastAsia"/>
                <w:kern w:val="2"/>
                <w:szCs w:val="21"/>
              </w:rPr>
            </w:pPr>
            <w:r>
              <w:rPr>
                <w:rFonts w:hint="eastAsia" w:ascii="Times New Roman" w:hAnsi="Times New Roman" w:cs="Times New Roman" w:eastAsiaTheme="majorEastAsia"/>
                <w:kern w:val="0"/>
                <w:szCs w:val="21"/>
                <w:vertAlign w:val="superscript"/>
              </w:rPr>
              <w:t>a</w:t>
            </w:r>
            <w:r>
              <w:rPr>
                <w:rFonts w:hint="default" w:ascii="Times New Roman" w:hAnsi="Times New Roman" w:cs="Times New Roman" w:eastAsiaTheme="majorEastAsia"/>
                <w:kern w:val="0"/>
                <w:szCs w:val="21"/>
                <w:vertAlign w:val="superscript"/>
              </w:rPr>
              <w:t xml:space="preserve"> </w:t>
            </w:r>
            <w:r>
              <w:rPr>
                <w:rFonts w:hint="eastAsia" w:hAnsi="等线" w:cs="等线" w:eastAsiaTheme="majorEastAsia"/>
                <w:kern w:val="2"/>
                <w:szCs w:val="22"/>
              </w:rPr>
              <w:t>数据来源于《成都市会展活动碳足迹核算与碳中和实施指南</w:t>
            </w: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DB5101/T 41-2018</w:t>
            </w:r>
            <w:r>
              <w:rPr>
                <w:rFonts w:hint="default" w:ascii="Times New Roman" w:hAnsi="Times New Roman" w:cs="Times New Roman" w:eastAsiaTheme="majorEastAsia"/>
                <w:kern w:val="2"/>
                <w:szCs w:val="22"/>
              </w:rPr>
              <w:t>）</w:t>
            </w:r>
          </w:p>
        </w:tc>
      </w:tr>
    </w:tbl>
    <w:p>
      <w:pPr>
        <w:pStyle w:val="47"/>
        <w:spacing w:before="156" w:after="156"/>
        <w:rPr>
          <w:rFonts w:ascii="黑体" w:hAnsi="黑体" w:eastAsia="黑体"/>
        </w:rPr>
      </w:pPr>
      <w:r>
        <w:rPr>
          <w:rFonts w:hint="eastAsia" w:ascii="黑体" w:hAnsi="黑体" w:eastAsia="黑体"/>
        </w:rPr>
        <w:t>由其他组织负责的产品、原料、人员或废物的运输</w:t>
      </w:r>
    </w:p>
    <w:p>
      <w:r>
        <w:rPr>
          <w:rFonts w:hint="eastAsia"/>
        </w:rPr>
        <w:t>光伏发电站建设过程中，项目业主以外的其他组织为光伏发电站建设所承担的设备、建材或废物的运输产生的温室气体排放，按照公式A.8计算。</w:t>
      </w:r>
    </w:p>
    <w:p>
      <w:pPr>
        <w:jc w:val="right"/>
      </w:pPr>
      <w:r>
        <w:rPr>
          <w:position w:val="-28"/>
        </w:rPr>
        <w:object>
          <v:shape id="_x0000_i1033" o:spt="75" type="#_x0000_t75" style="height:34.2pt;width:135.6pt;" o:ole="t" filled="f" o:preferrelative="t" stroked="f" coordsize="21600,21600">
            <v:path/>
            <v:fill on="f" focussize="0,0"/>
            <v:stroke on="f" joinstyle="miter"/>
            <v:imagedata r:id="rId37" o:title=""/>
            <o:lock v:ext="edit" aspectratio="t"/>
            <w10:wrap type="none"/>
            <w10:anchorlock/>
          </v:shape>
          <o:OLEObject Type="Embed" ProgID="Equation.DSMT4" ShapeID="_x0000_i1033" DrawAspect="Content" ObjectID="_1468075733" r:id="rId36">
            <o:LockedField>false</o:LockedField>
          </o:OLEObject>
        </w:object>
      </w:r>
      <w:r>
        <w:rPr>
          <w:rFonts w:hint="eastAsia"/>
        </w:rPr>
        <w:t>…………………………（A.</w:t>
      </w:r>
      <w:r>
        <w:t>8</w:t>
      </w:r>
      <w:r>
        <w:rPr>
          <w:rFonts w:hint="eastAsia"/>
        </w:rPr>
        <w:t>）</w:t>
      </w:r>
    </w:p>
    <w:p>
      <w:r>
        <w:rPr>
          <w:rFonts w:hint="eastAsia"/>
        </w:rPr>
        <w:t>式中：</w:t>
      </w:r>
    </w:p>
    <w:tbl>
      <w:tblPr>
        <w:tblStyle w:val="20"/>
        <w:tblW w:w="505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94"/>
        <w:gridCol w:w="827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721"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E</w:t>
            </w:r>
            <w:r>
              <w:rPr>
                <w:rFonts w:hint="eastAsia" w:ascii="Times New Roman" w:hAnsi="Times New Roman" w:cs="Times New Roman" w:eastAsiaTheme="majorEastAsia"/>
                <w:kern w:val="2"/>
                <w:szCs w:val="22"/>
                <w:vertAlign w:val="subscript"/>
              </w:rPr>
              <w:t>外部运输</w:t>
            </w:r>
          </w:p>
        </w:tc>
        <w:tc>
          <w:tcPr>
            <w:tcW w:w="4279"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电站外部组织负责的运输所产生的排放量</w:t>
            </w:r>
            <w:r>
              <w:rPr>
                <w:rFonts w:hint="default" w:ascii="Times New Roman" w:hAnsi="Times New Roman" w:cs="Times New Roman" w:eastAsiaTheme="majorEastAsia"/>
                <w:kern w:val="2"/>
                <w:szCs w:val="22"/>
              </w:rPr>
              <w:t>（t</w:t>
            </w:r>
            <w:r>
              <w:rPr>
                <w:rFonts w:hint="eastAsia"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721"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AD</w:t>
            </w:r>
            <w:r>
              <w:rPr>
                <w:rFonts w:hint="eastAsia" w:ascii="Times New Roman" w:hAnsi="Times New Roman" w:cs="Times New Roman" w:eastAsiaTheme="majorEastAsia"/>
                <w:i/>
                <w:iCs/>
                <w:kern w:val="2"/>
                <w:szCs w:val="22"/>
                <w:vertAlign w:val="subscript"/>
              </w:rPr>
              <w:t>i</w:t>
            </w:r>
          </w:p>
        </w:tc>
        <w:tc>
          <w:tcPr>
            <w:tcW w:w="4279"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电站外部运输使用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种运输方式运输的距离（k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721"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EF</w:t>
            </w:r>
            <w:r>
              <w:rPr>
                <w:rFonts w:hint="eastAsia" w:ascii="Times New Roman" w:hAnsi="Times New Roman" w:cs="Times New Roman" w:eastAsiaTheme="majorEastAsia"/>
                <w:i/>
                <w:iCs/>
                <w:kern w:val="2"/>
                <w:szCs w:val="22"/>
                <w:vertAlign w:val="subscript"/>
              </w:rPr>
              <w:t>i</w:t>
            </w:r>
          </w:p>
        </w:tc>
        <w:tc>
          <w:tcPr>
            <w:tcW w:w="4279"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种运输方式的排放因子[kgCO</w:t>
            </w:r>
            <w:r>
              <w:rPr>
                <w:rFonts w:hint="eastAsia"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e/</w:t>
            </w: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t·km</w:t>
            </w: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取值如表A.</w:t>
            </w:r>
            <w:r>
              <w:rPr>
                <w:rFonts w:hint="default" w:ascii="Times New Roman" w:hAnsi="Times New Roman" w:cs="Times New Roman" w:eastAsiaTheme="majorEastAsia"/>
                <w:kern w:val="2"/>
                <w:szCs w:val="22"/>
              </w:rPr>
              <w:t>5</w:t>
            </w:r>
            <w:r>
              <w:rPr>
                <w:rFonts w:hint="eastAsia" w:ascii="Times New Roman" w:hAnsi="Times New Roman" w:cs="Times New Roman" w:eastAsiaTheme="majorEastAsia"/>
                <w:kern w:val="2"/>
                <w:szCs w:val="22"/>
              </w:rPr>
              <w:t>所示；</w:t>
            </w:r>
          </w:p>
        </w:tc>
      </w:tr>
    </w:tbl>
    <w:p>
      <w:pPr>
        <w:pStyle w:val="39"/>
        <w:spacing w:before="156" w:after="156"/>
        <w:ind w:left="0"/>
      </w:pPr>
      <w:r>
        <w:rPr>
          <w:rFonts w:hint="eastAsia"/>
        </w:rPr>
        <w:t>各类运输方式排放因子缺省值表</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61"/>
        <w:gridCol w:w="41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运输方式类别</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排放因子[kg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 xml:space="preserve">e/(t·km)] </w:t>
            </w:r>
            <w:r>
              <w:rPr>
                <w:rFonts w:hint="eastAsia" w:ascii="Times New Roman" w:hAnsi="Times New Roman" w:cs="Times New Roman" w:eastAsiaTheme="majorEastAsia"/>
                <w:kern w:val="2"/>
                <w:szCs w:val="22"/>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轻型</w:t>
            </w:r>
            <w:r>
              <w:rPr>
                <w:rFonts w:hint="eastAsia" w:ascii="Times New Roman" w:hAnsi="Times New Roman" w:cs="Times New Roman" w:eastAsiaTheme="majorEastAsia"/>
                <w:kern w:val="2"/>
                <w:szCs w:val="22"/>
              </w:rPr>
              <w:t>汽油</w:t>
            </w:r>
            <w:r>
              <w:rPr>
                <w:rFonts w:hint="default" w:ascii="Times New Roman" w:hAnsi="Times New Roman" w:cs="Times New Roman" w:eastAsiaTheme="majorEastAsia"/>
                <w:kern w:val="2"/>
                <w:szCs w:val="22"/>
              </w:rPr>
              <w:t>货车运输（载重2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中型汽油货车运输（载重8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重型汽油货车运输（载重l0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重型汽油货车运输（载重18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轻型柴油货车运输（载重2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中型柴油货车运输</w:t>
            </w:r>
            <w:r>
              <w:rPr>
                <w:rFonts w:hint="eastAsia" w:ascii="Times New Roman" w:hAnsi="Times New Roman" w:cs="Times New Roman" w:eastAsiaTheme="majorEastAsia"/>
                <w:kern w:val="2"/>
                <w:szCs w:val="22"/>
              </w:rPr>
              <w:t>（</w:t>
            </w:r>
            <w:r>
              <w:rPr>
                <w:rFonts w:hint="default" w:ascii="Times New Roman" w:hAnsi="Times New Roman" w:cs="Times New Roman" w:eastAsiaTheme="majorEastAsia"/>
                <w:kern w:val="2"/>
                <w:szCs w:val="22"/>
              </w:rPr>
              <w:t>载重8</w:t>
            </w:r>
            <w:r>
              <w:rPr>
                <w:rFonts w:hint="eastAsia" w:ascii="Times New Roman" w:hAnsi="Times New Roman" w:cs="Times New Roman" w:eastAsiaTheme="majorEastAsia"/>
                <w:kern w:val="2"/>
                <w:szCs w:val="22"/>
              </w:rPr>
              <w:t>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重型柴油货车运输（载重</w:t>
            </w:r>
            <w:r>
              <w:rPr>
                <w:rFonts w:hint="eastAsia" w:ascii="Times New Roman" w:hAnsi="Times New Roman" w:cs="Times New Roman" w:eastAsiaTheme="majorEastAsia"/>
                <w:kern w:val="2"/>
                <w:szCs w:val="22"/>
              </w:rPr>
              <w:t>1</w:t>
            </w:r>
            <w:r>
              <w:rPr>
                <w:rFonts w:hint="default" w:ascii="Times New Roman" w:hAnsi="Times New Roman" w:cs="Times New Roman" w:eastAsiaTheme="majorEastAsia"/>
                <w:kern w:val="2"/>
                <w:szCs w:val="22"/>
              </w:rPr>
              <w:t>0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重型柴油货车运输（载重18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重型柴油货车运输（载重30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0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重型柴油货车运输（载重46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电力机车运输</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内燃机车运输</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铁路运输（中国市场平均）</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液货船运输（载重2000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干散货船运输（载重2500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集装箱船运输（载重200T EU</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2"/>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vertAlign w:val="superscript"/>
              </w:rPr>
              <w:t xml:space="preserve">a </w:t>
            </w:r>
            <w:r>
              <w:rPr>
                <w:rFonts w:hint="eastAsia" w:ascii="等线" w:hAnsi="等线" w:cs="等线" w:eastAsiaTheme="majorEastAsia"/>
                <w:kern w:val="2"/>
                <w:szCs w:val="22"/>
              </w:rPr>
              <w:t>数据来源于《建筑碳排放计算标准</w:t>
            </w:r>
            <w:r>
              <w:rPr>
                <w:rFonts w:hint="default" w:ascii="Times New Roman" w:hAnsi="Times New Roman" w:cs="Times New Roman" w:eastAsiaTheme="majorEastAsia"/>
                <w:kern w:val="2"/>
                <w:szCs w:val="22"/>
              </w:rPr>
              <w:t>》（GB/T 51366-2019）</w:t>
            </w:r>
          </w:p>
        </w:tc>
      </w:tr>
    </w:tbl>
    <w:p>
      <w:pPr>
        <w:jc w:val="right"/>
      </w:pPr>
    </w:p>
    <w:p>
      <w:pPr>
        <w:pStyle w:val="47"/>
        <w:spacing w:before="156" w:after="156"/>
        <w:rPr>
          <w:rFonts w:ascii="黑体" w:hAnsi="黑体" w:eastAsia="黑体"/>
        </w:rPr>
      </w:pPr>
      <w:r>
        <w:rPr>
          <w:rFonts w:hint="eastAsia" w:ascii="黑体" w:hAnsi="黑体" w:eastAsia="黑体"/>
        </w:rPr>
        <w:t>由其他组织按合同建设产生的排放</w:t>
      </w:r>
    </w:p>
    <w:p>
      <w:r>
        <w:rPr>
          <w:rFonts w:hint="eastAsia"/>
        </w:rPr>
        <w:t>光伏发电站建设过程中，委托外部组织按合同进行的建设相关活动产生的排放，应按照上述相同方法核算。</w:t>
      </w:r>
    </w:p>
    <w:p>
      <w:pPr>
        <w:tabs>
          <w:tab w:val="clear" w:pos="4201"/>
          <w:tab w:val="clear" w:pos="9298"/>
        </w:tabs>
        <w:autoSpaceDE/>
        <w:autoSpaceDN/>
        <w:ind w:firstLine="0" w:firstLineChars="0"/>
        <w:jc w:val="left"/>
      </w:pPr>
    </w:p>
    <w:p>
      <w:pPr>
        <w:tabs>
          <w:tab w:val="clear" w:pos="4201"/>
          <w:tab w:val="clear" w:pos="9298"/>
        </w:tabs>
        <w:autoSpaceDE/>
        <w:autoSpaceDN/>
        <w:ind w:firstLine="0" w:firstLineChars="0"/>
        <w:jc w:val="left"/>
      </w:pPr>
      <w:r>
        <w:br w:type="page"/>
      </w:r>
    </w:p>
    <w:p>
      <w:pPr>
        <w:pStyle w:val="29"/>
        <w:spacing w:before="156" w:beforeLines="50" w:after="156" w:afterLines="50"/>
        <w:ind w:firstLine="0" w:firstLineChars="0"/>
        <w:jc w:val="center"/>
        <w:outlineLvl w:val="0"/>
        <w:rPr>
          <w:rFonts w:ascii="黑体" w:hAnsi="黑体" w:eastAsia="黑体"/>
        </w:rPr>
      </w:pPr>
      <w:bookmarkStart w:id="30" w:name="_Toc72933207"/>
      <w:bookmarkStart w:id="31" w:name="_Toc72933133"/>
      <w:r>
        <w:rPr>
          <w:rFonts w:hint="eastAsia" w:ascii="黑体" w:hAnsi="黑体" w:eastAsia="黑体"/>
        </w:rPr>
        <w:t>参</w:t>
      </w:r>
      <w:r>
        <w:rPr>
          <w:rFonts w:hint="eastAsia" w:ascii="Times New Roman"/>
        </w:rPr>
        <w:t>　</w:t>
      </w:r>
      <w:r>
        <w:rPr>
          <w:rFonts w:hint="eastAsia" w:ascii="黑体" w:hAnsi="黑体" w:eastAsia="黑体"/>
        </w:rPr>
        <w:t>考</w:t>
      </w:r>
      <w:r>
        <w:rPr>
          <w:rFonts w:hint="eastAsia" w:ascii="Times New Roman"/>
        </w:rPr>
        <w:t>　</w:t>
      </w:r>
      <w:r>
        <w:rPr>
          <w:rFonts w:hint="eastAsia" w:ascii="黑体" w:hAnsi="黑体" w:eastAsia="黑体"/>
        </w:rPr>
        <w:t>文</w:t>
      </w:r>
      <w:r>
        <w:rPr>
          <w:rFonts w:hint="eastAsia" w:ascii="Times New Roman"/>
        </w:rPr>
        <w:t>　</w:t>
      </w:r>
      <w:r>
        <w:rPr>
          <w:rFonts w:hint="eastAsia" w:ascii="黑体" w:hAnsi="黑体" w:eastAsia="黑体"/>
        </w:rPr>
        <w:t>献</w:t>
      </w:r>
      <w:bookmarkEnd w:id="30"/>
      <w:bookmarkEnd w:id="31"/>
    </w:p>
    <w:p>
      <w:pPr>
        <w:pStyle w:val="29"/>
        <w:numPr>
          <w:ilvl w:val="0"/>
          <w:numId w:val="13"/>
        </w:numPr>
        <w:ind w:firstLineChars="0"/>
        <w:rPr>
          <w:rFonts w:ascii="Times New Roman"/>
        </w:rPr>
      </w:pPr>
      <w:r>
        <w:rPr>
          <w:rFonts w:hint="eastAsia" w:ascii="Times New Roman"/>
        </w:rPr>
        <w:t>GB/T 32150-2015　工业企业温室气体排放核算和报告通则</w:t>
      </w:r>
    </w:p>
    <w:p>
      <w:pPr>
        <w:pStyle w:val="29"/>
        <w:numPr>
          <w:ilvl w:val="0"/>
          <w:numId w:val="13"/>
        </w:numPr>
        <w:ind w:firstLineChars="0"/>
        <w:rPr>
          <w:rFonts w:ascii="Times New Roman"/>
        </w:rPr>
      </w:pPr>
      <w:r>
        <w:rPr>
          <w:rFonts w:hint="eastAsia" w:ascii="Times New Roman"/>
        </w:rPr>
        <w:t>GB/T 33760-2017　基于项目的温室气体减排量评估技术规范通用要求</w:t>
      </w:r>
    </w:p>
    <w:p>
      <w:pPr>
        <w:pStyle w:val="29"/>
        <w:numPr>
          <w:ilvl w:val="0"/>
          <w:numId w:val="13"/>
        </w:numPr>
        <w:ind w:left="0" w:firstLine="397" w:firstLineChars="0"/>
        <w:rPr>
          <w:rFonts w:ascii="Times New Roman"/>
        </w:rPr>
      </w:pPr>
      <w:r>
        <w:rPr>
          <w:rFonts w:ascii="Times New Roman" w:eastAsiaTheme="majorEastAsia"/>
        </w:rPr>
        <w:t>GB/T 51366-2019</w:t>
      </w:r>
      <w:r>
        <w:rPr>
          <w:rFonts w:hint="eastAsia" w:ascii="Times New Roman"/>
        </w:rPr>
        <w:t>　</w:t>
      </w:r>
      <w:r>
        <w:rPr>
          <w:rFonts w:eastAsiaTheme="majorEastAsia"/>
        </w:rPr>
        <w:t>《建筑碳排放计算标准</w:t>
      </w:r>
      <w:r>
        <w:rPr>
          <w:rFonts w:ascii="Times New Roman" w:eastAsiaTheme="majorEastAsia"/>
        </w:rPr>
        <w:t>》</w:t>
      </w:r>
    </w:p>
    <w:p>
      <w:pPr>
        <w:pStyle w:val="29"/>
        <w:numPr>
          <w:ilvl w:val="0"/>
          <w:numId w:val="13"/>
        </w:numPr>
        <w:ind w:firstLineChars="0"/>
        <w:rPr>
          <w:rFonts w:ascii="Times New Roman"/>
        </w:rPr>
      </w:pPr>
      <w:r>
        <w:rPr>
          <w:rFonts w:ascii="Times New Roman"/>
        </w:rPr>
        <w:t>DB5101/T 41-2018</w:t>
      </w:r>
      <w:r>
        <w:rPr>
          <w:rFonts w:hint="eastAsia" w:ascii="Times New Roman"/>
        </w:rPr>
        <w:t>　成都市会展活动碳足迹核算与碳中和实施指南</w:t>
      </w:r>
    </w:p>
    <w:p>
      <w:pPr>
        <w:pStyle w:val="29"/>
        <w:numPr>
          <w:ilvl w:val="0"/>
          <w:numId w:val="13"/>
        </w:numPr>
        <w:ind w:firstLineChars="0"/>
        <w:rPr>
          <w:rFonts w:ascii="Times New Roman"/>
        </w:rPr>
      </w:pPr>
      <w:r>
        <w:rPr>
          <w:rFonts w:hint="eastAsia" w:ascii="Times New Roman"/>
        </w:rPr>
        <w:t>T/SCFA</w:t>
      </w:r>
      <w:r>
        <w:rPr>
          <w:rFonts w:ascii="Times New Roman"/>
        </w:rPr>
        <w:t xml:space="preserve"> </w:t>
      </w:r>
      <w:r>
        <w:rPr>
          <w:rFonts w:hint="eastAsia" w:ascii="Times New Roman"/>
        </w:rPr>
        <w:t>0</w:t>
      </w:r>
      <w:r>
        <w:rPr>
          <w:rFonts w:ascii="Times New Roman"/>
        </w:rPr>
        <w:t>001-2020</w:t>
      </w:r>
      <w:r>
        <w:rPr>
          <w:rFonts w:hint="eastAsia" w:ascii="Times New Roman"/>
        </w:rPr>
        <w:t>　渔光一体建设通用技术规范</w:t>
      </w:r>
    </w:p>
    <w:p>
      <w:pPr>
        <w:pStyle w:val="29"/>
        <w:numPr>
          <w:ilvl w:val="0"/>
          <w:numId w:val="13"/>
        </w:numPr>
        <w:ind w:firstLineChars="0"/>
        <w:rPr>
          <w:rFonts w:ascii="Times New Roman"/>
        </w:rPr>
      </w:pPr>
      <w:r>
        <w:rPr>
          <w:rFonts w:hint="eastAsia" w:ascii="Times New Roman"/>
        </w:rPr>
        <w:t>N</w:t>
      </w:r>
      <w:r>
        <w:rPr>
          <w:rFonts w:ascii="Times New Roman"/>
        </w:rPr>
        <w:t>B/T10115</w:t>
      </w:r>
      <w:r>
        <w:rPr>
          <w:rFonts w:hint="eastAsia" w:ascii="Times New Roman"/>
        </w:rPr>
        <w:t>-</w:t>
      </w:r>
      <w:r>
        <w:rPr>
          <w:rFonts w:ascii="Times New Roman"/>
        </w:rPr>
        <w:t>2018</w:t>
      </w:r>
      <w:r>
        <w:rPr>
          <w:rFonts w:hint="eastAsia" w:ascii="Times New Roman"/>
        </w:rPr>
        <w:t>　光伏支架结构设计规程</w:t>
      </w:r>
    </w:p>
    <w:p>
      <w:pPr>
        <w:pStyle w:val="29"/>
        <w:numPr>
          <w:ilvl w:val="0"/>
          <w:numId w:val="13"/>
        </w:numPr>
        <w:ind w:firstLineChars="0"/>
        <w:rPr>
          <w:rFonts w:ascii="Times New Roman"/>
        </w:rPr>
      </w:pPr>
      <w:r>
        <w:rPr>
          <w:rFonts w:hint="eastAsia" w:ascii="Times New Roman"/>
        </w:rPr>
        <w:t>PAS</w:t>
      </w:r>
      <w:r>
        <w:rPr>
          <w:rFonts w:ascii="Times New Roman"/>
        </w:rPr>
        <w:t xml:space="preserve"> 2060</w:t>
      </w:r>
      <w:r>
        <w:rPr>
          <w:rFonts w:hint="eastAsia" w:ascii="Times New Roman"/>
        </w:rPr>
        <w:t>　</w:t>
      </w:r>
      <w:r>
        <w:rPr>
          <w:rFonts w:ascii="Times New Roman"/>
        </w:rPr>
        <w:t>Specification for the demonstration of carbon neutrality</w:t>
      </w:r>
    </w:p>
    <w:p>
      <w:pPr>
        <w:pStyle w:val="29"/>
        <w:numPr>
          <w:ilvl w:val="0"/>
          <w:numId w:val="13"/>
        </w:numPr>
        <w:ind w:firstLineChars="0"/>
        <w:rPr>
          <w:rFonts w:ascii="Times New Roman"/>
        </w:rPr>
      </w:pPr>
      <w:r>
        <w:rPr>
          <w:rFonts w:ascii="Times New Roman"/>
        </w:rPr>
        <w:t xml:space="preserve">2006 </w:t>
      </w:r>
      <w:r>
        <w:rPr>
          <w:rFonts w:hint="eastAsia" w:ascii="Times New Roman"/>
        </w:rPr>
        <w:t>I</w:t>
      </w:r>
      <w:r>
        <w:rPr>
          <w:rFonts w:ascii="Times New Roman"/>
        </w:rPr>
        <w:t>PCC</w:t>
      </w:r>
      <w:r>
        <w:rPr>
          <w:rFonts w:hint="eastAsia" w:ascii="Times New Roman"/>
        </w:rPr>
        <w:t>国家温室气体清单指南</w:t>
      </w:r>
    </w:p>
    <w:p>
      <w:pPr>
        <w:pStyle w:val="29"/>
        <w:numPr>
          <w:ilvl w:val="0"/>
          <w:numId w:val="13"/>
        </w:numPr>
        <w:ind w:firstLineChars="0"/>
        <w:rPr>
          <w:rFonts w:ascii="Times New Roman"/>
        </w:rPr>
      </w:pPr>
      <w:r>
        <w:rPr>
          <w:rFonts w:hint="eastAsia" w:ascii="Times New Roman"/>
        </w:rPr>
        <w:t>2006</w:t>
      </w:r>
      <w:r>
        <w:rPr>
          <w:rFonts w:ascii="Times New Roman"/>
        </w:rPr>
        <w:t xml:space="preserve"> </w:t>
      </w:r>
      <w:r>
        <w:rPr>
          <w:rFonts w:hint="eastAsia" w:ascii="Times New Roman"/>
        </w:rPr>
        <w:t>IPCC国家温室气体排放清单增补：2013湿地</w:t>
      </w:r>
    </w:p>
    <w:p>
      <w:pPr>
        <w:pStyle w:val="29"/>
        <w:numPr>
          <w:ilvl w:val="0"/>
          <w:numId w:val="13"/>
        </w:numPr>
        <w:ind w:firstLineChars="0"/>
        <w:rPr>
          <w:rFonts w:ascii="Times New Roman"/>
        </w:rPr>
      </w:pPr>
      <w:r>
        <w:rPr>
          <w:rFonts w:hint="eastAsia" w:ascii="Times New Roman"/>
        </w:rPr>
        <w:t>2</w:t>
      </w:r>
      <w:r>
        <w:rPr>
          <w:rFonts w:ascii="Times New Roman"/>
        </w:rPr>
        <w:t>006 IPCC</w:t>
      </w:r>
      <w:r>
        <w:rPr>
          <w:rFonts w:hint="eastAsia" w:ascii="Times New Roman"/>
        </w:rPr>
        <w:t>国家温室气体清单指南2</w:t>
      </w:r>
      <w:r>
        <w:rPr>
          <w:rFonts w:ascii="Times New Roman"/>
        </w:rPr>
        <w:t>019</w:t>
      </w:r>
      <w:r>
        <w:rPr>
          <w:rFonts w:hint="eastAsia" w:ascii="Times New Roman"/>
        </w:rPr>
        <w:t>修订版</w:t>
      </w:r>
    </w:p>
    <w:p>
      <w:pPr>
        <w:pStyle w:val="29"/>
        <w:numPr>
          <w:ilvl w:val="0"/>
          <w:numId w:val="13"/>
        </w:numPr>
        <w:ind w:firstLineChars="0"/>
        <w:rPr>
          <w:rFonts w:ascii="Times New Roman"/>
        </w:rPr>
      </w:pPr>
      <w:r>
        <w:rPr>
          <w:rFonts w:hint="eastAsia" w:ascii="Times New Roman"/>
        </w:rPr>
        <w:t>大型活动碳中和实施指南（试行）</w:t>
      </w:r>
    </w:p>
    <w:p>
      <w:pPr>
        <w:pStyle w:val="29"/>
        <w:numPr>
          <w:ilvl w:val="0"/>
          <w:numId w:val="13"/>
        </w:numPr>
        <w:ind w:firstLineChars="0"/>
        <w:rPr>
          <w:rFonts w:ascii="Times New Roman"/>
        </w:rPr>
      </w:pPr>
      <w:r>
        <w:rPr>
          <w:rFonts w:ascii="Times New Roman"/>
        </w:rPr>
        <w:t>光伏制造行业规范条件（2021年本）</w:t>
      </w:r>
    </w:p>
    <w:p>
      <w:pPr>
        <w:pStyle w:val="29"/>
        <w:numPr>
          <w:ilvl w:val="0"/>
          <w:numId w:val="13"/>
        </w:numPr>
        <w:ind w:firstLineChars="0"/>
        <w:rPr>
          <w:rFonts w:ascii="Times New Roman"/>
        </w:rPr>
      </w:pPr>
      <w:r>
        <w:rPr>
          <w:rFonts w:hint="eastAsia" w:ascii="Times New Roman"/>
        </w:rPr>
        <w:t>广西畜禽现代生态养殖技术规范（试行）</w:t>
      </w:r>
    </w:p>
    <w:p>
      <w:pPr>
        <w:pStyle w:val="29"/>
        <w:numPr>
          <w:ilvl w:val="0"/>
          <w:numId w:val="13"/>
        </w:numPr>
        <w:ind w:firstLineChars="0"/>
        <w:rPr>
          <w:rFonts w:ascii="Times New Roman"/>
        </w:rPr>
      </w:pPr>
      <w:r>
        <w:rPr>
          <w:rFonts w:hint="eastAsia" w:ascii="Times New Roman"/>
        </w:rPr>
        <w:t>农业资源与生态环境保护工程规划（2</w:t>
      </w:r>
      <w:r>
        <w:rPr>
          <w:rFonts w:ascii="Times New Roman"/>
        </w:rPr>
        <w:t>016</w:t>
      </w:r>
      <w:r>
        <w:rPr>
          <w:rFonts w:hint="eastAsia" w:ascii="Times New Roman"/>
        </w:rPr>
        <w:t>-</w:t>
      </w:r>
      <w:r>
        <w:rPr>
          <w:rFonts w:ascii="Times New Roman"/>
        </w:rPr>
        <w:t>2020</w:t>
      </w:r>
      <w:r>
        <w:rPr>
          <w:rFonts w:hint="eastAsia" w:ascii="Times New Roman"/>
        </w:rPr>
        <w:t>）</w:t>
      </w:r>
    </w:p>
    <w:p>
      <w:pPr>
        <w:pStyle w:val="29"/>
        <w:numPr>
          <w:ilvl w:val="0"/>
          <w:numId w:val="13"/>
        </w:numPr>
        <w:ind w:firstLineChars="0"/>
        <w:rPr>
          <w:rFonts w:ascii="Times New Roman"/>
        </w:rPr>
      </w:pPr>
      <w:r>
        <w:rPr>
          <w:rFonts w:hint="eastAsia" w:ascii="Times New Roman"/>
        </w:rPr>
        <w:t>农业综合开发区域生态循环农业项目指引（2017—2020年）</w:t>
      </w:r>
    </w:p>
    <w:p>
      <w:pPr>
        <w:pStyle w:val="29"/>
        <w:numPr>
          <w:ilvl w:val="0"/>
          <w:numId w:val="13"/>
        </w:numPr>
        <w:ind w:firstLineChars="0"/>
        <w:rPr>
          <w:rFonts w:ascii="Times New Roman"/>
        </w:rPr>
      </w:pPr>
      <w:r>
        <w:rPr>
          <w:rFonts w:hint="eastAsia" w:ascii="Times New Roman"/>
        </w:rPr>
        <w:t>农业绿色发展技术导则（2018-2030年）</w:t>
      </w:r>
    </w:p>
    <w:p>
      <w:pPr>
        <w:tabs>
          <w:tab w:val="clear" w:pos="4201"/>
          <w:tab w:val="clear" w:pos="9298"/>
        </w:tabs>
        <w:autoSpaceDE/>
        <w:autoSpaceDN/>
        <w:ind w:firstLine="0" w:firstLineChars="0"/>
        <w:jc w:val="left"/>
      </w:pPr>
      <w:r>
        <mc:AlternateContent>
          <mc:Choice Requires="wps">
            <w:drawing>
              <wp:anchor distT="0" distB="0" distL="114300" distR="114300" simplePos="0" relativeHeight="251661312" behindDoc="0" locked="0" layoutInCell="1" allowOverlap="1">
                <wp:simplePos x="0" y="0"/>
                <wp:positionH relativeFrom="column">
                  <wp:posOffset>1699260</wp:posOffset>
                </wp:positionH>
                <wp:positionV relativeFrom="paragraph">
                  <wp:posOffset>798195</wp:posOffset>
                </wp:positionV>
                <wp:extent cx="1875155" cy="0"/>
                <wp:effectExtent l="0" t="0" r="0" b="0"/>
                <wp:wrapNone/>
                <wp:docPr id="3" name="直接连接符 3"/>
                <wp:cNvGraphicFramePr/>
                <a:graphic xmlns:a="http://schemas.openxmlformats.org/drawingml/2006/main">
                  <a:graphicData uri="http://schemas.microsoft.com/office/word/2010/wordprocessingShape">
                    <wps:wsp>
                      <wps:cNvCnPr/>
                      <wps:spPr>
                        <a:xfrm>
                          <a:off x="0" y="0"/>
                          <a:ext cx="187494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33.8pt;margin-top:62.85pt;height:0pt;width:147.65pt;z-index:251661312;mso-width-relative:page;mso-height-relative:page;" filled="f" stroked="t" coordsize="21600,21600" o:gfxdata="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GkZFSHXAAAACwEAAA8AAAAAAAAA&#10;AQAgAAAAIgAAAGRycy9kb3ducmV2LnhtbFBLAQIUABQAAAAIAIdO4kBKm2LG2QEAAJoDAAAOAAAA&#10;AAAAAAEAIAAAACYBAABkcnMvZTJvRG9jLnhtbFBLBQYAAAAABgAGAFkBAABxBQAAAAA=&#10;">
                <v:fill on="f" focussize="0,0"/>
                <v:stroke color="#000000 [3213]" joinstyle="round"/>
                <v:imagedata o:title=""/>
                <o:lock v:ext="edit" aspectratio="f"/>
              </v:line>
            </w:pict>
          </mc:Fallback>
        </mc:AlternateContent>
      </w:r>
    </w:p>
    <w:sectPr>
      <w:pgSz w:w="11906" w:h="16838"/>
      <w:pgMar w:top="1418" w:right="1134" w:bottom="1134" w:left="1418" w:header="1418" w:footer="1134" w:gutter="0"/>
      <w:pgNumType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20"/>
      </w:pPr>
      <w:r>
        <w:separator/>
      </w:r>
    </w:p>
  </w:endnote>
  <w:endnote w:type="continuationSeparator" w:id="1">
    <w:p>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方正小标宋简体">
    <w:altName w:val="方正舒体"/>
    <w:panose1 w:val="03000509000000000000"/>
    <w:charset w:val="86"/>
    <w:family w:val="script"/>
    <w:pitch w:val="default"/>
    <w:sig w:usb0="00000000" w:usb1="00000000" w:usb2="00000010" w:usb3="00000000" w:csb0="00040000" w:csb1="00000000"/>
  </w:font>
  <w:font w:name="方正舒体">
    <w:panose1 w:val="02010601030101010101"/>
    <w:charset w:val="86"/>
    <w:family w:val="auto"/>
    <w:pitch w:val="default"/>
    <w:sig w:usb0="00000003" w:usb1="080E0000" w:usb2="00000000" w:usb3="00000000" w:csb0="00040000" w:csb1="00000000"/>
  </w:font>
  <w:font w:name="微软雅黑">
    <w:panose1 w:val="020B0503020204020204"/>
    <w:charset w:val="86"/>
    <w:family w:val="swiss"/>
    <w:pitch w:val="default"/>
    <w:sig w:usb0="80000287" w:usb1="2ACF3C50" w:usb2="00000016" w:usb3="00000000" w:csb0="0004001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0" w:firstLineChars="0"/>
      <w:jc w:val="center"/>
    </w:pPr>
  </w:p>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30485172"/>
      <w:docPartObj>
        <w:docPartGallery w:val="AutoText"/>
      </w:docPartObj>
    </w:sdtPr>
    <w:sdtContent>
      <w:p>
        <w:pPr>
          <w:pStyle w:val="10"/>
          <w:ind w:left="227" w:firstLine="0" w:firstLineChars="0"/>
        </w:pPr>
        <w:r>
          <w:fldChar w:fldCharType="begin"/>
        </w:r>
        <w:r>
          <w:instrText xml:space="preserve">PAGE   \* MERGEFORMAT</w:instrText>
        </w:r>
        <w:r>
          <w:fldChar w:fldCharType="separate"/>
        </w:r>
        <w:r>
          <w:rPr>
            <w:lang w:val="zh-CN"/>
          </w:rPr>
          <w:t>2</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30949013"/>
      <w:docPartObj>
        <w:docPartGallery w:val="AutoText"/>
      </w:docPartObj>
    </w:sdtPr>
    <w:sdtContent>
      <w:p>
        <w:pPr>
          <w:pStyle w:val="10"/>
          <w:ind w:right="227" w:firstLine="0" w:firstLineChars="0"/>
          <w:jc w:val="right"/>
        </w:pPr>
        <w:r>
          <w:fldChar w:fldCharType="begin"/>
        </w:r>
        <w:r>
          <w:instrText xml:space="preserve">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20"/>
      </w:pPr>
      <w:r>
        <w:separator/>
      </w:r>
    </w:p>
  </w:footnote>
  <w:footnote w:type="continuationSeparator" w:id="1">
    <w:p>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jc w:val="right"/>
      <w:rPr>
        <w:rFonts w:ascii="黑体" w:hAnsi="黑体" w:eastAsia="黑体"/>
        <w:color w:val="000000" w:themeColor="text1"/>
        <w:sz w:val="21"/>
        <w:szCs w:val="21"/>
        <w14:textFill>
          <w14:solidFill>
            <w14:schemeClr w14:val="tx1"/>
          </w14:solidFill>
        </w14:textFill>
      </w:rPr>
    </w:pPr>
    <w:r>
      <w:rPr>
        <w:rFonts w:ascii="黑体" w:hAnsi="黑体" w:eastAsia="黑体" w:cs="宋体"/>
        <w:color w:val="000000" w:themeColor="text1"/>
        <w:sz w:val="21"/>
        <w:szCs w:val="21"/>
        <w14:textFill>
          <w14:solidFill>
            <w14:schemeClr w14:val="tx1"/>
          </w14:solidFill>
        </w14:textFill>
      </w:rPr>
      <w:t>T/CSTE</w:t>
    </w:r>
    <w:r>
      <w:rPr>
        <w:rFonts w:hint="eastAsia" w:ascii="黑体" w:hAnsi="黑体" w:eastAsia="黑体" w:cs="宋体"/>
        <w:color w:val="000000" w:themeColor="text1"/>
        <w:sz w:val="21"/>
        <w:szCs w:val="21"/>
        <w14:textFill>
          <w14:solidFill>
            <w14:schemeClr w14:val="tx1"/>
          </w14:solidFill>
        </w14:textFill>
      </w:rPr>
      <w:t xml:space="preserve"> </w:t>
    </w:r>
    <w:r>
      <w:rPr>
        <w:rFonts w:ascii="黑体" w:hAnsi="黑体" w:eastAsia="黑体"/>
        <w:color w:val="000000" w:themeColor="text1"/>
        <w:sz w:val="21"/>
        <w:szCs w:val="21"/>
        <w14:textFill>
          <w14:solidFill>
            <w14:schemeClr w14:val="tx1"/>
          </w14:solidFill>
        </w14:textFill>
      </w:rPr>
      <w:t>00XX—20</w:t>
    </w:r>
    <w:r>
      <w:rPr>
        <w:rFonts w:hint="eastAsia" w:ascii="黑体" w:hAnsi="黑体" w:eastAsia="黑体"/>
        <w:color w:val="000000" w:themeColor="text1"/>
        <w:sz w:val="21"/>
        <w:szCs w:val="21"/>
        <w14:textFill>
          <w14:solidFill>
            <w14:schemeClr w14:val="tx1"/>
          </w14:solidFill>
        </w14:textFill>
      </w:rPr>
      <w:t>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420" w:firstLine="0" w:firstLineChars="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0" w:firstLineChars="0"/>
    </w:pPr>
    <w:r>
      <w:ptab w:relativeTo="margin" w:alignment="right" w:leader="none"/>
    </w:r>
    <w:r>
      <w:t>T/</w:t>
    </w:r>
    <w:r>
      <w:rPr>
        <w:rFonts w:hint="eastAsia"/>
      </w:rPr>
      <w:t>CSTE</w:t>
    </w:r>
    <w:r>
      <w:t xml:space="preserve"> 00XX-2021</w:t>
    </w:r>
  </w:p>
  <w:p>
    <w:pPr>
      <w:ind w:firstLine="0" w:firstLineChars="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0" w:firstLineChars="0"/>
    </w:pPr>
    <w:r>
      <w:ptab w:relativeTo="margin" w:alignment="left" w:leader="none"/>
    </w:r>
    <w:r>
      <w:t>T/C</w:t>
    </w:r>
    <w:r>
      <w:rPr>
        <w:rFonts w:hint="eastAsia"/>
      </w:rPr>
      <w:t>STE</w:t>
    </w:r>
    <w:r>
      <w:t xml:space="preserve"> 00XX-2021</w:t>
    </w:r>
  </w:p>
  <w:p>
    <w:pPr>
      <w:ind w:firstLine="0" w:firstLineChars="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0A15CD"/>
    <w:multiLevelType w:val="multilevel"/>
    <w:tmpl w:val="040A15CD"/>
    <w:lvl w:ilvl="0" w:tentative="0">
      <w:start w:val="1"/>
      <w:numFmt w:val="none"/>
      <w:suff w:val="nothing"/>
      <w:lvlText w:val="　"/>
      <w:lvlJc w:val="left"/>
      <w:rPr>
        <w:rFonts w:hint="eastAsia" w:ascii="黑体" w:hAnsi="Times New Roman" w:eastAsia="黑体" w:cs="Times New Roman"/>
        <w:b w:val="0"/>
        <w:i w:val="0"/>
        <w:sz w:val="21"/>
      </w:rPr>
    </w:lvl>
    <w:lvl w:ilvl="1" w:tentative="0">
      <w:start w:val="1"/>
      <w:numFmt w:val="decimal"/>
      <w:pStyle w:val="58"/>
      <w:isLgl/>
      <w:suff w:val="nothing"/>
      <w:lvlText w:val="%2　"/>
      <w:lvlJc w:val="left"/>
      <w:rPr>
        <w:rFonts w:hint="eastAsia" w:ascii="黑体" w:hAnsi="Times New Roman" w:eastAsia="黑体" w:cs="Times New Roman"/>
        <w:b w:val="0"/>
        <w:i w:val="0"/>
        <w:snapToGrid/>
        <w:spacing w:val="0"/>
        <w:w w:val="100"/>
        <w:kern w:val="21"/>
        <w:sz w:val="21"/>
      </w:rPr>
    </w:lvl>
    <w:lvl w:ilvl="2" w:tentative="0">
      <w:start w:val="1"/>
      <w:numFmt w:val="decimal"/>
      <w:suff w:val="nothing"/>
      <w:lvlText w:val="%1%2.%3　"/>
      <w:lvlJc w:val="left"/>
      <w:rPr>
        <w:rFonts w:hint="eastAsia" w:ascii="黑体" w:hAnsi="Times New Roman" w:eastAsia="黑体" w:cs="Times New Roman"/>
        <w:b w:val="0"/>
        <w:i w:val="0"/>
        <w:sz w:val="21"/>
      </w:rPr>
    </w:lvl>
    <w:lvl w:ilvl="3" w:tentative="0">
      <w:start w:val="1"/>
      <w:numFmt w:val="decimal"/>
      <w:pStyle w:val="53"/>
      <w:suff w:val="nothing"/>
      <w:lvlText w:val="%1%2.%3.%4　"/>
      <w:lvlJc w:val="left"/>
      <w:rPr>
        <w:rFonts w:hint="eastAsia" w:ascii="黑体" w:hAnsi="Times New Roman" w:eastAsia="黑体" w:cs="Times New Roman"/>
        <w:b w:val="0"/>
        <w:i w:val="0"/>
        <w:sz w:val="21"/>
      </w:rPr>
    </w:lvl>
    <w:lvl w:ilvl="4" w:tentative="0">
      <w:start w:val="1"/>
      <w:numFmt w:val="decimal"/>
      <w:pStyle w:val="54"/>
      <w:suff w:val="nothing"/>
      <w:lvlText w:val="%1%2.%3.%4.%5　"/>
      <w:lvlJc w:val="left"/>
      <w:rPr>
        <w:rFonts w:hint="eastAsia" w:ascii="黑体" w:hAnsi="Times New Roman" w:eastAsia="黑体" w:cs="Times New Roman"/>
        <w:b w:val="0"/>
        <w:i w:val="0"/>
        <w:sz w:val="21"/>
      </w:rPr>
    </w:lvl>
    <w:lvl w:ilvl="5" w:tentative="0">
      <w:start w:val="1"/>
      <w:numFmt w:val="decimal"/>
      <w:pStyle w:val="56"/>
      <w:suff w:val="nothing"/>
      <w:lvlText w:val="%1%2.%3.%4.%5.%6　"/>
      <w:lvlJc w:val="left"/>
      <w:rPr>
        <w:rFonts w:hint="eastAsia" w:ascii="黑体" w:hAnsi="Times New Roman" w:eastAsia="黑体" w:cs="Times New Roman"/>
        <w:b w:val="0"/>
        <w:i w:val="0"/>
        <w:sz w:val="21"/>
      </w:rPr>
    </w:lvl>
    <w:lvl w:ilvl="6" w:tentative="0">
      <w:start w:val="1"/>
      <w:numFmt w:val="decimal"/>
      <w:pStyle w:val="57"/>
      <w:suff w:val="nothing"/>
      <w:lvlText w:val="%1%2.%3.%4.%5.%6.%7　"/>
      <w:lvlJc w:val="left"/>
      <w:rPr>
        <w:rFonts w:hint="eastAsia" w:ascii="黑体" w:hAnsi="Times New Roman" w:eastAsia="黑体" w:cs="Times New Roman"/>
        <w:b w:val="0"/>
        <w:i w:val="0"/>
        <w:sz w:val="21"/>
      </w:rPr>
    </w:lvl>
    <w:lvl w:ilvl="7" w:tentative="0">
      <w:start w:val="1"/>
      <w:numFmt w:val="decimal"/>
      <w:lvlText w:val="%1.%2.%3.%4.%5.%6.%7.%8"/>
      <w:lvlJc w:val="left"/>
      <w:pPr>
        <w:tabs>
          <w:tab w:val="left" w:pos="4419"/>
        </w:tabs>
        <w:ind w:left="4419" w:hanging="1418"/>
      </w:pPr>
      <w:rPr>
        <w:rFonts w:hint="eastAsia" w:cs="Times New Roman"/>
      </w:rPr>
    </w:lvl>
    <w:lvl w:ilvl="8" w:tentative="0">
      <w:start w:val="1"/>
      <w:numFmt w:val="decimal"/>
      <w:lvlText w:val="%1.%2.%3.%4.%5.%6.%7.%8.%9"/>
      <w:lvlJc w:val="left"/>
      <w:pPr>
        <w:tabs>
          <w:tab w:val="left" w:pos="5127"/>
        </w:tabs>
        <w:ind w:left="5127" w:hanging="1700"/>
      </w:pPr>
      <w:rPr>
        <w:rFonts w:hint="eastAsia" w:cs="Times New Roman"/>
      </w:rPr>
    </w:lvl>
  </w:abstractNum>
  <w:abstractNum w:abstractNumId="1">
    <w:nsid w:val="0A2965A9"/>
    <w:multiLevelType w:val="multilevel"/>
    <w:tmpl w:val="0A2965A9"/>
    <w:lvl w:ilvl="0" w:tentative="0">
      <w:start w:val="1"/>
      <w:numFmt w:val="upperLetter"/>
      <w:pStyle w:val="38"/>
      <w:lvlText w:val="%1"/>
      <w:lvlJc w:val="left"/>
      <w:pPr>
        <w:tabs>
          <w:tab w:val="left" w:pos="0"/>
        </w:tabs>
        <w:ind w:left="0" w:hanging="425"/>
      </w:pPr>
      <w:rPr>
        <w:rFonts w:hint="eastAsia"/>
      </w:rPr>
    </w:lvl>
    <w:lvl w:ilvl="1" w:tentative="0">
      <w:start w:val="1"/>
      <w:numFmt w:val="decimal"/>
      <w:pStyle w:val="39"/>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2">
    <w:nsid w:val="179B3B16"/>
    <w:multiLevelType w:val="multilevel"/>
    <w:tmpl w:val="179B3B16"/>
    <w:lvl w:ilvl="0" w:tentative="0">
      <w:start w:val="1"/>
      <w:numFmt w:val="lowerLetter"/>
      <w:suff w:val="nothing"/>
      <w:lvlText w:val="%1）"/>
      <w:lvlJc w:val="left"/>
      <w:pPr>
        <w:ind w:left="680" w:hanging="277"/>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1D557734"/>
    <w:multiLevelType w:val="multilevel"/>
    <w:tmpl w:val="1D557734"/>
    <w:lvl w:ilvl="0" w:tentative="0">
      <w:start w:val="1"/>
      <w:numFmt w:val="decimal"/>
      <w:suff w:val="nothing"/>
      <w:lvlText w:val="[%1]　"/>
      <w:lvlJc w:val="left"/>
      <w:pPr>
        <w:ind w:left="851" w:hanging="454"/>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1FC91163"/>
    <w:multiLevelType w:val="multilevel"/>
    <w:tmpl w:val="1FC91163"/>
    <w:lvl w:ilvl="0" w:tentative="0">
      <w:start w:val="1"/>
      <w:numFmt w:val="decimal"/>
      <w:pStyle w:val="32"/>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31"/>
      <w:suff w:val="nothing"/>
      <w:lvlText w:val="%1.%2　"/>
      <w:lvlJc w:val="left"/>
      <w:pPr>
        <w:ind w:left="0" w:firstLine="0"/>
      </w:pPr>
      <w:rPr>
        <w:rFonts w:hint="eastAsia" w:ascii="黑体" w:hAnsi="黑体" w:eastAsia="黑体" w:cs="Times New Roman"/>
        <w:b w:val="0"/>
        <w:bCs w:val="0"/>
        <w:i w:val="0"/>
        <w:iCs w:val="0"/>
        <w:caps w:val="0"/>
        <w:smallCaps w:val="0"/>
        <w:strike w:val="0"/>
        <w:dstrike w:val="0"/>
        <w:outline w:val="0"/>
        <w:shadow w:val="0"/>
        <w:emboss w:val="0"/>
        <w:imprint w:val="0"/>
        <w:vanish w:val="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2" w:tentative="0">
      <w:start w:val="1"/>
      <w:numFmt w:val="decimal"/>
      <w:pStyle w:val="33"/>
      <w:suff w:val="nothing"/>
      <w:lvlText w:val="%1.%2.%3　"/>
      <w:lvlJc w:val="left"/>
      <w:pPr>
        <w:ind w:left="0" w:firstLine="0"/>
      </w:pPr>
      <w:rPr>
        <w:rFonts w:hint="eastAsia" w:ascii="黑体" w:hAnsi="Times New Roman" w:eastAsia="黑体"/>
        <w:b w:val="0"/>
        <w:i w:val="0"/>
        <w:sz w:val="21"/>
      </w:rPr>
    </w:lvl>
    <w:lvl w:ilvl="3" w:tentative="0">
      <w:start w:val="1"/>
      <w:numFmt w:val="decimal"/>
      <w:pStyle w:val="34"/>
      <w:suff w:val="nothing"/>
      <w:lvlText w:val="%1.%2.%3.%4　"/>
      <w:lvlJc w:val="left"/>
      <w:pPr>
        <w:ind w:left="447" w:firstLine="0"/>
      </w:pPr>
      <w:rPr>
        <w:rFonts w:hint="eastAsia" w:ascii="黑体" w:hAnsi="Times New Roman" w:eastAsia="黑体"/>
        <w:b w:val="0"/>
        <w:i w:val="0"/>
        <w:sz w:val="21"/>
      </w:rPr>
    </w:lvl>
    <w:lvl w:ilvl="4" w:tentative="0">
      <w:start w:val="1"/>
      <w:numFmt w:val="decimal"/>
      <w:pStyle w:val="35"/>
      <w:suff w:val="nothing"/>
      <w:lvlText w:val="%1.%2.%3.%4.%5　"/>
      <w:lvlJc w:val="left"/>
      <w:pPr>
        <w:ind w:left="447" w:firstLine="0"/>
      </w:pPr>
      <w:rPr>
        <w:rFonts w:hint="eastAsia" w:ascii="黑体" w:hAnsi="Times New Roman" w:eastAsia="黑体"/>
        <w:b w:val="0"/>
        <w:i w:val="0"/>
        <w:sz w:val="21"/>
      </w:rPr>
    </w:lvl>
    <w:lvl w:ilvl="5" w:tentative="0">
      <w:start w:val="1"/>
      <w:numFmt w:val="decimal"/>
      <w:pStyle w:val="36"/>
      <w:suff w:val="nothing"/>
      <w:lvlText w:val="%1.%2.%3.%4.%5.%6　"/>
      <w:lvlJc w:val="left"/>
      <w:pPr>
        <w:ind w:left="447" w:firstLine="0"/>
      </w:pPr>
      <w:rPr>
        <w:rFonts w:hint="eastAsia" w:ascii="黑体" w:hAnsi="Times New Roman" w:eastAsia="黑体"/>
        <w:b w:val="0"/>
        <w:i w:val="0"/>
        <w:sz w:val="21"/>
      </w:rPr>
    </w:lvl>
    <w:lvl w:ilvl="6" w:tentative="0">
      <w:start w:val="1"/>
      <w:numFmt w:val="decimal"/>
      <w:suff w:val="nothing"/>
      <w:lvlText w:val="%1%2.%3.%4.%5.%6.%7　"/>
      <w:lvlJc w:val="left"/>
      <w:pPr>
        <w:ind w:left="447" w:firstLine="0"/>
      </w:pPr>
      <w:rPr>
        <w:rFonts w:hint="eastAsia" w:ascii="黑体" w:hAnsi="Times New Roman" w:eastAsia="黑体"/>
        <w:b w:val="0"/>
        <w:i w:val="0"/>
        <w:sz w:val="21"/>
      </w:rPr>
    </w:lvl>
    <w:lvl w:ilvl="7" w:tentative="0">
      <w:start w:val="1"/>
      <w:numFmt w:val="decimal"/>
      <w:lvlText w:val="%1.%2.%3.%4.%5.%6.%7.%8"/>
      <w:lvlJc w:val="left"/>
      <w:pPr>
        <w:tabs>
          <w:tab w:val="left" w:pos="4798"/>
        </w:tabs>
        <w:ind w:left="4416" w:hanging="1418"/>
      </w:pPr>
      <w:rPr>
        <w:rFonts w:hint="eastAsia"/>
      </w:rPr>
    </w:lvl>
    <w:lvl w:ilvl="8" w:tentative="0">
      <w:start w:val="1"/>
      <w:numFmt w:val="decimal"/>
      <w:lvlText w:val="%1.%2.%3.%4.%5.%6.%7.%8.%9"/>
      <w:lvlJc w:val="left"/>
      <w:pPr>
        <w:tabs>
          <w:tab w:val="left" w:pos="5224"/>
        </w:tabs>
        <w:ind w:left="5124" w:hanging="1700"/>
      </w:pPr>
      <w:rPr>
        <w:rFonts w:hint="eastAsia"/>
      </w:rPr>
    </w:lvl>
  </w:abstractNum>
  <w:abstractNum w:abstractNumId="5">
    <w:nsid w:val="2A8F7113"/>
    <w:multiLevelType w:val="multilevel"/>
    <w:tmpl w:val="2A8F7113"/>
    <w:lvl w:ilvl="0" w:tentative="0">
      <w:start w:val="1"/>
      <w:numFmt w:val="upperLetter"/>
      <w:pStyle w:val="43"/>
      <w:suff w:val="space"/>
      <w:lvlText w:val="%1"/>
      <w:lvlJc w:val="left"/>
      <w:pPr>
        <w:ind w:left="623" w:hanging="425"/>
      </w:pPr>
      <w:rPr>
        <w:rFonts w:hint="eastAsia"/>
      </w:rPr>
    </w:lvl>
    <w:lvl w:ilvl="1" w:tentative="0">
      <w:start w:val="1"/>
      <w:numFmt w:val="decimal"/>
      <w:pStyle w:val="44"/>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6">
    <w:nsid w:val="44C50F90"/>
    <w:multiLevelType w:val="multilevel"/>
    <w:tmpl w:val="44C50F90"/>
    <w:lvl w:ilvl="0" w:tentative="0">
      <w:start w:val="1"/>
      <w:numFmt w:val="lowerLetter"/>
      <w:pStyle w:val="59"/>
      <w:lvlText w:val="%1)"/>
      <w:lvlJc w:val="left"/>
      <w:pPr>
        <w:tabs>
          <w:tab w:val="left" w:pos="839"/>
        </w:tabs>
        <w:ind w:left="839" w:hanging="419"/>
      </w:pPr>
      <w:rPr>
        <w:rFonts w:hint="default" w:ascii="Times New Roman" w:hAnsi="Times New Roman" w:eastAsia="宋体" w:cs="Times New Roman"/>
        <w:b w:val="0"/>
        <w:i w:val="0"/>
        <w:sz w:val="20"/>
        <w:szCs w:val="21"/>
      </w:rPr>
    </w:lvl>
    <w:lvl w:ilvl="1" w:tentative="0">
      <w:start w:val="1"/>
      <w:numFmt w:val="decimal"/>
      <w:pStyle w:val="55"/>
      <w:lvlText w:val="%2)"/>
      <w:lvlJc w:val="left"/>
      <w:pPr>
        <w:tabs>
          <w:tab w:val="left" w:pos="1259"/>
        </w:tabs>
        <w:ind w:left="1259" w:hanging="420"/>
      </w:pPr>
      <w:rPr>
        <w:rFonts w:hint="eastAsia" w:ascii="宋体" w:hAnsi="宋体" w:eastAsia="宋体"/>
        <w:b w:val="0"/>
        <w:i w:val="0"/>
        <w:sz w:val="20"/>
      </w:rPr>
    </w:lvl>
    <w:lvl w:ilvl="2" w:tentative="0">
      <w:start w:val="1"/>
      <w:numFmt w:val="decimal"/>
      <w:pStyle w:val="60"/>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2517"/>
        </w:tabs>
        <w:ind w:left="2517"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7">
    <w:nsid w:val="555306B0"/>
    <w:multiLevelType w:val="multilevel"/>
    <w:tmpl w:val="555306B0"/>
    <w:lvl w:ilvl="0" w:tentative="0">
      <w:start w:val="1"/>
      <w:numFmt w:val="lowerLetter"/>
      <w:suff w:val="nothing"/>
      <w:lvlText w:val="%1）"/>
      <w:lvlJc w:val="left"/>
      <w:pPr>
        <w:ind w:left="680" w:hanging="277"/>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8">
    <w:nsid w:val="57272975"/>
    <w:multiLevelType w:val="multilevel"/>
    <w:tmpl w:val="57272975"/>
    <w:lvl w:ilvl="0" w:tentative="0">
      <w:start w:val="1"/>
      <w:numFmt w:val="lowerLetter"/>
      <w:suff w:val="nothing"/>
      <w:lvlText w:val="%1）"/>
      <w:lvlJc w:val="left"/>
      <w:pPr>
        <w:ind w:left="702" w:hanging="277"/>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9">
    <w:nsid w:val="63CB3BF2"/>
    <w:multiLevelType w:val="multilevel"/>
    <w:tmpl w:val="63CB3BF2"/>
    <w:lvl w:ilvl="0" w:tentative="0">
      <w:start w:val="1"/>
      <w:numFmt w:val="lowerLetter"/>
      <w:suff w:val="nothing"/>
      <w:lvlText w:val="%1）"/>
      <w:lvlJc w:val="left"/>
      <w:pPr>
        <w:ind w:left="702" w:hanging="277"/>
      </w:pPr>
      <w:rPr>
        <w:rFonts w:hint="eastAsia"/>
      </w:rPr>
    </w:lvl>
    <w:lvl w:ilvl="1" w:tentative="0">
      <w:start w:val="1"/>
      <w:numFmt w:val="lowerLetter"/>
      <w:lvlText w:val="%2)"/>
      <w:lvlJc w:val="left"/>
      <w:pPr>
        <w:ind w:left="1282" w:hanging="420"/>
      </w:pPr>
    </w:lvl>
    <w:lvl w:ilvl="2" w:tentative="0">
      <w:start w:val="1"/>
      <w:numFmt w:val="lowerRoman"/>
      <w:lvlText w:val="%3."/>
      <w:lvlJc w:val="right"/>
      <w:pPr>
        <w:ind w:left="1702" w:hanging="420"/>
      </w:pPr>
    </w:lvl>
    <w:lvl w:ilvl="3" w:tentative="0">
      <w:start w:val="1"/>
      <w:numFmt w:val="decimal"/>
      <w:lvlText w:val="%4."/>
      <w:lvlJc w:val="left"/>
      <w:pPr>
        <w:ind w:left="2122" w:hanging="420"/>
      </w:pPr>
    </w:lvl>
    <w:lvl w:ilvl="4" w:tentative="0">
      <w:start w:val="1"/>
      <w:numFmt w:val="lowerLetter"/>
      <w:lvlText w:val="%5)"/>
      <w:lvlJc w:val="left"/>
      <w:pPr>
        <w:ind w:left="2542" w:hanging="420"/>
      </w:pPr>
    </w:lvl>
    <w:lvl w:ilvl="5" w:tentative="0">
      <w:start w:val="1"/>
      <w:numFmt w:val="lowerRoman"/>
      <w:lvlText w:val="%6."/>
      <w:lvlJc w:val="right"/>
      <w:pPr>
        <w:ind w:left="2962" w:hanging="420"/>
      </w:pPr>
    </w:lvl>
    <w:lvl w:ilvl="6" w:tentative="0">
      <w:start w:val="1"/>
      <w:numFmt w:val="decimal"/>
      <w:lvlText w:val="%7."/>
      <w:lvlJc w:val="left"/>
      <w:pPr>
        <w:ind w:left="3382" w:hanging="420"/>
      </w:pPr>
    </w:lvl>
    <w:lvl w:ilvl="7" w:tentative="0">
      <w:start w:val="1"/>
      <w:numFmt w:val="lowerLetter"/>
      <w:lvlText w:val="%8)"/>
      <w:lvlJc w:val="left"/>
      <w:pPr>
        <w:ind w:left="3802" w:hanging="420"/>
      </w:pPr>
    </w:lvl>
    <w:lvl w:ilvl="8" w:tentative="0">
      <w:start w:val="1"/>
      <w:numFmt w:val="lowerRoman"/>
      <w:lvlText w:val="%9."/>
      <w:lvlJc w:val="right"/>
      <w:pPr>
        <w:ind w:left="4222" w:hanging="420"/>
      </w:pPr>
    </w:lvl>
  </w:abstractNum>
  <w:abstractNum w:abstractNumId="10">
    <w:nsid w:val="657D3FBC"/>
    <w:multiLevelType w:val="multilevel"/>
    <w:tmpl w:val="657D3FBC"/>
    <w:lvl w:ilvl="0" w:tentative="0">
      <w:start w:val="1"/>
      <w:numFmt w:val="upperLetter"/>
      <w:pStyle w:val="37"/>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46"/>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47"/>
      <w:suff w:val="nothing"/>
      <w:lvlText w:val="%1.%2.%3　"/>
      <w:lvlJc w:val="left"/>
      <w:pPr>
        <w:ind w:left="0" w:firstLine="0"/>
      </w:pPr>
      <w:rPr>
        <w:rFonts w:hint="eastAsia" w:ascii="黑体" w:hAnsi="黑体" w:eastAsia="黑体" w:cs="Times New Roman"/>
        <w:b w:val="0"/>
        <w:bCs w:val="0"/>
        <w:i w:val="0"/>
        <w:iCs w:val="0"/>
        <w:caps w:val="0"/>
        <w:smallCaps w:val="0"/>
        <w:strike w:val="0"/>
        <w:dstrike w:val="0"/>
        <w:outline w:val="0"/>
        <w:shadow w:val="0"/>
        <w:emboss w:val="0"/>
        <w:imprint w:val="0"/>
        <w:vanish w:val="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3" w:tentative="0">
      <w:start w:val="1"/>
      <w:numFmt w:val="decimal"/>
      <w:pStyle w:val="40"/>
      <w:suff w:val="nothing"/>
      <w:lvlText w:val="%1.%2.%3.%4　"/>
      <w:lvlJc w:val="left"/>
      <w:pPr>
        <w:ind w:left="0" w:firstLine="0"/>
      </w:pPr>
      <w:rPr>
        <w:rFonts w:hint="eastAsia" w:ascii="黑体" w:hAnsi="Times New Roman" w:eastAsia="黑体"/>
        <w:b w:val="0"/>
        <w:i w:val="0"/>
        <w:sz w:val="21"/>
      </w:rPr>
    </w:lvl>
    <w:lvl w:ilvl="4" w:tentative="0">
      <w:start w:val="1"/>
      <w:numFmt w:val="decimal"/>
      <w:pStyle w:val="41"/>
      <w:suff w:val="nothing"/>
      <w:lvlText w:val="%1.%2.%3.%4.%5　"/>
      <w:lvlJc w:val="left"/>
      <w:pPr>
        <w:ind w:left="0" w:firstLine="0"/>
      </w:pPr>
      <w:rPr>
        <w:rFonts w:hint="eastAsia" w:ascii="黑体" w:hAnsi="Times New Roman" w:eastAsia="黑体"/>
        <w:b w:val="0"/>
        <w:i w:val="0"/>
        <w:sz w:val="21"/>
      </w:rPr>
    </w:lvl>
    <w:lvl w:ilvl="5" w:tentative="0">
      <w:start w:val="1"/>
      <w:numFmt w:val="decimal"/>
      <w:pStyle w:val="42"/>
      <w:suff w:val="nothing"/>
      <w:lvlText w:val="%1.%2.%3.%4.%5.%6　"/>
      <w:lvlJc w:val="left"/>
      <w:pPr>
        <w:ind w:left="0" w:firstLine="0"/>
      </w:pPr>
      <w:rPr>
        <w:rFonts w:hint="eastAsia" w:ascii="黑体" w:hAnsi="Times New Roman" w:eastAsia="黑体"/>
        <w:b w:val="0"/>
        <w:i w:val="0"/>
        <w:sz w:val="21"/>
      </w:rPr>
    </w:lvl>
    <w:lvl w:ilvl="6" w:tentative="0">
      <w:start w:val="1"/>
      <w:numFmt w:val="decimal"/>
      <w:pStyle w:val="45"/>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1">
    <w:nsid w:val="6C0E3452"/>
    <w:multiLevelType w:val="multilevel"/>
    <w:tmpl w:val="6C0E3452"/>
    <w:lvl w:ilvl="0" w:tentative="0">
      <w:start w:val="1"/>
      <w:numFmt w:val="lowerLetter"/>
      <w:suff w:val="nothing"/>
      <w:lvlText w:val="%1）"/>
      <w:lvlJc w:val="left"/>
      <w:pPr>
        <w:ind w:left="680" w:hanging="28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2">
    <w:nsid w:val="7F106005"/>
    <w:multiLevelType w:val="multilevel"/>
    <w:tmpl w:val="7F106005"/>
    <w:lvl w:ilvl="0" w:tentative="0">
      <w:start w:val="1"/>
      <w:numFmt w:val="lowerLetter"/>
      <w:suff w:val="nothing"/>
      <w:lvlText w:val="%1）"/>
      <w:lvlJc w:val="left"/>
      <w:pPr>
        <w:ind w:left="702" w:hanging="277"/>
      </w:pPr>
      <w:rPr>
        <w:rFonts w:hint="eastAsia"/>
      </w:rPr>
    </w:lvl>
    <w:lvl w:ilvl="1" w:tentative="0">
      <w:start w:val="1"/>
      <w:numFmt w:val="lowerLetter"/>
      <w:lvlText w:val="%2)"/>
      <w:lvlJc w:val="left"/>
      <w:pPr>
        <w:ind w:left="1282" w:hanging="420"/>
      </w:pPr>
    </w:lvl>
    <w:lvl w:ilvl="2" w:tentative="0">
      <w:start w:val="1"/>
      <w:numFmt w:val="lowerRoman"/>
      <w:lvlText w:val="%3."/>
      <w:lvlJc w:val="right"/>
      <w:pPr>
        <w:ind w:left="1702" w:hanging="420"/>
      </w:pPr>
    </w:lvl>
    <w:lvl w:ilvl="3" w:tentative="0">
      <w:start w:val="1"/>
      <w:numFmt w:val="decimal"/>
      <w:lvlText w:val="%4."/>
      <w:lvlJc w:val="left"/>
      <w:pPr>
        <w:ind w:left="2122" w:hanging="420"/>
      </w:pPr>
    </w:lvl>
    <w:lvl w:ilvl="4" w:tentative="0">
      <w:start w:val="1"/>
      <w:numFmt w:val="lowerLetter"/>
      <w:lvlText w:val="%5)"/>
      <w:lvlJc w:val="left"/>
      <w:pPr>
        <w:ind w:left="2542" w:hanging="420"/>
      </w:pPr>
    </w:lvl>
    <w:lvl w:ilvl="5" w:tentative="0">
      <w:start w:val="1"/>
      <w:numFmt w:val="lowerRoman"/>
      <w:lvlText w:val="%6."/>
      <w:lvlJc w:val="right"/>
      <w:pPr>
        <w:ind w:left="2962" w:hanging="420"/>
      </w:pPr>
    </w:lvl>
    <w:lvl w:ilvl="6" w:tentative="0">
      <w:start w:val="1"/>
      <w:numFmt w:val="decimal"/>
      <w:lvlText w:val="%7."/>
      <w:lvlJc w:val="left"/>
      <w:pPr>
        <w:ind w:left="3382" w:hanging="420"/>
      </w:pPr>
    </w:lvl>
    <w:lvl w:ilvl="7" w:tentative="0">
      <w:start w:val="1"/>
      <w:numFmt w:val="lowerLetter"/>
      <w:lvlText w:val="%8)"/>
      <w:lvlJc w:val="left"/>
      <w:pPr>
        <w:ind w:left="3802" w:hanging="420"/>
      </w:pPr>
    </w:lvl>
    <w:lvl w:ilvl="8" w:tentative="0">
      <w:start w:val="1"/>
      <w:numFmt w:val="lowerRoman"/>
      <w:lvlText w:val="%9."/>
      <w:lvlJc w:val="right"/>
      <w:pPr>
        <w:ind w:left="4222" w:hanging="420"/>
      </w:pPr>
    </w:lvl>
  </w:abstractNum>
  <w:num w:numId="1">
    <w:abstractNumId w:val="4"/>
  </w:num>
  <w:num w:numId="2">
    <w:abstractNumId w:val="10"/>
  </w:num>
  <w:num w:numId="3">
    <w:abstractNumId w:val="1"/>
  </w:num>
  <w:num w:numId="4">
    <w:abstractNumId w:val="5"/>
  </w:num>
  <w:num w:numId="5">
    <w:abstractNumId w:val="0"/>
  </w:num>
  <w:num w:numId="6">
    <w:abstractNumId w:val="6"/>
  </w:num>
  <w:num w:numId="7">
    <w:abstractNumId w:val="2"/>
  </w:num>
  <w:num w:numId="8">
    <w:abstractNumId w:val="12"/>
  </w:num>
  <w:num w:numId="9">
    <w:abstractNumId w:val="9"/>
  </w:num>
  <w:num w:numId="10">
    <w:abstractNumId w:val="8"/>
  </w:num>
  <w:num w:numId="11">
    <w:abstractNumId w:val="7"/>
  </w:num>
  <w:num w:numId="12">
    <w:abstractNumId w:val="11"/>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mirrorMargins w:val="1"/>
  <w:bordersDoNotSurroundHeader w:val="1"/>
  <w:bordersDoNotSurroundFooter w:val="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ocumentProtection w:enforcement="0"/>
  <w:defaultTabStop w:val="420"/>
  <w:evenAndOddHeaders w:val="1"/>
  <w:drawingGridHorizontalSpacing w:val="105"/>
  <w:drawingGridVerticalSpacing w:val="156"/>
  <w:displayHorizontalDrawingGridEvery w:val="2"/>
  <w:displayVerticalDrawingGridEvery w:val="2"/>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0061"/>
    <w:rsid w:val="000007C6"/>
    <w:rsid w:val="000019F4"/>
    <w:rsid w:val="00001B09"/>
    <w:rsid w:val="00002891"/>
    <w:rsid w:val="00002FDF"/>
    <w:rsid w:val="0000307E"/>
    <w:rsid w:val="00003277"/>
    <w:rsid w:val="000038C6"/>
    <w:rsid w:val="00003E37"/>
    <w:rsid w:val="00004204"/>
    <w:rsid w:val="000042A8"/>
    <w:rsid w:val="000044C5"/>
    <w:rsid w:val="0000499C"/>
    <w:rsid w:val="00005384"/>
    <w:rsid w:val="00005DA4"/>
    <w:rsid w:val="00006311"/>
    <w:rsid w:val="00006371"/>
    <w:rsid w:val="00006B67"/>
    <w:rsid w:val="00007B94"/>
    <w:rsid w:val="00007CA5"/>
    <w:rsid w:val="000100BB"/>
    <w:rsid w:val="00010F95"/>
    <w:rsid w:val="00011B00"/>
    <w:rsid w:val="00011E01"/>
    <w:rsid w:val="00011E9F"/>
    <w:rsid w:val="00012066"/>
    <w:rsid w:val="00012325"/>
    <w:rsid w:val="00012657"/>
    <w:rsid w:val="000129D3"/>
    <w:rsid w:val="00012A9E"/>
    <w:rsid w:val="000132F8"/>
    <w:rsid w:val="00013491"/>
    <w:rsid w:val="00014BA6"/>
    <w:rsid w:val="00014C3C"/>
    <w:rsid w:val="0001569A"/>
    <w:rsid w:val="00015D02"/>
    <w:rsid w:val="00016B3F"/>
    <w:rsid w:val="00016BA7"/>
    <w:rsid w:val="00016C32"/>
    <w:rsid w:val="00017597"/>
    <w:rsid w:val="0002110C"/>
    <w:rsid w:val="00022823"/>
    <w:rsid w:val="000234BE"/>
    <w:rsid w:val="00023ABA"/>
    <w:rsid w:val="00024263"/>
    <w:rsid w:val="00024422"/>
    <w:rsid w:val="00024A21"/>
    <w:rsid w:val="00024A73"/>
    <w:rsid w:val="00024B89"/>
    <w:rsid w:val="0002507A"/>
    <w:rsid w:val="000274EE"/>
    <w:rsid w:val="000279E1"/>
    <w:rsid w:val="00027A7E"/>
    <w:rsid w:val="00030E7C"/>
    <w:rsid w:val="00031EA5"/>
    <w:rsid w:val="00032038"/>
    <w:rsid w:val="00032616"/>
    <w:rsid w:val="00032AB5"/>
    <w:rsid w:val="00032EE6"/>
    <w:rsid w:val="00032FD1"/>
    <w:rsid w:val="00033CE4"/>
    <w:rsid w:val="00033F1E"/>
    <w:rsid w:val="00034DF9"/>
    <w:rsid w:val="00035B80"/>
    <w:rsid w:val="00035EE7"/>
    <w:rsid w:val="00037586"/>
    <w:rsid w:val="000376AD"/>
    <w:rsid w:val="000408A0"/>
    <w:rsid w:val="00040C29"/>
    <w:rsid w:val="00040C62"/>
    <w:rsid w:val="00042480"/>
    <w:rsid w:val="000428A0"/>
    <w:rsid w:val="00042DA7"/>
    <w:rsid w:val="00044093"/>
    <w:rsid w:val="000444CE"/>
    <w:rsid w:val="000453A7"/>
    <w:rsid w:val="00045528"/>
    <w:rsid w:val="00046886"/>
    <w:rsid w:val="0004726D"/>
    <w:rsid w:val="00047F82"/>
    <w:rsid w:val="000501E2"/>
    <w:rsid w:val="000506A7"/>
    <w:rsid w:val="00050E52"/>
    <w:rsid w:val="000519A0"/>
    <w:rsid w:val="000529A9"/>
    <w:rsid w:val="000530EF"/>
    <w:rsid w:val="000533E5"/>
    <w:rsid w:val="000534EB"/>
    <w:rsid w:val="00053592"/>
    <w:rsid w:val="0005490F"/>
    <w:rsid w:val="00055174"/>
    <w:rsid w:val="00055576"/>
    <w:rsid w:val="0005563B"/>
    <w:rsid w:val="000559F6"/>
    <w:rsid w:val="000565FA"/>
    <w:rsid w:val="00056A42"/>
    <w:rsid w:val="00057760"/>
    <w:rsid w:val="00060BCD"/>
    <w:rsid w:val="00061FE6"/>
    <w:rsid w:val="00062740"/>
    <w:rsid w:val="000640DB"/>
    <w:rsid w:val="00065637"/>
    <w:rsid w:val="00065660"/>
    <w:rsid w:val="0006569A"/>
    <w:rsid w:val="00065A2B"/>
    <w:rsid w:val="0006685B"/>
    <w:rsid w:val="000668C2"/>
    <w:rsid w:val="0006692C"/>
    <w:rsid w:val="00066C5A"/>
    <w:rsid w:val="00066D26"/>
    <w:rsid w:val="000670F7"/>
    <w:rsid w:val="00067E9A"/>
    <w:rsid w:val="00070D12"/>
    <w:rsid w:val="00071715"/>
    <w:rsid w:val="00071DB4"/>
    <w:rsid w:val="000722C1"/>
    <w:rsid w:val="0007241C"/>
    <w:rsid w:val="00072BF6"/>
    <w:rsid w:val="00072F05"/>
    <w:rsid w:val="0007305B"/>
    <w:rsid w:val="0007308D"/>
    <w:rsid w:val="0007318E"/>
    <w:rsid w:val="00073538"/>
    <w:rsid w:val="00073556"/>
    <w:rsid w:val="000735A9"/>
    <w:rsid w:val="00073735"/>
    <w:rsid w:val="00074064"/>
    <w:rsid w:val="00074D38"/>
    <w:rsid w:val="00074F09"/>
    <w:rsid w:val="00075487"/>
    <w:rsid w:val="0007560B"/>
    <w:rsid w:val="00075B17"/>
    <w:rsid w:val="00077C97"/>
    <w:rsid w:val="00080FF9"/>
    <w:rsid w:val="000812F4"/>
    <w:rsid w:val="00081544"/>
    <w:rsid w:val="00081574"/>
    <w:rsid w:val="000826E1"/>
    <w:rsid w:val="00082BDC"/>
    <w:rsid w:val="00083256"/>
    <w:rsid w:val="000837B2"/>
    <w:rsid w:val="00083D7C"/>
    <w:rsid w:val="0008413A"/>
    <w:rsid w:val="000843DA"/>
    <w:rsid w:val="00084402"/>
    <w:rsid w:val="000846E9"/>
    <w:rsid w:val="00086122"/>
    <w:rsid w:val="0008642F"/>
    <w:rsid w:val="00086520"/>
    <w:rsid w:val="000868EB"/>
    <w:rsid w:val="00086A10"/>
    <w:rsid w:val="00087127"/>
    <w:rsid w:val="0008733B"/>
    <w:rsid w:val="00087AC8"/>
    <w:rsid w:val="00087DAE"/>
    <w:rsid w:val="00090338"/>
    <w:rsid w:val="00091334"/>
    <w:rsid w:val="00091426"/>
    <w:rsid w:val="00091496"/>
    <w:rsid w:val="00091893"/>
    <w:rsid w:val="000919ED"/>
    <w:rsid w:val="00091D15"/>
    <w:rsid w:val="000920CA"/>
    <w:rsid w:val="00092FC5"/>
    <w:rsid w:val="000950B0"/>
    <w:rsid w:val="0009570A"/>
    <w:rsid w:val="0009570E"/>
    <w:rsid w:val="00096014"/>
    <w:rsid w:val="00096030"/>
    <w:rsid w:val="0009616B"/>
    <w:rsid w:val="000963BF"/>
    <w:rsid w:val="00096526"/>
    <w:rsid w:val="000966A0"/>
    <w:rsid w:val="00096AE3"/>
    <w:rsid w:val="0009750A"/>
    <w:rsid w:val="00097B3E"/>
    <w:rsid w:val="000A0BE4"/>
    <w:rsid w:val="000A1022"/>
    <w:rsid w:val="000A1D3F"/>
    <w:rsid w:val="000A1FDC"/>
    <w:rsid w:val="000A44F3"/>
    <w:rsid w:val="000A462B"/>
    <w:rsid w:val="000A4D2F"/>
    <w:rsid w:val="000A52FE"/>
    <w:rsid w:val="000A55D8"/>
    <w:rsid w:val="000A57A8"/>
    <w:rsid w:val="000A6891"/>
    <w:rsid w:val="000B05F7"/>
    <w:rsid w:val="000B0BD1"/>
    <w:rsid w:val="000B1832"/>
    <w:rsid w:val="000B2DB2"/>
    <w:rsid w:val="000B2EFD"/>
    <w:rsid w:val="000B30C0"/>
    <w:rsid w:val="000B33D9"/>
    <w:rsid w:val="000B3ACB"/>
    <w:rsid w:val="000B3CE5"/>
    <w:rsid w:val="000B4AA0"/>
    <w:rsid w:val="000B68CE"/>
    <w:rsid w:val="000B6DB4"/>
    <w:rsid w:val="000C0190"/>
    <w:rsid w:val="000C05A4"/>
    <w:rsid w:val="000C07E3"/>
    <w:rsid w:val="000C10B7"/>
    <w:rsid w:val="000C1957"/>
    <w:rsid w:val="000C198C"/>
    <w:rsid w:val="000C3D56"/>
    <w:rsid w:val="000C443C"/>
    <w:rsid w:val="000C4A9D"/>
    <w:rsid w:val="000C4AD9"/>
    <w:rsid w:val="000C4CE1"/>
    <w:rsid w:val="000C4D26"/>
    <w:rsid w:val="000C4EF6"/>
    <w:rsid w:val="000C4F83"/>
    <w:rsid w:val="000C4FE3"/>
    <w:rsid w:val="000C54AE"/>
    <w:rsid w:val="000C5AB1"/>
    <w:rsid w:val="000C5E24"/>
    <w:rsid w:val="000C6282"/>
    <w:rsid w:val="000C6B7A"/>
    <w:rsid w:val="000C6F8F"/>
    <w:rsid w:val="000C756E"/>
    <w:rsid w:val="000D03AE"/>
    <w:rsid w:val="000D045D"/>
    <w:rsid w:val="000D11B0"/>
    <w:rsid w:val="000D1271"/>
    <w:rsid w:val="000D13A2"/>
    <w:rsid w:val="000D18C3"/>
    <w:rsid w:val="000D1A6A"/>
    <w:rsid w:val="000D1DB6"/>
    <w:rsid w:val="000D2128"/>
    <w:rsid w:val="000D31F0"/>
    <w:rsid w:val="000D3233"/>
    <w:rsid w:val="000D3B2A"/>
    <w:rsid w:val="000D41FC"/>
    <w:rsid w:val="000D59B4"/>
    <w:rsid w:val="000D5A0E"/>
    <w:rsid w:val="000D5BD7"/>
    <w:rsid w:val="000D5DDB"/>
    <w:rsid w:val="000D6E56"/>
    <w:rsid w:val="000D711E"/>
    <w:rsid w:val="000D7829"/>
    <w:rsid w:val="000D798F"/>
    <w:rsid w:val="000E0A6F"/>
    <w:rsid w:val="000E1221"/>
    <w:rsid w:val="000E1278"/>
    <w:rsid w:val="000E1985"/>
    <w:rsid w:val="000E21F8"/>
    <w:rsid w:val="000E23C8"/>
    <w:rsid w:val="000E3438"/>
    <w:rsid w:val="000E3815"/>
    <w:rsid w:val="000E39B3"/>
    <w:rsid w:val="000E4869"/>
    <w:rsid w:val="000E5F59"/>
    <w:rsid w:val="000E63DB"/>
    <w:rsid w:val="000E6DAE"/>
    <w:rsid w:val="000E79A7"/>
    <w:rsid w:val="000E7C3F"/>
    <w:rsid w:val="000E7E2B"/>
    <w:rsid w:val="000F0B4A"/>
    <w:rsid w:val="000F0B65"/>
    <w:rsid w:val="000F0C30"/>
    <w:rsid w:val="000F109A"/>
    <w:rsid w:val="000F1462"/>
    <w:rsid w:val="000F1D40"/>
    <w:rsid w:val="000F2425"/>
    <w:rsid w:val="000F2D4E"/>
    <w:rsid w:val="000F305E"/>
    <w:rsid w:val="000F3808"/>
    <w:rsid w:val="000F4177"/>
    <w:rsid w:val="000F43A9"/>
    <w:rsid w:val="000F46AE"/>
    <w:rsid w:val="000F50AD"/>
    <w:rsid w:val="000F5595"/>
    <w:rsid w:val="000F5AA7"/>
    <w:rsid w:val="000F5F7B"/>
    <w:rsid w:val="000F62F9"/>
    <w:rsid w:val="000F6511"/>
    <w:rsid w:val="000F674E"/>
    <w:rsid w:val="000F717B"/>
    <w:rsid w:val="000F71A7"/>
    <w:rsid w:val="000F7410"/>
    <w:rsid w:val="001003B0"/>
    <w:rsid w:val="00100A95"/>
    <w:rsid w:val="00101B2D"/>
    <w:rsid w:val="00101CD5"/>
    <w:rsid w:val="00102CAA"/>
    <w:rsid w:val="00103454"/>
    <w:rsid w:val="00103BE9"/>
    <w:rsid w:val="00103C10"/>
    <w:rsid w:val="0010426C"/>
    <w:rsid w:val="00105102"/>
    <w:rsid w:val="00105128"/>
    <w:rsid w:val="001053A3"/>
    <w:rsid w:val="00105669"/>
    <w:rsid w:val="00105B63"/>
    <w:rsid w:val="0010624A"/>
    <w:rsid w:val="0010625D"/>
    <w:rsid w:val="00106D65"/>
    <w:rsid w:val="00106E40"/>
    <w:rsid w:val="00107CB0"/>
    <w:rsid w:val="00110695"/>
    <w:rsid w:val="00110E19"/>
    <w:rsid w:val="0011140C"/>
    <w:rsid w:val="00112339"/>
    <w:rsid w:val="00112ABE"/>
    <w:rsid w:val="00112CDE"/>
    <w:rsid w:val="00112D2D"/>
    <w:rsid w:val="00112EEE"/>
    <w:rsid w:val="001130A0"/>
    <w:rsid w:val="001142A7"/>
    <w:rsid w:val="0011436A"/>
    <w:rsid w:val="00114891"/>
    <w:rsid w:val="00114A4D"/>
    <w:rsid w:val="00115A26"/>
    <w:rsid w:val="00115DF7"/>
    <w:rsid w:val="0011652B"/>
    <w:rsid w:val="00117265"/>
    <w:rsid w:val="001175B2"/>
    <w:rsid w:val="00120570"/>
    <w:rsid w:val="00120636"/>
    <w:rsid w:val="00120C0F"/>
    <w:rsid w:val="00121162"/>
    <w:rsid w:val="001219FB"/>
    <w:rsid w:val="0012210C"/>
    <w:rsid w:val="0012267A"/>
    <w:rsid w:val="00122FC0"/>
    <w:rsid w:val="00123A16"/>
    <w:rsid w:val="00123FDB"/>
    <w:rsid w:val="001241C3"/>
    <w:rsid w:val="00124A63"/>
    <w:rsid w:val="00124BB5"/>
    <w:rsid w:val="00124FC9"/>
    <w:rsid w:val="0012520A"/>
    <w:rsid w:val="001253E5"/>
    <w:rsid w:val="00125832"/>
    <w:rsid w:val="00126176"/>
    <w:rsid w:val="0012628B"/>
    <w:rsid w:val="001263E3"/>
    <w:rsid w:val="00126D4A"/>
    <w:rsid w:val="0012724E"/>
    <w:rsid w:val="00127C73"/>
    <w:rsid w:val="00130189"/>
    <w:rsid w:val="001303FA"/>
    <w:rsid w:val="00130600"/>
    <w:rsid w:val="001318A6"/>
    <w:rsid w:val="00131C22"/>
    <w:rsid w:val="00132464"/>
    <w:rsid w:val="001324B2"/>
    <w:rsid w:val="00132868"/>
    <w:rsid w:val="00132989"/>
    <w:rsid w:val="00132F3E"/>
    <w:rsid w:val="0013309A"/>
    <w:rsid w:val="001330D4"/>
    <w:rsid w:val="00133856"/>
    <w:rsid w:val="00133E78"/>
    <w:rsid w:val="00133F35"/>
    <w:rsid w:val="001340FC"/>
    <w:rsid w:val="00134330"/>
    <w:rsid w:val="00135171"/>
    <w:rsid w:val="001358ED"/>
    <w:rsid w:val="00135FA4"/>
    <w:rsid w:val="0013741F"/>
    <w:rsid w:val="0013768C"/>
    <w:rsid w:val="00137B85"/>
    <w:rsid w:val="00140045"/>
    <w:rsid w:val="001400E5"/>
    <w:rsid w:val="00140C10"/>
    <w:rsid w:val="001416D6"/>
    <w:rsid w:val="001418D5"/>
    <w:rsid w:val="0014215C"/>
    <w:rsid w:val="00142225"/>
    <w:rsid w:val="001427EA"/>
    <w:rsid w:val="00142C67"/>
    <w:rsid w:val="00142E45"/>
    <w:rsid w:val="001431A5"/>
    <w:rsid w:val="00143D6A"/>
    <w:rsid w:val="00144330"/>
    <w:rsid w:val="00144F9A"/>
    <w:rsid w:val="00145CEB"/>
    <w:rsid w:val="0014751C"/>
    <w:rsid w:val="00147A3B"/>
    <w:rsid w:val="00147B38"/>
    <w:rsid w:val="001506CE"/>
    <w:rsid w:val="00150D66"/>
    <w:rsid w:val="00150FAB"/>
    <w:rsid w:val="00151380"/>
    <w:rsid w:val="00151449"/>
    <w:rsid w:val="00151AB8"/>
    <w:rsid w:val="00151C4E"/>
    <w:rsid w:val="00151F4B"/>
    <w:rsid w:val="001523A2"/>
    <w:rsid w:val="00153C05"/>
    <w:rsid w:val="00153D9B"/>
    <w:rsid w:val="00153EAD"/>
    <w:rsid w:val="0015507D"/>
    <w:rsid w:val="001550A6"/>
    <w:rsid w:val="00155223"/>
    <w:rsid w:val="00155A53"/>
    <w:rsid w:val="00155D9E"/>
    <w:rsid w:val="001569B2"/>
    <w:rsid w:val="00156D7D"/>
    <w:rsid w:val="00156F48"/>
    <w:rsid w:val="00157118"/>
    <w:rsid w:val="001579CC"/>
    <w:rsid w:val="001602B3"/>
    <w:rsid w:val="00160375"/>
    <w:rsid w:val="001607A0"/>
    <w:rsid w:val="00160AAA"/>
    <w:rsid w:val="0016209D"/>
    <w:rsid w:val="0016404B"/>
    <w:rsid w:val="001643BE"/>
    <w:rsid w:val="001643F2"/>
    <w:rsid w:val="00164F26"/>
    <w:rsid w:val="00166578"/>
    <w:rsid w:val="00166884"/>
    <w:rsid w:val="00166A35"/>
    <w:rsid w:val="00166C70"/>
    <w:rsid w:val="001673D9"/>
    <w:rsid w:val="00170E34"/>
    <w:rsid w:val="001716A7"/>
    <w:rsid w:val="00172F09"/>
    <w:rsid w:val="001731FC"/>
    <w:rsid w:val="00173CBE"/>
    <w:rsid w:val="001741BD"/>
    <w:rsid w:val="00174990"/>
    <w:rsid w:val="00174EAC"/>
    <w:rsid w:val="001758F8"/>
    <w:rsid w:val="00175B6A"/>
    <w:rsid w:val="00175D3A"/>
    <w:rsid w:val="0017609F"/>
    <w:rsid w:val="00177104"/>
    <w:rsid w:val="00177295"/>
    <w:rsid w:val="001777F4"/>
    <w:rsid w:val="00180499"/>
    <w:rsid w:val="00180A52"/>
    <w:rsid w:val="001810AF"/>
    <w:rsid w:val="00181717"/>
    <w:rsid w:val="0018255B"/>
    <w:rsid w:val="0018262C"/>
    <w:rsid w:val="00182DAE"/>
    <w:rsid w:val="001830BA"/>
    <w:rsid w:val="0018412D"/>
    <w:rsid w:val="001844AB"/>
    <w:rsid w:val="00184AFE"/>
    <w:rsid w:val="00185524"/>
    <w:rsid w:val="00185868"/>
    <w:rsid w:val="0018639C"/>
    <w:rsid w:val="0018658C"/>
    <w:rsid w:val="00186629"/>
    <w:rsid w:val="001868E5"/>
    <w:rsid w:val="00186FB5"/>
    <w:rsid w:val="00187954"/>
    <w:rsid w:val="00187B4A"/>
    <w:rsid w:val="00187BE1"/>
    <w:rsid w:val="00187E6C"/>
    <w:rsid w:val="00190589"/>
    <w:rsid w:val="001908EF"/>
    <w:rsid w:val="00190BD0"/>
    <w:rsid w:val="00192781"/>
    <w:rsid w:val="0019287C"/>
    <w:rsid w:val="001933B7"/>
    <w:rsid w:val="00193477"/>
    <w:rsid w:val="00193933"/>
    <w:rsid w:val="00193A34"/>
    <w:rsid w:val="00193F90"/>
    <w:rsid w:val="00195175"/>
    <w:rsid w:val="00195B52"/>
    <w:rsid w:val="001960F1"/>
    <w:rsid w:val="00196662"/>
    <w:rsid w:val="00197834"/>
    <w:rsid w:val="0019789F"/>
    <w:rsid w:val="001A0151"/>
    <w:rsid w:val="001A03AF"/>
    <w:rsid w:val="001A06B8"/>
    <w:rsid w:val="001A13AA"/>
    <w:rsid w:val="001A151F"/>
    <w:rsid w:val="001A1D73"/>
    <w:rsid w:val="001A2358"/>
    <w:rsid w:val="001A244E"/>
    <w:rsid w:val="001A2972"/>
    <w:rsid w:val="001A29A3"/>
    <w:rsid w:val="001A425E"/>
    <w:rsid w:val="001A44EA"/>
    <w:rsid w:val="001A5238"/>
    <w:rsid w:val="001A5ADC"/>
    <w:rsid w:val="001A5BF8"/>
    <w:rsid w:val="001A6920"/>
    <w:rsid w:val="001A6BCA"/>
    <w:rsid w:val="001A6BEE"/>
    <w:rsid w:val="001A751A"/>
    <w:rsid w:val="001A76D5"/>
    <w:rsid w:val="001A77A9"/>
    <w:rsid w:val="001A7B91"/>
    <w:rsid w:val="001A7C36"/>
    <w:rsid w:val="001B07AB"/>
    <w:rsid w:val="001B0838"/>
    <w:rsid w:val="001B0B88"/>
    <w:rsid w:val="001B3141"/>
    <w:rsid w:val="001B7606"/>
    <w:rsid w:val="001C0B45"/>
    <w:rsid w:val="001C0C80"/>
    <w:rsid w:val="001C0F6F"/>
    <w:rsid w:val="001C1096"/>
    <w:rsid w:val="001C1CF1"/>
    <w:rsid w:val="001C1EF9"/>
    <w:rsid w:val="001C208E"/>
    <w:rsid w:val="001C22A0"/>
    <w:rsid w:val="001C2947"/>
    <w:rsid w:val="001C2CFB"/>
    <w:rsid w:val="001C314C"/>
    <w:rsid w:val="001C368C"/>
    <w:rsid w:val="001C3E38"/>
    <w:rsid w:val="001C4FB5"/>
    <w:rsid w:val="001C52CD"/>
    <w:rsid w:val="001C553A"/>
    <w:rsid w:val="001C71D5"/>
    <w:rsid w:val="001D07C4"/>
    <w:rsid w:val="001D0F4C"/>
    <w:rsid w:val="001D1024"/>
    <w:rsid w:val="001D1A96"/>
    <w:rsid w:val="001D1F10"/>
    <w:rsid w:val="001D30FC"/>
    <w:rsid w:val="001D3ACB"/>
    <w:rsid w:val="001D3F76"/>
    <w:rsid w:val="001D4148"/>
    <w:rsid w:val="001D50A2"/>
    <w:rsid w:val="001D51E7"/>
    <w:rsid w:val="001D60B5"/>
    <w:rsid w:val="001D634A"/>
    <w:rsid w:val="001D6C08"/>
    <w:rsid w:val="001D6D5C"/>
    <w:rsid w:val="001D75CA"/>
    <w:rsid w:val="001E02E0"/>
    <w:rsid w:val="001E045F"/>
    <w:rsid w:val="001E0BB8"/>
    <w:rsid w:val="001E0F47"/>
    <w:rsid w:val="001E0FEB"/>
    <w:rsid w:val="001E1431"/>
    <w:rsid w:val="001E15F8"/>
    <w:rsid w:val="001E1908"/>
    <w:rsid w:val="001E2169"/>
    <w:rsid w:val="001E31E6"/>
    <w:rsid w:val="001E3436"/>
    <w:rsid w:val="001E3FC4"/>
    <w:rsid w:val="001E4A02"/>
    <w:rsid w:val="001E4E19"/>
    <w:rsid w:val="001E5A55"/>
    <w:rsid w:val="001E60F4"/>
    <w:rsid w:val="001E63B5"/>
    <w:rsid w:val="001E6AE4"/>
    <w:rsid w:val="001E6D56"/>
    <w:rsid w:val="001E741C"/>
    <w:rsid w:val="001E7CB4"/>
    <w:rsid w:val="001E7CFB"/>
    <w:rsid w:val="001F0AE8"/>
    <w:rsid w:val="001F0CFB"/>
    <w:rsid w:val="001F103E"/>
    <w:rsid w:val="001F283D"/>
    <w:rsid w:val="001F2930"/>
    <w:rsid w:val="001F29AD"/>
    <w:rsid w:val="001F2EE8"/>
    <w:rsid w:val="001F33CA"/>
    <w:rsid w:val="001F3B9E"/>
    <w:rsid w:val="001F41D4"/>
    <w:rsid w:val="001F46C1"/>
    <w:rsid w:val="001F6913"/>
    <w:rsid w:val="001F6F09"/>
    <w:rsid w:val="001F770A"/>
    <w:rsid w:val="001F7E66"/>
    <w:rsid w:val="00200DA6"/>
    <w:rsid w:val="0020247E"/>
    <w:rsid w:val="0020262E"/>
    <w:rsid w:val="0020280B"/>
    <w:rsid w:val="00202F8B"/>
    <w:rsid w:val="00203020"/>
    <w:rsid w:val="00203B90"/>
    <w:rsid w:val="00203DBF"/>
    <w:rsid w:val="002045D4"/>
    <w:rsid w:val="00205A13"/>
    <w:rsid w:val="00207D55"/>
    <w:rsid w:val="00210720"/>
    <w:rsid w:val="002118F2"/>
    <w:rsid w:val="00211DFC"/>
    <w:rsid w:val="0021270E"/>
    <w:rsid w:val="00212859"/>
    <w:rsid w:val="002128A3"/>
    <w:rsid w:val="00212CC4"/>
    <w:rsid w:val="002135AB"/>
    <w:rsid w:val="00213A5B"/>
    <w:rsid w:val="00213C0E"/>
    <w:rsid w:val="00213CAA"/>
    <w:rsid w:val="00214416"/>
    <w:rsid w:val="002157B8"/>
    <w:rsid w:val="00215B6C"/>
    <w:rsid w:val="0021661D"/>
    <w:rsid w:val="00216819"/>
    <w:rsid w:val="00217BE9"/>
    <w:rsid w:val="00217CAE"/>
    <w:rsid w:val="00220188"/>
    <w:rsid w:val="00220FC6"/>
    <w:rsid w:val="00221006"/>
    <w:rsid w:val="002220E8"/>
    <w:rsid w:val="0022225B"/>
    <w:rsid w:val="00222442"/>
    <w:rsid w:val="00223327"/>
    <w:rsid w:val="00223955"/>
    <w:rsid w:val="00223EBB"/>
    <w:rsid w:val="002242B0"/>
    <w:rsid w:val="00224D8D"/>
    <w:rsid w:val="002250BF"/>
    <w:rsid w:val="002253AD"/>
    <w:rsid w:val="0022550D"/>
    <w:rsid w:val="00225CA3"/>
    <w:rsid w:val="0022694E"/>
    <w:rsid w:val="00226B2F"/>
    <w:rsid w:val="00227835"/>
    <w:rsid w:val="00227B3A"/>
    <w:rsid w:val="002303A6"/>
    <w:rsid w:val="002303D9"/>
    <w:rsid w:val="00230895"/>
    <w:rsid w:val="00230E9C"/>
    <w:rsid w:val="0023187C"/>
    <w:rsid w:val="00231D62"/>
    <w:rsid w:val="00232343"/>
    <w:rsid w:val="002328DD"/>
    <w:rsid w:val="00233335"/>
    <w:rsid w:val="00233873"/>
    <w:rsid w:val="00234D9F"/>
    <w:rsid w:val="00236A18"/>
    <w:rsid w:val="00236B66"/>
    <w:rsid w:val="0023710C"/>
    <w:rsid w:val="00237459"/>
    <w:rsid w:val="00237E64"/>
    <w:rsid w:val="00240073"/>
    <w:rsid w:val="00240454"/>
    <w:rsid w:val="00240E21"/>
    <w:rsid w:val="00241074"/>
    <w:rsid w:val="00241E91"/>
    <w:rsid w:val="00242CB9"/>
    <w:rsid w:val="002432C7"/>
    <w:rsid w:val="00244407"/>
    <w:rsid w:val="00245F1B"/>
    <w:rsid w:val="002460EB"/>
    <w:rsid w:val="0024635D"/>
    <w:rsid w:val="00247A33"/>
    <w:rsid w:val="00250416"/>
    <w:rsid w:val="00250B80"/>
    <w:rsid w:val="00250E97"/>
    <w:rsid w:val="00251121"/>
    <w:rsid w:val="00251F5B"/>
    <w:rsid w:val="002528E4"/>
    <w:rsid w:val="00252BB4"/>
    <w:rsid w:val="00253303"/>
    <w:rsid w:val="00253579"/>
    <w:rsid w:val="00254103"/>
    <w:rsid w:val="00255737"/>
    <w:rsid w:val="00255758"/>
    <w:rsid w:val="00255BC9"/>
    <w:rsid w:val="00255FD7"/>
    <w:rsid w:val="0025674E"/>
    <w:rsid w:val="00260367"/>
    <w:rsid w:val="00260F93"/>
    <w:rsid w:val="002613F6"/>
    <w:rsid w:val="00261711"/>
    <w:rsid w:val="00261C64"/>
    <w:rsid w:val="00262230"/>
    <w:rsid w:val="002628BB"/>
    <w:rsid w:val="00263019"/>
    <w:rsid w:val="0026328A"/>
    <w:rsid w:val="00263D1D"/>
    <w:rsid w:val="00264A54"/>
    <w:rsid w:val="00265555"/>
    <w:rsid w:val="002656A3"/>
    <w:rsid w:val="00265E89"/>
    <w:rsid w:val="00266222"/>
    <w:rsid w:val="002662C6"/>
    <w:rsid w:val="00267A54"/>
    <w:rsid w:val="00267DAF"/>
    <w:rsid w:val="0027007F"/>
    <w:rsid w:val="002701A7"/>
    <w:rsid w:val="0027030B"/>
    <w:rsid w:val="002706F9"/>
    <w:rsid w:val="002707AE"/>
    <w:rsid w:val="0027097F"/>
    <w:rsid w:val="00270B74"/>
    <w:rsid w:val="00270B79"/>
    <w:rsid w:val="0027152A"/>
    <w:rsid w:val="00272498"/>
    <w:rsid w:val="0027257D"/>
    <w:rsid w:val="00272E42"/>
    <w:rsid w:val="002731BC"/>
    <w:rsid w:val="002734C8"/>
    <w:rsid w:val="00273E14"/>
    <w:rsid w:val="00273E47"/>
    <w:rsid w:val="00274974"/>
    <w:rsid w:val="002751F5"/>
    <w:rsid w:val="00275C45"/>
    <w:rsid w:val="00276187"/>
    <w:rsid w:val="00276B79"/>
    <w:rsid w:val="00277114"/>
    <w:rsid w:val="002777D6"/>
    <w:rsid w:val="00277B33"/>
    <w:rsid w:val="00280385"/>
    <w:rsid w:val="00280AF9"/>
    <w:rsid w:val="00280F3D"/>
    <w:rsid w:val="00281718"/>
    <w:rsid w:val="0028214F"/>
    <w:rsid w:val="002823C7"/>
    <w:rsid w:val="00282707"/>
    <w:rsid w:val="00282B31"/>
    <w:rsid w:val="00284647"/>
    <w:rsid w:val="00284745"/>
    <w:rsid w:val="00284E27"/>
    <w:rsid w:val="00285089"/>
    <w:rsid w:val="0028530D"/>
    <w:rsid w:val="00285CFC"/>
    <w:rsid w:val="00285D6B"/>
    <w:rsid w:val="00285DF8"/>
    <w:rsid w:val="0028643F"/>
    <w:rsid w:val="00286902"/>
    <w:rsid w:val="0028728D"/>
    <w:rsid w:val="00287D63"/>
    <w:rsid w:val="00287ED7"/>
    <w:rsid w:val="00290AB4"/>
    <w:rsid w:val="002911AB"/>
    <w:rsid w:val="00291AF6"/>
    <w:rsid w:val="002924E7"/>
    <w:rsid w:val="002925A6"/>
    <w:rsid w:val="00293511"/>
    <w:rsid w:val="0029387D"/>
    <w:rsid w:val="0029416C"/>
    <w:rsid w:val="0029472C"/>
    <w:rsid w:val="00294873"/>
    <w:rsid w:val="002954E7"/>
    <w:rsid w:val="002956D2"/>
    <w:rsid w:val="00295FD9"/>
    <w:rsid w:val="00296523"/>
    <w:rsid w:val="00296C31"/>
    <w:rsid w:val="0029794B"/>
    <w:rsid w:val="00297B36"/>
    <w:rsid w:val="002A020A"/>
    <w:rsid w:val="002A07F3"/>
    <w:rsid w:val="002A0A54"/>
    <w:rsid w:val="002A0CD6"/>
    <w:rsid w:val="002A0DFC"/>
    <w:rsid w:val="002A10C0"/>
    <w:rsid w:val="002A1B50"/>
    <w:rsid w:val="002A3463"/>
    <w:rsid w:val="002A5117"/>
    <w:rsid w:val="002A5EBA"/>
    <w:rsid w:val="002A5F3A"/>
    <w:rsid w:val="002A65B9"/>
    <w:rsid w:val="002A7375"/>
    <w:rsid w:val="002A7F41"/>
    <w:rsid w:val="002B0131"/>
    <w:rsid w:val="002B04C0"/>
    <w:rsid w:val="002B0744"/>
    <w:rsid w:val="002B0EA3"/>
    <w:rsid w:val="002B17AB"/>
    <w:rsid w:val="002B1826"/>
    <w:rsid w:val="002B1B70"/>
    <w:rsid w:val="002B282B"/>
    <w:rsid w:val="002B2F0A"/>
    <w:rsid w:val="002B3003"/>
    <w:rsid w:val="002B3252"/>
    <w:rsid w:val="002B332F"/>
    <w:rsid w:val="002B44D7"/>
    <w:rsid w:val="002B4B64"/>
    <w:rsid w:val="002B5EDF"/>
    <w:rsid w:val="002B62BA"/>
    <w:rsid w:val="002B63A7"/>
    <w:rsid w:val="002B683E"/>
    <w:rsid w:val="002B693A"/>
    <w:rsid w:val="002B7015"/>
    <w:rsid w:val="002B74A8"/>
    <w:rsid w:val="002B7C07"/>
    <w:rsid w:val="002C041E"/>
    <w:rsid w:val="002C0497"/>
    <w:rsid w:val="002C0AE5"/>
    <w:rsid w:val="002C0E04"/>
    <w:rsid w:val="002C11D2"/>
    <w:rsid w:val="002C1503"/>
    <w:rsid w:val="002C1639"/>
    <w:rsid w:val="002C1AC9"/>
    <w:rsid w:val="002C1B8B"/>
    <w:rsid w:val="002C22D2"/>
    <w:rsid w:val="002C2387"/>
    <w:rsid w:val="002C255F"/>
    <w:rsid w:val="002C2B0A"/>
    <w:rsid w:val="002C2DB5"/>
    <w:rsid w:val="002C3061"/>
    <w:rsid w:val="002C327C"/>
    <w:rsid w:val="002C3A77"/>
    <w:rsid w:val="002C4675"/>
    <w:rsid w:val="002C4BAC"/>
    <w:rsid w:val="002C66D3"/>
    <w:rsid w:val="002C747E"/>
    <w:rsid w:val="002C7ABE"/>
    <w:rsid w:val="002C7BBF"/>
    <w:rsid w:val="002C7E00"/>
    <w:rsid w:val="002D0145"/>
    <w:rsid w:val="002D05B0"/>
    <w:rsid w:val="002D08DF"/>
    <w:rsid w:val="002D093B"/>
    <w:rsid w:val="002D0B8A"/>
    <w:rsid w:val="002D1797"/>
    <w:rsid w:val="002D1A33"/>
    <w:rsid w:val="002D20AC"/>
    <w:rsid w:val="002D2987"/>
    <w:rsid w:val="002D2AB1"/>
    <w:rsid w:val="002D2C40"/>
    <w:rsid w:val="002D2E55"/>
    <w:rsid w:val="002D340B"/>
    <w:rsid w:val="002D39F8"/>
    <w:rsid w:val="002D3C56"/>
    <w:rsid w:val="002D40DC"/>
    <w:rsid w:val="002D42DC"/>
    <w:rsid w:val="002D45FC"/>
    <w:rsid w:val="002D49A4"/>
    <w:rsid w:val="002D593F"/>
    <w:rsid w:val="002D5FB6"/>
    <w:rsid w:val="002D6102"/>
    <w:rsid w:val="002D7341"/>
    <w:rsid w:val="002D73B9"/>
    <w:rsid w:val="002D7C64"/>
    <w:rsid w:val="002E0728"/>
    <w:rsid w:val="002E0788"/>
    <w:rsid w:val="002E094E"/>
    <w:rsid w:val="002E1401"/>
    <w:rsid w:val="002E184D"/>
    <w:rsid w:val="002E1B55"/>
    <w:rsid w:val="002E24F6"/>
    <w:rsid w:val="002E30F0"/>
    <w:rsid w:val="002E3215"/>
    <w:rsid w:val="002E3544"/>
    <w:rsid w:val="002E4D66"/>
    <w:rsid w:val="002E4E6B"/>
    <w:rsid w:val="002E58CF"/>
    <w:rsid w:val="002E637F"/>
    <w:rsid w:val="002E63A2"/>
    <w:rsid w:val="002E6805"/>
    <w:rsid w:val="002E6A46"/>
    <w:rsid w:val="002E6B3F"/>
    <w:rsid w:val="002E6B75"/>
    <w:rsid w:val="002E7497"/>
    <w:rsid w:val="002E7A1F"/>
    <w:rsid w:val="002E7A34"/>
    <w:rsid w:val="002E7BD6"/>
    <w:rsid w:val="002E7D2C"/>
    <w:rsid w:val="002E7FC4"/>
    <w:rsid w:val="002F0BD9"/>
    <w:rsid w:val="002F0F44"/>
    <w:rsid w:val="002F13FF"/>
    <w:rsid w:val="002F1547"/>
    <w:rsid w:val="002F158F"/>
    <w:rsid w:val="002F17CD"/>
    <w:rsid w:val="002F2205"/>
    <w:rsid w:val="002F2688"/>
    <w:rsid w:val="002F2703"/>
    <w:rsid w:val="002F292E"/>
    <w:rsid w:val="002F2EFC"/>
    <w:rsid w:val="002F3AC9"/>
    <w:rsid w:val="002F3BA9"/>
    <w:rsid w:val="002F3D3C"/>
    <w:rsid w:val="002F4130"/>
    <w:rsid w:val="002F4B73"/>
    <w:rsid w:val="002F4EFB"/>
    <w:rsid w:val="002F584C"/>
    <w:rsid w:val="002F5C13"/>
    <w:rsid w:val="002F5FDD"/>
    <w:rsid w:val="002F6A7D"/>
    <w:rsid w:val="002F6B41"/>
    <w:rsid w:val="002F6E99"/>
    <w:rsid w:val="002F7187"/>
    <w:rsid w:val="002F7A5A"/>
    <w:rsid w:val="002F7D23"/>
    <w:rsid w:val="002F7FD7"/>
    <w:rsid w:val="00300303"/>
    <w:rsid w:val="00300F69"/>
    <w:rsid w:val="00301515"/>
    <w:rsid w:val="00301E94"/>
    <w:rsid w:val="003021FE"/>
    <w:rsid w:val="0030228C"/>
    <w:rsid w:val="0030270A"/>
    <w:rsid w:val="00302EB4"/>
    <w:rsid w:val="00303650"/>
    <w:rsid w:val="00304087"/>
    <w:rsid w:val="00305017"/>
    <w:rsid w:val="003052E5"/>
    <w:rsid w:val="00305FC9"/>
    <w:rsid w:val="003061B1"/>
    <w:rsid w:val="00306310"/>
    <w:rsid w:val="00306DC9"/>
    <w:rsid w:val="00307651"/>
    <w:rsid w:val="00310496"/>
    <w:rsid w:val="0031141A"/>
    <w:rsid w:val="00311744"/>
    <w:rsid w:val="00311FC0"/>
    <w:rsid w:val="00312638"/>
    <w:rsid w:val="003128E6"/>
    <w:rsid w:val="00312906"/>
    <w:rsid w:val="00312B86"/>
    <w:rsid w:val="0031339D"/>
    <w:rsid w:val="00313C4F"/>
    <w:rsid w:val="003142BE"/>
    <w:rsid w:val="003142D0"/>
    <w:rsid w:val="00314B32"/>
    <w:rsid w:val="0031649E"/>
    <w:rsid w:val="003166B9"/>
    <w:rsid w:val="00316D7B"/>
    <w:rsid w:val="0032029A"/>
    <w:rsid w:val="00320C4A"/>
    <w:rsid w:val="0032191B"/>
    <w:rsid w:val="00321B05"/>
    <w:rsid w:val="00321F9E"/>
    <w:rsid w:val="003229B2"/>
    <w:rsid w:val="00322EC7"/>
    <w:rsid w:val="00323322"/>
    <w:rsid w:val="00323439"/>
    <w:rsid w:val="00323554"/>
    <w:rsid w:val="00323B35"/>
    <w:rsid w:val="00324AB5"/>
    <w:rsid w:val="00324B3A"/>
    <w:rsid w:val="00324B99"/>
    <w:rsid w:val="00326A1B"/>
    <w:rsid w:val="00326B82"/>
    <w:rsid w:val="00327428"/>
    <w:rsid w:val="00327BDD"/>
    <w:rsid w:val="003300E1"/>
    <w:rsid w:val="00330DE4"/>
    <w:rsid w:val="00331149"/>
    <w:rsid w:val="00331AC8"/>
    <w:rsid w:val="003324DB"/>
    <w:rsid w:val="00332745"/>
    <w:rsid w:val="00332804"/>
    <w:rsid w:val="00333106"/>
    <w:rsid w:val="0033355F"/>
    <w:rsid w:val="00333707"/>
    <w:rsid w:val="00333B3B"/>
    <w:rsid w:val="00333D71"/>
    <w:rsid w:val="00334248"/>
    <w:rsid w:val="0033508C"/>
    <w:rsid w:val="003351FB"/>
    <w:rsid w:val="0033534F"/>
    <w:rsid w:val="003353CF"/>
    <w:rsid w:val="00335458"/>
    <w:rsid w:val="003356BE"/>
    <w:rsid w:val="0033603C"/>
    <w:rsid w:val="00336042"/>
    <w:rsid w:val="0033632E"/>
    <w:rsid w:val="003364E8"/>
    <w:rsid w:val="00336A4C"/>
    <w:rsid w:val="00337031"/>
    <w:rsid w:val="003379EF"/>
    <w:rsid w:val="00337ED5"/>
    <w:rsid w:val="003401B0"/>
    <w:rsid w:val="003414B2"/>
    <w:rsid w:val="00341532"/>
    <w:rsid w:val="00341988"/>
    <w:rsid w:val="00341CAE"/>
    <w:rsid w:val="00341F39"/>
    <w:rsid w:val="00341FED"/>
    <w:rsid w:val="00342F6E"/>
    <w:rsid w:val="00345AB5"/>
    <w:rsid w:val="00345EA6"/>
    <w:rsid w:val="0034674D"/>
    <w:rsid w:val="00347CD4"/>
    <w:rsid w:val="00347FA9"/>
    <w:rsid w:val="00347FC5"/>
    <w:rsid w:val="00350CA2"/>
    <w:rsid w:val="00351500"/>
    <w:rsid w:val="00351A8A"/>
    <w:rsid w:val="00351F9D"/>
    <w:rsid w:val="003526D5"/>
    <w:rsid w:val="003528C2"/>
    <w:rsid w:val="00352DDB"/>
    <w:rsid w:val="00353444"/>
    <w:rsid w:val="00353504"/>
    <w:rsid w:val="00353C2D"/>
    <w:rsid w:val="003541A7"/>
    <w:rsid w:val="00354E53"/>
    <w:rsid w:val="00355B22"/>
    <w:rsid w:val="003561F3"/>
    <w:rsid w:val="00356272"/>
    <w:rsid w:val="003578E0"/>
    <w:rsid w:val="00357AB6"/>
    <w:rsid w:val="003603CB"/>
    <w:rsid w:val="00360832"/>
    <w:rsid w:val="00360AB5"/>
    <w:rsid w:val="00360B3C"/>
    <w:rsid w:val="00360F17"/>
    <w:rsid w:val="00361671"/>
    <w:rsid w:val="00361D8F"/>
    <w:rsid w:val="00361FFF"/>
    <w:rsid w:val="00362324"/>
    <w:rsid w:val="0036291D"/>
    <w:rsid w:val="003631D8"/>
    <w:rsid w:val="003635CE"/>
    <w:rsid w:val="003635F5"/>
    <w:rsid w:val="00364269"/>
    <w:rsid w:val="00364E6E"/>
    <w:rsid w:val="0036592D"/>
    <w:rsid w:val="00365D5D"/>
    <w:rsid w:val="00366ACF"/>
    <w:rsid w:val="00366C61"/>
    <w:rsid w:val="00366E5C"/>
    <w:rsid w:val="003674ED"/>
    <w:rsid w:val="00367CD3"/>
    <w:rsid w:val="003707BF"/>
    <w:rsid w:val="00371398"/>
    <w:rsid w:val="00371537"/>
    <w:rsid w:val="003725F5"/>
    <w:rsid w:val="00373B81"/>
    <w:rsid w:val="00373DF2"/>
    <w:rsid w:val="003742C6"/>
    <w:rsid w:val="003742FC"/>
    <w:rsid w:val="003745E2"/>
    <w:rsid w:val="00374BA1"/>
    <w:rsid w:val="00374BC3"/>
    <w:rsid w:val="00374C3B"/>
    <w:rsid w:val="00376990"/>
    <w:rsid w:val="00376B4A"/>
    <w:rsid w:val="003772B0"/>
    <w:rsid w:val="003775AB"/>
    <w:rsid w:val="00380A1F"/>
    <w:rsid w:val="00380CE3"/>
    <w:rsid w:val="0038113B"/>
    <w:rsid w:val="00381D4F"/>
    <w:rsid w:val="00382983"/>
    <w:rsid w:val="003837D0"/>
    <w:rsid w:val="00383B1E"/>
    <w:rsid w:val="0038438D"/>
    <w:rsid w:val="0038490D"/>
    <w:rsid w:val="00384ACC"/>
    <w:rsid w:val="00384F45"/>
    <w:rsid w:val="003854A4"/>
    <w:rsid w:val="0038574B"/>
    <w:rsid w:val="0038589D"/>
    <w:rsid w:val="00386B06"/>
    <w:rsid w:val="00386BB0"/>
    <w:rsid w:val="00386F68"/>
    <w:rsid w:val="00387326"/>
    <w:rsid w:val="003901AD"/>
    <w:rsid w:val="0039109B"/>
    <w:rsid w:val="0039110C"/>
    <w:rsid w:val="00391357"/>
    <w:rsid w:val="003919B6"/>
    <w:rsid w:val="003926EF"/>
    <w:rsid w:val="003929AF"/>
    <w:rsid w:val="00392A72"/>
    <w:rsid w:val="0039307D"/>
    <w:rsid w:val="0039336D"/>
    <w:rsid w:val="003935F1"/>
    <w:rsid w:val="003939C5"/>
    <w:rsid w:val="00393ACC"/>
    <w:rsid w:val="003952C8"/>
    <w:rsid w:val="00395627"/>
    <w:rsid w:val="003957BA"/>
    <w:rsid w:val="00395BED"/>
    <w:rsid w:val="003960CF"/>
    <w:rsid w:val="00396699"/>
    <w:rsid w:val="0039701E"/>
    <w:rsid w:val="00397726"/>
    <w:rsid w:val="00397792"/>
    <w:rsid w:val="003A051A"/>
    <w:rsid w:val="003A0DFB"/>
    <w:rsid w:val="003A1151"/>
    <w:rsid w:val="003A1512"/>
    <w:rsid w:val="003A2FFF"/>
    <w:rsid w:val="003A31FB"/>
    <w:rsid w:val="003A50B9"/>
    <w:rsid w:val="003A57E9"/>
    <w:rsid w:val="003A6265"/>
    <w:rsid w:val="003A672B"/>
    <w:rsid w:val="003B029B"/>
    <w:rsid w:val="003B1948"/>
    <w:rsid w:val="003B240C"/>
    <w:rsid w:val="003B2A7C"/>
    <w:rsid w:val="003B2E8B"/>
    <w:rsid w:val="003B38BB"/>
    <w:rsid w:val="003B3933"/>
    <w:rsid w:val="003B3B90"/>
    <w:rsid w:val="003B3F85"/>
    <w:rsid w:val="003B4535"/>
    <w:rsid w:val="003B4B03"/>
    <w:rsid w:val="003B4E39"/>
    <w:rsid w:val="003B5277"/>
    <w:rsid w:val="003B52AF"/>
    <w:rsid w:val="003B597D"/>
    <w:rsid w:val="003B5D67"/>
    <w:rsid w:val="003B6178"/>
    <w:rsid w:val="003B69A2"/>
    <w:rsid w:val="003B6C23"/>
    <w:rsid w:val="003B6F06"/>
    <w:rsid w:val="003B732A"/>
    <w:rsid w:val="003B7579"/>
    <w:rsid w:val="003C10BB"/>
    <w:rsid w:val="003C1A86"/>
    <w:rsid w:val="003C2442"/>
    <w:rsid w:val="003C255B"/>
    <w:rsid w:val="003C28A9"/>
    <w:rsid w:val="003C3FA8"/>
    <w:rsid w:val="003C49B4"/>
    <w:rsid w:val="003C5072"/>
    <w:rsid w:val="003C61EA"/>
    <w:rsid w:val="003C697F"/>
    <w:rsid w:val="003C6D0A"/>
    <w:rsid w:val="003C735B"/>
    <w:rsid w:val="003C74EB"/>
    <w:rsid w:val="003C79D3"/>
    <w:rsid w:val="003C7A0F"/>
    <w:rsid w:val="003D077A"/>
    <w:rsid w:val="003D079E"/>
    <w:rsid w:val="003D102D"/>
    <w:rsid w:val="003D3199"/>
    <w:rsid w:val="003D40B1"/>
    <w:rsid w:val="003D4297"/>
    <w:rsid w:val="003D4560"/>
    <w:rsid w:val="003D45CA"/>
    <w:rsid w:val="003D528B"/>
    <w:rsid w:val="003D5A08"/>
    <w:rsid w:val="003D5EFD"/>
    <w:rsid w:val="003D6C51"/>
    <w:rsid w:val="003D7330"/>
    <w:rsid w:val="003D7C25"/>
    <w:rsid w:val="003E01D9"/>
    <w:rsid w:val="003E026D"/>
    <w:rsid w:val="003E0B85"/>
    <w:rsid w:val="003E16DD"/>
    <w:rsid w:val="003E2A04"/>
    <w:rsid w:val="003E33F5"/>
    <w:rsid w:val="003E3C39"/>
    <w:rsid w:val="003E3E19"/>
    <w:rsid w:val="003E5E65"/>
    <w:rsid w:val="003E6542"/>
    <w:rsid w:val="003E6E19"/>
    <w:rsid w:val="003E7825"/>
    <w:rsid w:val="003E7890"/>
    <w:rsid w:val="003E7C43"/>
    <w:rsid w:val="003F00B1"/>
    <w:rsid w:val="003F037D"/>
    <w:rsid w:val="003F0C85"/>
    <w:rsid w:val="003F15AC"/>
    <w:rsid w:val="003F18B5"/>
    <w:rsid w:val="003F276A"/>
    <w:rsid w:val="003F27D1"/>
    <w:rsid w:val="003F2C13"/>
    <w:rsid w:val="003F2F26"/>
    <w:rsid w:val="003F3281"/>
    <w:rsid w:val="003F367C"/>
    <w:rsid w:val="003F4AE2"/>
    <w:rsid w:val="003F4C0F"/>
    <w:rsid w:val="003F4C91"/>
    <w:rsid w:val="003F5496"/>
    <w:rsid w:val="003F5504"/>
    <w:rsid w:val="003F5E0D"/>
    <w:rsid w:val="003F661D"/>
    <w:rsid w:val="003F7106"/>
    <w:rsid w:val="003F714B"/>
    <w:rsid w:val="003F76AB"/>
    <w:rsid w:val="00400833"/>
    <w:rsid w:val="00400AFB"/>
    <w:rsid w:val="0040186D"/>
    <w:rsid w:val="004022F9"/>
    <w:rsid w:val="00403730"/>
    <w:rsid w:val="00403C0F"/>
    <w:rsid w:val="00403F39"/>
    <w:rsid w:val="0040537C"/>
    <w:rsid w:val="00406032"/>
    <w:rsid w:val="004068F3"/>
    <w:rsid w:val="00407040"/>
    <w:rsid w:val="0040776D"/>
    <w:rsid w:val="00407A16"/>
    <w:rsid w:val="00410548"/>
    <w:rsid w:val="00411077"/>
    <w:rsid w:val="00413338"/>
    <w:rsid w:val="004133A2"/>
    <w:rsid w:val="004149FE"/>
    <w:rsid w:val="00415F3D"/>
    <w:rsid w:val="00416AAA"/>
    <w:rsid w:val="00416E1E"/>
    <w:rsid w:val="004172EC"/>
    <w:rsid w:val="00417DC1"/>
    <w:rsid w:val="004200BE"/>
    <w:rsid w:val="00421691"/>
    <w:rsid w:val="0042296F"/>
    <w:rsid w:val="00422D56"/>
    <w:rsid w:val="00424103"/>
    <w:rsid w:val="004242B2"/>
    <w:rsid w:val="0042496F"/>
    <w:rsid w:val="00424B9A"/>
    <w:rsid w:val="004252B9"/>
    <w:rsid w:val="00425FD3"/>
    <w:rsid w:val="004260F1"/>
    <w:rsid w:val="0042691B"/>
    <w:rsid w:val="00427511"/>
    <w:rsid w:val="004301FF"/>
    <w:rsid w:val="00430881"/>
    <w:rsid w:val="00430C8B"/>
    <w:rsid w:val="00431F40"/>
    <w:rsid w:val="0043275F"/>
    <w:rsid w:val="004348EE"/>
    <w:rsid w:val="00434DCE"/>
    <w:rsid w:val="0043570C"/>
    <w:rsid w:val="00435A6E"/>
    <w:rsid w:val="00435FB2"/>
    <w:rsid w:val="004365B8"/>
    <w:rsid w:val="004368EF"/>
    <w:rsid w:val="00436D97"/>
    <w:rsid w:val="00436F15"/>
    <w:rsid w:val="00436FF2"/>
    <w:rsid w:val="00437229"/>
    <w:rsid w:val="004375CC"/>
    <w:rsid w:val="0044022A"/>
    <w:rsid w:val="00440640"/>
    <w:rsid w:val="004408B5"/>
    <w:rsid w:val="00440EFC"/>
    <w:rsid w:val="00440F57"/>
    <w:rsid w:val="00441DA4"/>
    <w:rsid w:val="00442F49"/>
    <w:rsid w:val="00443555"/>
    <w:rsid w:val="004437B7"/>
    <w:rsid w:val="00443919"/>
    <w:rsid w:val="00443B7E"/>
    <w:rsid w:val="00443E43"/>
    <w:rsid w:val="0044421D"/>
    <w:rsid w:val="00444596"/>
    <w:rsid w:val="00444A6B"/>
    <w:rsid w:val="004452DC"/>
    <w:rsid w:val="004458D1"/>
    <w:rsid w:val="0044632E"/>
    <w:rsid w:val="0044636B"/>
    <w:rsid w:val="00446455"/>
    <w:rsid w:val="00446BA1"/>
    <w:rsid w:val="00446DE0"/>
    <w:rsid w:val="004470F4"/>
    <w:rsid w:val="00447D27"/>
    <w:rsid w:val="00450061"/>
    <w:rsid w:val="00451347"/>
    <w:rsid w:val="00451586"/>
    <w:rsid w:val="00452445"/>
    <w:rsid w:val="00453FDA"/>
    <w:rsid w:val="0045443F"/>
    <w:rsid w:val="00455456"/>
    <w:rsid w:val="00455499"/>
    <w:rsid w:val="0045651F"/>
    <w:rsid w:val="00456558"/>
    <w:rsid w:val="004568BB"/>
    <w:rsid w:val="00456CAA"/>
    <w:rsid w:val="00457473"/>
    <w:rsid w:val="00460ADC"/>
    <w:rsid w:val="00460CC1"/>
    <w:rsid w:val="00460CD8"/>
    <w:rsid w:val="00460E5B"/>
    <w:rsid w:val="00461986"/>
    <w:rsid w:val="00461BDF"/>
    <w:rsid w:val="0046280C"/>
    <w:rsid w:val="00462BB8"/>
    <w:rsid w:val="00462F88"/>
    <w:rsid w:val="0046325F"/>
    <w:rsid w:val="00463F08"/>
    <w:rsid w:val="004648BC"/>
    <w:rsid w:val="0046647D"/>
    <w:rsid w:val="0046683E"/>
    <w:rsid w:val="00467316"/>
    <w:rsid w:val="0047026B"/>
    <w:rsid w:val="00470AA7"/>
    <w:rsid w:val="00470E54"/>
    <w:rsid w:val="00471029"/>
    <w:rsid w:val="004714B4"/>
    <w:rsid w:val="00472367"/>
    <w:rsid w:val="0047308C"/>
    <w:rsid w:val="004731DB"/>
    <w:rsid w:val="00473CD1"/>
    <w:rsid w:val="00474014"/>
    <w:rsid w:val="004748C2"/>
    <w:rsid w:val="00474EC1"/>
    <w:rsid w:val="004751B6"/>
    <w:rsid w:val="00476699"/>
    <w:rsid w:val="00477475"/>
    <w:rsid w:val="00480911"/>
    <w:rsid w:val="00480ACF"/>
    <w:rsid w:val="00480F4A"/>
    <w:rsid w:val="0048156D"/>
    <w:rsid w:val="00482CCA"/>
    <w:rsid w:val="0048368E"/>
    <w:rsid w:val="00483F99"/>
    <w:rsid w:val="00484114"/>
    <w:rsid w:val="00484660"/>
    <w:rsid w:val="00484B5F"/>
    <w:rsid w:val="00484BE9"/>
    <w:rsid w:val="004852E2"/>
    <w:rsid w:val="00485ABF"/>
    <w:rsid w:val="00485B10"/>
    <w:rsid w:val="00486533"/>
    <w:rsid w:val="004866CA"/>
    <w:rsid w:val="00486A8E"/>
    <w:rsid w:val="00486E3F"/>
    <w:rsid w:val="0048720B"/>
    <w:rsid w:val="00491230"/>
    <w:rsid w:val="004915A5"/>
    <w:rsid w:val="00491B0D"/>
    <w:rsid w:val="00492BC7"/>
    <w:rsid w:val="00492BCD"/>
    <w:rsid w:val="004946EF"/>
    <w:rsid w:val="004954EA"/>
    <w:rsid w:val="00495706"/>
    <w:rsid w:val="00495D6B"/>
    <w:rsid w:val="0049648C"/>
    <w:rsid w:val="004964AF"/>
    <w:rsid w:val="00496A25"/>
    <w:rsid w:val="00496B75"/>
    <w:rsid w:val="0049734B"/>
    <w:rsid w:val="004977C9"/>
    <w:rsid w:val="004A0ED1"/>
    <w:rsid w:val="004A1016"/>
    <w:rsid w:val="004A1676"/>
    <w:rsid w:val="004A19C5"/>
    <w:rsid w:val="004A271A"/>
    <w:rsid w:val="004A3C35"/>
    <w:rsid w:val="004A41E7"/>
    <w:rsid w:val="004A448F"/>
    <w:rsid w:val="004A4EA0"/>
    <w:rsid w:val="004A61D0"/>
    <w:rsid w:val="004A7557"/>
    <w:rsid w:val="004A7945"/>
    <w:rsid w:val="004B03E4"/>
    <w:rsid w:val="004B2A17"/>
    <w:rsid w:val="004B2B66"/>
    <w:rsid w:val="004B34B9"/>
    <w:rsid w:val="004B3DE9"/>
    <w:rsid w:val="004B4CF2"/>
    <w:rsid w:val="004B4F45"/>
    <w:rsid w:val="004B538A"/>
    <w:rsid w:val="004B6A7D"/>
    <w:rsid w:val="004B6CDE"/>
    <w:rsid w:val="004B6D3A"/>
    <w:rsid w:val="004B7054"/>
    <w:rsid w:val="004C1A39"/>
    <w:rsid w:val="004C1BF1"/>
    <w:rsid w:val="004C1C1B"/>
    <w:rsid w:val="004C1FC0"/>
    <w:rsid w:val="004C24B5"/>
    <w:rsid w:val="004C29EA"/>
    <w:rsid w:val="004C2D32"/>
    <w:rsid w:val="004C3315"/>
    <w:rsid w:val="004C3561"/>
    <w:rsid w:val="004C3776"/>
    <w:rsid w:val="004C3B7A"/>
    <w:rsid w:val="004C3CAC"/>
    <w:rsid w:val="004C462D"/>
    <w:rsid w:val="004C4AEB"/>
    <w:rsid w:val="004C5F6C"/>
    <w:rsid w:val="004C6CD6"/>
    <w:rsid w:val="004C789D"/>
    <w:rsid w:val="004C7E23"/>
    <w:rsid w:val="004C7F57"/>
    <w:rsid w:val="004D003F"/>
    <w:rsid w:val="004D0B18"/>
    <w:rsid w:val="004D0E6B"/>
    <w:rsid w:val="004D1C55"/>
    <w:rsid w:val="004D2B39"/>
    <w:rsid w:val="004D2B52"/>
    <w:rsid w:val="004D2BEE"/>
    <w:rsid w:val="004D3D28"/>
    <w:rsid w:val="004D3EA2"/>
    <w:rsid w:val="004D3F9E"/>
    <w:rsid w:val="004D40A9"/>
    <w:rsid w:val="004D6020"/>
    <w:rsid w:val="004D67A3"/>
    <w:rsid w:val="004D6A29"/>
    <w:rsid w:val="004D71DE"/>
    <w:rsid w:val="004D7FAE"/>
    <w:rsid w:val="004E03AD"/>
    <w:rsid w:val="004E04C2"/>
    <w:rsid w:val="004E09A0"/>
    <w:rsid w:val="004E0DA5"/>
    <w:rsid w:val="004E16D4"/>
    <w:rsid w:val="004E18A4"/>
    <w:rsid w:val="004E199A"/>
    <w:rsid w:val="004E244C"/>
    <w:rsid w:val="004E2C13"/>
    <w:rsid w:val="004E3252"/>
    <w:rsid w:val="004E4103"/>
    <w:rsid w:val="004E4593"/>
    <w:rsid w:val="004E4754"/>
    <w:rsid w:val="004E4A0F"/>
    <w:rsid w:val="004E5960"/>
    <w:rsid w:val="004E5C20"/>
    <w:rsid w:val="004E7DD1"/>
    <w:rsid w:val="004F1482"/>
    <w:rsid w:val="004F25F6"/>
    <w:rsid w:val="004F26E3"/>
    <w:rsid w:val="004F44A5"/>
    <w:rsid w:val="004F4AA2"/>
    <w:rsid w:val="004F4B1D"/>
    <w:rsid w:val="004F4D43"/>
    <w:rsid w:val="004F6250"/>
    <w:rsid w:val="004F69AF"/>
    <w:rsid w:val="004F6B76"/>
    <w:rsid w:val="004F6C60"/>
    <w:rsid w:val="004F7EB7"/>
    <w:rsid w:val="0050150D"/>
    <w:rsid w:val="005017CE"/>
    <w:rsid w:val="005024CE"/>
    <w:rsid w:val="00502932"/>
    <w:rsid w:val="00503767"/>
    <w:rsid w:val="005039CE"/>
    <w:rsid w:val="005043FC"/>
    <w:rsid w:val="00504A7E"/>
    <w:rsid w:val="0050528E"/>
    <w:rsid w:val="005059DC"/>
    <w:rsid w:val="005065A0"/>
    <w:rsid w:val="00506686"/>
    <w:rsid w:val="00507204"/>
    <w:rsid w:val="005101B3"/>
    <w:rsid w:val="0051070A"/>
    <w:rsid w:val="00510B8D"/>
    <w:rsid w:val="005114E0"/>
    <w:rsid w:val="0051251A"/>
    <w:rsid w:val="005134C9"/>
    <w:rsid w:val="0051360D"/>
    <w:rsid w:val="00514100"/>
    <w:rsid w:val="0051412B"/>
    <w:rsid w:val="0051446F"/>
    <w:rsid w:val="0051493E"/>
    <w:rsid w:val="00514BC1"/>
    <w:rsid w:val="00514C4A"/>
    <w:rsid w:val="00515253"/>
    <w:rsid w:val="00515B1E"/>
    <w:rsid w:val="005165A2"/>
    <w:rsid w:val="00516617"/>
    <w:rsid w:val="005167AA"/>
    <w:rsid w:val="00516C19"/>
    <w:rsid w:val="00516CCB"/>
    <w:rsid w:val="00517109"/>
    <w:rsid w:val="00517794"/>
    <w:rsid w:val="00517C5F"/>
    <w:rsid w:val="00520737"/>
    <w:rsid w:val="00520877"/>
    <w:rsid w:val="00520DBD"/>
    <w:rsid w:val="0052107F"/>
    <w:rsid w:val="00521432"/>
    <w:rsid w:val="00521701"/>
    <w:rsid w:val="00521C9B"/>
    <w:rsid w:val="005221BE"/>
    <w:rsid w:val="00522857"/>
    <w:rsid w:val="00522E6F"/>
    <w:rsid w:val="005241BE"/>
    <w:rsid w:val="00524968"/>
    <w:rsid w:val="00525E81"/>
    <w:rsid w:val="0052603A"/>
    <w:rsid w:val="005260CA"/>
    <w:rsid w:val="00526126"/>
    <w:rsid w:val="005264FE"/>
    <w:rsid w:val="00526710"/>
    <w:rsid w:val="005268B0"/>
    <w:rsid w:val="00526CA0"/>
    <w:rsid w:val="00527565"/>
    <w:rsid w:val="0053065D"/>
    <w:rsid w:val="005307AF"/>
    <w:rsid w:val="00530A5C"/>
    <w:rsid w:val="00530F30"/>
    <w:rsid w:val="005315DE"/>
    <w:rsid w:val="00531B2B"/>
    <w:rsid w:val="005320D6"/>
    <w:rsid w:val="005325BB"/>
    <w:rsid w:val="005326B2"/>
    <w:rsid w:val="00533D3E"/>
    <w:rsid w:val="00534D8E"/>
    <w:rsid w:val="005351CB"/>
    <w:rsid w:val="0053550D"/>
    <w:rsid w:val="00536032"/>
    <w:rsid w:val="00536D39"/>
    <w:rsid w:val="00536D72"/>
    <w:rsid w:val="00536D7D"/>
    <w:rsid w:val="0053717E"/>
    <w:rsid w:val="005373AE"/>
    <w:rsid w:val="00537C80"/>
    <w:rsid w:val="00537F78"/>
    <w:rsid w:val="00540061"/>
    <w:rsid w:val="005402B7"/>
    <w:rsid w:val="00541CF3"/>
    <w:rsid w:val="00543218"/>
    <w:rsid w:val="00543360"/>
    <w:rsid w:val="00543567"/>
    <w:rsid w:val="00544C78"/>
    <w:rsid w:val="00545A3E"/>
    <w:rsid w:val="00546465"/>
    <w:rsid w:val="00546548"/>
    <w:rsid w:val="005465F8"/>
    <w:rsid w:val="0054672E"/>
    <w:rsid w:val="005468CF"/>
    <w:rsid w:val="0054706D"/>
    <w:rsid w:val="005471A0"/>
    <w:rsid w:val="00547653"/>
    <w:rsid w:val="00547B05"/>
    <w:rsid w:val="00547D2B"/>
    <w:rsid w:val="00550A4E"/>
    <w:rsid w:val="005511BF"/>
    <w:rsid w:val="00552330"/>
    <w:rsid w:val="00552A27"/>
    <w:rsid w:val="00553172"/>
    <w:rsid w:val="005538FB"/>
    <w:rsid w:val="00553B40"/>
    <w:rsid w:val="00553CA8"/>
    <w:rsid w:val="00553FCE"/>
    <w:rsid w:val="005556C2"/>
    <w:rsid w:val="00555EF5"/>
    <w:rsid w:val="00556541"/>
    <w:rsid w:val="00557AA2"/>
    <w:rsid w:val="00560593"/>
    <w:rsid w:val="00560F84"/>
    <w:rsid w:val="00561A4A"/>
    <w:rsid w:val="005620C6"/>
    <w:rsid w:val="00562ACF"/>
    <w:rsid w:val="00562D07"/>
    <w:rsid w:val="0056324C"/>
    <w:rsid w:val="00564E06"/>
    <w:rsid w:val="00565C1E"/>
    <w:rsid w:val="00565EB8"/>
    <w:rsid w:val="005672F5"/>
    <w:rsid w:val="00567FB6"/>
    <w:rsid w:val="005702F7"/>
    <w:rsid w:val="00570483"/>
    <w:rsid w:val="00572205"/>
    <w:rsid w:val="0057423E"/>
    <w:rsid w:val="00574ED2"/>
    <w:rsid w:val="005759ED"/>
    <w:rsid w:val="00576348"/>
    <w:rsid w:val="005764D1"/>
    <w:rsid w:val="0057671E"/>
    <w:rsid w:val="00576743"/>
    <w:rsid w:val="00576A0A"/>
    <w:rsid w:val="00576A94"/>
    <w:rsid w:val="005776DA"/>
    <w:rsid w:val="00580CF8"/>
    <w:rsid w:val="00581168"/>
    <w:rsid w:val="005837D4"/>
    <w:rsid w:val="00583A91"/>
    <w:rsid w:val="00583E1C"/>
    <w:rsid w:val="005842C2"/>
    <w:rsid w:val="0058490A"/>
    <w:rsid w:val="00584E93"/>
    <w:rsid w:val="00585010"/>
    <w:rsid w:val="005850FA"/>
    <w:rsid w:val="00585515"/>
    <w:rsid w:val="00585FA8"/>
    <w:rsid w:val="005865BC"/>
    <w:rsid w:val="00586B24"/>
    <w:rsid w:val="00586FDE"/>
    <w:rsid w:val="00590E56"/>
    <w:rsid w:val="005919A4"/>
    <w:rsid w:val="00591DFA"/>
    <w:rsid w:val="005922FE"/>
    <w:rsid w:val="00592353"/>
    <w:rsid w:val="00594C9B"/>
    <w:rsid w:val="00595405"/>
    <w:rsid w:val="005964A8"/>
    <w:rsid w:val="00596507"/>
    <w:rsid w:val="00596D7D"/>
    <w:rsid w:val="00596FA9"/>
    <w:rsid w:val="00597E0D"/>
    <w:rsid w:val="005A0057"/>
    <w:rsid w:val="005A0D41"/>
    <w:rsid w:val="005A0EDD"/>
    <w:rsid w:val="005A2043"/>
    <w:rsid w:val="005A2339"/>
    <w:rsid w:val="005A2723"/>
    <w:rsid w:val="005A38A9"/>
    <w:rsid w:val="005A3ED3"/>
    <w:rsid w:val="005A41CE"/>
    <w:rsid w:val="005A4323"/>
    <w:rsid w:val="005A4451"/>
    <w:rsid w:val="005A48A5"/>
    <w:rsid w:val="005A508F"/>
    <w:rsid w:val="005A573F"/>
    <w:rsid w:val="005A5AF3"/>
    <w:rsid w:val="005B05A2"/>
    <w:rsid w:val="005B0C34"/>
    <w:rsid w:val="005B0EED"/>
    <w:rsid w:val="005B14EB"/>
    <w:rsid w:val="005B1C46"/>
    <w:rsid w:val="005B237A"/>
    <w:rsid w:val="005B244F"/>
    <w:rsid w:val="005B3AE9"/>
    <w:rsid w:val="005B4CF4"/>
    <w:rsid w:val="005B5215"/>
    <w:rsid w:val="005B52B0"/>
    <w:rsid w:val="005B54D1"/>
    <w:rsid w:val="005B58EF"/>
    <w:rsid w:val="005B6029"/>
    <w:rsid w:val="005B6037"/>
    <w:rsid w:val="005B638D"/>
    <w:rsid w:val="005B6E5F"/>
    <w:rsid w:val="005B711F"/>
    <w:rsid w:val="005B7D8F"/>
    <w:rsid w:val="005C0882"/>
    <w:rsid w:val="005C099D"/>
    <w:rsid w:val="005C0D1B"/>
    <w:rsid w:val="005C0EBC"/>
    <w:rsid w:val="005C0F14"/>
    <w:rsid w:val="005C11C2"/>
    <w:rsid w:val="005C2A1C"/>
    <w:rsid w:val="005C4162"/>
    <w:rsid w:val="005C4BF6"/>
    <w:rsid w:val="005C53D2"/>
    <w:rsid w:val="005C5E29"/>
    <w:rsid w:val="005C5F71"/>
    <w:rsid w:val="005C6237"/>
    <w:rsid w:val="005D05B8"/>
    <w:rsid w:val="005D072F"/>
    <w:rsid w:val="005D0B67"/>
    <w:rsid w:val="005D146A"/>
    <w:rsid w:val="005D196B"/>
    <w:rsid w:val="005D1D77"/>
    <w:rsid w:val="005D1EA0"/>
    <w:rsid w:val="005D3063"/>
    <w:rsid w:val="005D3074"/>
    <w:rsid w:val="005D3C1B"/>
    <w:rsid w:val="005D4688"/>
    <w:rsid w:val="005D47B1"/>
    <w:rsid w:val="005D4A1B"/>
    <w:rsid w:val="005D5429"/>
    <w:rsid w:val="005D5771"/>
    <w:rsid w:val="005D5882"/>
    <w:rsid w:val="005D5DEB"/>
    <w:rsid w:val="005D5EEA"/>
    <w:rsid w:val="005D6224"/>
    <w:rsid w:val="005D6598"/>
    <w:rsid w:val="005D6645"/>
    <w:rsid w:val="005D6B28"/>
    <w:rsid w:val="005D6C63"/>
    <w:rsid w:val="005D6D49"/>
    <w:rsid w:val="005D729C"/>
    <w:rsid w:val="005D7906"/>
    <w:rsid w:val="005D7CF9"/>
    <w:rsid w:val="005E0485"/>
    <w:rsid w:val="005E17F2"/>
    <w:rsid w:val="005E1C84"/>
    <w:rsid w:val="005E2ED9"/>
    <w:rsid w:val="005E2F24"/>
    <w:rsid w:val="005E3410"/>
    <w:rsid w:val="005E354F"/>
    <w:rsid w:val="005E3CA5"/>
    <w:rsid w:val="005E4DE3"/>
    <w:rsid w:val="005E5B81"/>
    <w:rsid w:val="005E65DB"/>
    <w:rsid w:val="005E6B9A"/>
    <w:rsid w:val="005E6FFC"/>
    <w:rsid w:val="005E73CE"/>
    <w:rsid w:val="005E7843"/>
    <w:rsid w:val="005F0F7C"/>
    <w:rsid w:val="005F0FA8"/>
    <w:rsid w:val="005F13A9"/>
    <w:rsid w:val="005F13FB"/>
    <w:rsid w:val="005F1423"/>
    <w:rsid w:val="005F27AE"/>
    <w:rsid w:val="005F2E70"/>
    <w:rsid w:val="005F2E77"/>
    <w:rsid w:val="005F34B9"/>
    <w:rsid w:val="005F4359"/>
    <w:rsid w:val="005F4C56"/>
    <w:rsid w:val="005F5ADD"/>
    <w:rsid w:val="005F7AB2"/>
    <w:rsid w:val="005F7CAF"/>
    <w:rsid w:val="00600062"/>
    <w:rsid w:val="006000C2"/>
    <w:rsid w:val="00600113"/>
    <w:rsid w:val="006001ED"/>
    <w:rsid w:val="00600F31"/>
    <w:rsid w:val="006011B0"/>
    <w:rsid w:val="006014CA"/>
    <w:rsid w:val="006019A7"/>
    <w:rsid w:val="0060244A"/>
    <w:rsid w:val="00602612"/>
    <w:rsid w:val="00602F38"/>
    <w:rsid w:val="00603276"/>
    <w:rsid w:val="006035EF"/>
    <w:rsid w:val="006037C8"/>
    <w:rsid w:val="00603B17"/>
    <w:rsid w:val="0060437D"/>
    <w:rsid w:val="0060441F"/>
    <w:rsid w:val="00604A11"/>
    <w:rsid w:val="0060503F"/>
    <w:rsid w:val="00605250"/>
    <w:rsid w:val="006053C6"/>
    <w:rsid w:val="00605785"/>
    <w:rsid w:val="00605D95"/>
    <w:rsid w:val="00606642"/>
    <w:rsid w:val="00606815"/>
    <w:rsid w:val="006068EC"/>
    <w:rsid w:val="00606FA2"/>
    <w:rsid w:val="00607022"/>
    <w:rsid w:val="00607668"/>
    <w:rsid w:val="00610FA3"/>
    <w:rsid w:val="00610FE5"/>
    <w:rsid w:val="00611130"/>
    <w:rsid w:val="006112F2"/>
    <w:rsid w:val="00611E61"/>
    <w:rsid w:val="00611F07"/>
    <w:rsid w:val="00612DB6"/>
    <w:rsid w:val="00613A0C"/>
    <w:rsid w:val="006140B1"/>
    <w:rsid w:val="00614792"/>
    <w:rsid w:val="00615336"/>
    <w:rsid w:val="006155D3"/>
    <w:rsid w:val="00616E58"/>
    <w:rsid w:val="00620459"/>
    <w:rsid w:val="00620F87"/>
    <w:rsid w:val="006210CA"/>
    <w:rsid w:val="0062295D"/>
    <w:rsid w:val="00622B18"/>
    <w:rsid w:val="00622FA9"/>
    <w:rsid w:val="00623FC9"/>
    <w:rsid w:val="00624033"/>
    <w:rsid w:val="0062582C"/>
    <w:rsid w:val="00625E80"/>
    <w:rsid w:val="0062634B"/>
    <w:rsid w:val="00626625"/>
    <w:rsid w:val="00626687"/>
    <w:rsid w:val="006276A7"/>
    <w:rsid w:val="00630418"/>
    <w:rsid w:val="00630AD1"/>
    <w:rsid w:val="00630D0E"/>
    <w:rsid w:val="00630E95"/>
    <w:rsid w:val="00630E9B"/>
    <w:rsid w:val="00631B94"/>
    <w:rsid w:val="00632AAA"/>
    <w:rsid w:val="006333AF"/>
    <w:rsid w:val="006336DD"/>
    <w:rsid w:val="0063512C"/>
    <w:rsid w:val="006351AB"/>
    <w:rsid w:val="006357C1"/>
    <w:rsid w:val="006364F1"/>
    <w:rsid w:val="00636DDA"/>
    <w:rsid w:val="00637308"/>
    <w:rsid w:val="00637923"/>
    <w:rsid w:val="00637AE3"/>
    <w:rsid w:val="006404D3"/>
    <w:rsid w:val="00640FE4"/>
    <w:rsid w:val="006416BA"/>
    <w:rsid w:val="00641874"/>
    <w:rsid w:val="00641CD5"/>
    <w:rsid w:val="00642053"/>
    <w:rsid w:val="00642397"/>
    <w:rsid w:val="006425F5"/>
    <w:rsid w:val="00642731"/>
    <w:rsid w:val="00643531"/>
    <w:rsid w:val="00643672"/>
    <w:rsid w:val="00643A18"/>
    <w:rsid w:val="00643E89"/>
    <w:rsid w:val="00645168"/>
    <w:rsid w:val="006453D6"/>
    <w:rsid w:val="0064582A"/>
    <w:rsid w:val="00645B09"/>
    <w:rsid w:val="00646047"/>
    <w:rsid w:val="00646287"/>
    <w:rsid w:val="0064668D"/>
    <w:rsid w:val="0064694D"/>
    <w:rsid w:val="00646C23"/>
    <w:rsid w:val="00646E21"/>
    <w:rsid w:val="00646FAE"/>
    <w:rsid w:val="006477AF"/>
    <w:rsid w:val="00650D4C"/>
    <w:rsid w:val="00651203"/>
    <w:rsid w:val="00651492"/>
    <w:rsid w:val="006522B6"/>
    <w:rsid w:val="006523FB"/>
    <w:rsid w:val="00652CC9"/>
    <w:rsid w:val="00652F97"/>
    <w:rsid w:val="00653289"/>
    <w:rsid w:val="0065364B"/>
    <w:rsid w:val="00653763"/>
    <w:rsid w:val="006537B6"/>
    <w:rsid w:val="00653F0A"/>
    <w:rsid w:val="006549F0"/>
    <w:rsid w:val="00654E66"/>
    <w:rsid w:val="006556D1"/>
    <w:rsid w:val="00655C65"/>
    <w:rsid w:val="006561C2"/>
    <w:rsid w:val="00661003"/>
    <w:rsid w:val="00661392"/>
    <w:rsid w:val="00661544"/>
    <w:rsid w:val="0066194F"/>
    <w:rsid w:val="006622AD"/>
    <w:rsid w:val="00662430"/>
    <w:rsid w:val="006624E7"/>
    <w:rsid w:val="00662652"/>
    <w:rsid w:val="006627E2"/>
    <w:rsid w:val="006632BB"/>
    <w:rsid w:val="00663352"/>
    <w:rsid w:val="00663657"/>
    <w:rsid w:val="006638B8"/>
    <w:rsid w:val="00663CBB"/>
    <w:rsid w:val="00663FBB"/>
    <w:rsid w:val="00664474"/>
    <w:rsid w:val="00664E9C"/>
    <w:rsid w:val="006654F2"/>
    <w:rsid w:val="00666347"/>
    <w:rsid w:val="006670FF"/>
    <w:rsid w:val="006674DD"/>
    <w:rsid w:val="006707F1"/>
    <w:rsid w:val="00670D23"/>
    <w:rsid w:val="006710C1"/>
    <w:rsid w:val="006713DE"/>
    <w:rsid w:val="0067141D"/>
    <w:rsid w:val="00671578"/>
    <w:rsid w:val="0067184D"/>
    <w:rsid w:val="006718EE"/>
    <w:rsid w:val="00671E57"/>
    <w:rsid w:val="00672383"/>
    <w:rsid w:val="006724D5"/>
    <w:rsid w:val="00673636"/>
    <w:rsid w:val="00673788"/>
    <w:rsid w:val="00673B44"/>
    <w:rsid w:val="00673DC0"/>
    <w:rsid w:val="006745C4"/>
    <w:rsid w:val="00675781"/>
    <w:rsid w:val="00676810"/>
    <w:rsid w:val="006769CB"/>
    <w:rsid w:val="00676CC1"/>
    <w:rsid w:val="00676DEF"/>
    <w:rsid w:val="006771D0"/>
    <w:rsid w:val="006776A2"/>
    <w:rsid w:val="00677834"/>
    <w:rsid w:val="00677BDA"/>
    <w:rsid w:val="006807AC"/>
    <w:rsid w:val="006808C6"/>
    <w:rsid w:val="00681008"/>
    <w:rsid w:val="006820D7"/>
    <w:rsid w:val="006825AD"/>
    <w:rsid w:val="0068268D"/>
    <w:rsid w:val="006827B6"/>
    <w:rsid w:val="00682E97"/>
    <w:rsid w:val="00682ED2"/>
    <w:rsid w:val="006830A1"/>
    <w:rsid w:val="006831AC"/>
    <w:rsid w:val="00683E0F"/>
    <w:rsid w:val="00683E2C"/>
    <w:rsid w:val="00685520"/>
    <w:rsid w:val="00685D2A"/>
    <w:rsid w:val="006864DF"/>
    <w:rsid w:val="006867C4"/>
    <w:rsid w:val="00686DF2"/>
    <w:rsid w:val="00687929"/>
    <w:rsid w:val="00687A08"/>
    <w:rsid w:val="00690559"/>
    <w:rsid w:val="006906BD"/>
    <w:rsid w:val="006913B5"/>
    <w:rsid w:val="00691DA4"/>
    <w:rsid w:val="0069328C"/>
    <w:rsid w:val="0069389B"/>
    <w:rsid w:val="00693A4B"/>
    <w:rsid w:val="00693C6F"/>
    <w:rsid w:val="00694B54"/>
    <w:rsid w:val="006953EE"/>
    <w:rsid w:val="006959D4"/>
    <w:rsid w:val="00695AC3"/>
    <w:rsid w:val="006961BD"/>
    <w:rsid w:val="00696FBC"/>
    <w:rsid w:val="00697CF0"/>
    <w:rsid w:val="006A1699"/>
    <w:rsid w:val="006A1B30"/>
    <w:rsid w:val="006A1BD2"/>
    <w:rsid w:val="006A1E22"/>
    <w:rsid w:val="006A225B"/>
    <w:rsid w:val="006A2604"/>
    <w:rsid w:val="006A2722"/>
    <w:rsid w:val="006A2ABD"/>
    <w:rsid w:val="006A2E94"/>
    <w:rsid w:val="006A4219"/>
    <w:rsid w:val="006A4AB4"/>
    <w:rsid w:val="006A53EA"/>
    <w:rsid w:val="006A644A"/>
    <w:rsid w:val="006A6D19"/>
    <w:rsid w:val="006A6D20"/>
    <w:rsid w:val="006A73AC"/>
    <w:rsid w:val="006A7D9D"/>
    <w:rsid w:val="006A7E32"/>
    <w:rsid w:val="006B01F4"/>
    <w:rsid w:val="006B0227"/>
    <w:rsid w:val="006B0E71"/>
    <w:rsid w:val="006B0EC1"/>
    <w:rsid w:val="006B29A7"/>
    <w:rsid w:val="006B31D6"/>
    <w:rsid w:val="006B399D"/>
    <w:rsid w:val="006B3B39"/>
    <w:rsid w:val="006B3DB7"/>
    <w:rsid w:val="006B4549"/>
    <w:rsid w:val="006B4EB2"/>
    <w:rsid w:val="006B57F2"/>
    <w:rsid w:val="006B58D8"/>
    <w:rsid w:val="006B5CAB"/>
    <w:rsid w:val="006B5F73"/>
    <w:rsid w:val="006B681E"/>
    <w:rsid w:val="006B731E"/>
    <w:rsid w:val="006B7B2C"/>
    <w:rsid w:val="006C01DD"/>
    <w:rsid w:val="006C152E"/>
    <w:rsid w:val="006C16BE"/>
    <w:rsid w:val="006C16DE"/>
    <w:rsid w:val="006C1BCE"/>
    <w:rsid w:val="006C1D79"/>
    <w:rsid w:val="006C20EB"/>
    <w:rsid w:val="006C2315"/>
    <w:rsid w:val="006C37F5"/>
    <w:rsid w:val="006C3D6F"/>
    <w:rsid w:val="006C4FF9"/>
    <w:rsid w:val="006C543E"/>
    <w:rsid w:val="006C5640"/>
    <w:rsid w:val="006C5888"/>
    <w:rsid w:val="006C6597"/>
    <w:rsid w:val="006C6A03"/>
    <w:rsid w:val="006C6AC9"/>
    <w:rsid w:val="006C6C68"/>
    <w:rsid w:val="006C7B90"/>
    <w:rsid w:val="006C7B99"/>
    <w:rsid w:val="006D0036"/>
    <w:rsid w:val="006D085F"/>
    <w:rsid w:val="006D1755"/>
    <w:rsid w:val="006D1B9A"/>
    <w:rsid w:val="006D1CE4"/>
    <w:rsid w:val="006D20CD"/>
    <w:rsid w:val="006D25A7"/>
    <w:rsid w:val="006D2688"/>
    <w:rsid w:val="006D3C11"/>
    <w:rsid w:val="006D4350"/>
    <w:rsid w:val="006D4452"/>
    <w:rsid w:val="006D4621"/>
    <w:rsid w:val="006D46DB"/>
    <w:rsid w:val="006D4855"/>
    <w:rsid w:val="006D4B65"/>
    <w:rsid w:val="006D5C3F"/>
    <w:rsid w:val="006D5CB1"/>
    <w:rsid w:val="006D6375"/>
    <w:rsid w:val="006E0121"/>
    <w:rsid w:val="006E0D4D"/>
    <w:rsid w:val="006E11DF"/>
    <w:rsid w:val="006E1850"/>
    <w:rsid w:val="006E185D"/>
    <w:rsid w:val="006E1AA5"/>
    <w:rsid w:val="006E248A"/>
    <w:rsid w:val="006E2619"/>
    <w:rsid w:val="006E2913"/>
    <w:rsid w:val="006E2AF4"/>
    <w:rsid w:val="006E3944"/>
    <w:rsid w:val="006E3AB1"/>
    <w:rsid w:val="006E3E94"/>
    <w:rsid w:val="006E437B"/>
    <w:rsid w:val="006E43B2"/>
    <w:rsid w:val="006E475F"/>
    <w:rsid w:val="006E481F"/>
    <w:rsid w:val="006E52B0"/>
    <w:rsid w:val="006E54E4"/>
    <w:rsid w:val="006E5DA9"/>
    <w:rsid w:val="006E69F4"/>
    <w:rsid w:val="006E77F8"/>
    <w:rsid w:val="006E7C0D"/>
    <w:rsid w:val="006E7CF3"/>
    <w:rsid w:val="006E7E87"/>
    <w:rsid w:val="006F1208"/>
    <w:rsid w:val="006F2469"/>
    <w:rsid w:val="006F2CC8"/>
    <w:rsid w:val="006F3240"/>
    <w:rsid w:val="006F3848"/>
    <w:rsid w:val="006F4655"/>
    <w:rsid w:val="006F4732"/>
    <w:rsid w:val="006F4CA5"/>
    <w:rsid w:val="006F5361"/>
    <w:rsid w:val="006F6146"/>
    <w:rsid w:val="006F65EE"/>
    <w:rsid w:val="006F6611"/>
    <w:rsid w:val="006F7545"/>
    <w:rsid w:val="006F795C"/>
    <w:rsid w:val="007000E3"/>
    <w:rsid w:val="007006BB"/>
    <w:rsid w:val="0070082F"/>
    <w:rsid w:val="007008F1"/>
    <w:rsid w:val="00700B9A"/>
    <w:rsid w:val="00702055"/>
    <w:rsid w:val="0070332A"/>
    <w:rsid w:val="0070335F"/>
    <w:rsid w:val="00703DCD"/>
    <w:rsid w:val="00703DD1"/>
    <w:rsid w:val="007048FA"/>
    <w:rsid w:val="0070594C"/>
    <w:rsid w:val="00706040"/>
    <w:rsid w:val="00706DDA"/>
    <w:rsid w:val="007071C4"/>
    <w:rsid w:val="007073DA"/>
    <w:rsid w:val="00707654"/>
    <w:rsid w:val="00707EA3"/>
    <w:rsid w:val="00707F27"/>
    <w:rsid w:val="00707FC2"/>
    <w:rsid w:val="00710484"/>
    <w:rsid w:val="00710B37"/>
    <w:rsid w:val="00710C68"/>
    <w:rsid w:val="00711650"/>
    <w:rsid w:val="00711875"/>
    <w:rsid w:val="00711BD2"/>
    <w:rsid w:val="007122C4"/>
    <w:rsid w:val="007126A6"/>
    <w:rsid w:val="00712A2A"/>
    <w:rsid w:val="00713057"/>
    <w:rsid w:val="0071311C"/>
    <w:rsid w:val="007143C8"/>
    <w:rsid w:val="0071455F"/>
    <w:rsid w:val="007145F4"/>
    <w:rsid w:val="00714C63"/>
    <w:rsid w:val="007154BF"/>
    <w:rsid w:val="0071570A"/>
    <w:rsid w:val="00715B5C"/>
    <w:rsid w:val="00715EF2"/>
    <w:rsid w:val="007164BF"/>
    <w:rsid w:val="00716661"/>
    <w:rsid w:val="007166BD"/>
    <w:rsid w:val="00716DF9"/>
    <w:rsid w:val="00717B90"/>
    <w:rsid w:val="00720084"/>
    <w:rsid w:val="007206F4"/>
    <w:rsid w:val="00720C70"/>
    <w:rsid w:val="00720D04"/>
    <w:rsid w:val="00720DD3"/>
    <w:rsid w:val="0072112F"/>
    <w:rsid w:val="00721361"/>
    <w:rsid w:val="00721CA2"/>
    <w:rsid w:val="0072210F"/>
    <w:rsid w:val="0072268A"/>
    <w:rsid w:val="00722700"/>
    <w:rsid w:val="007233A8"/>
    <w:rsid w:val="00723A06"/>
    <w:rsid w:val="00724410"/>
    <w:rsid w:val="00724BB2"/>
    <w:rsid w:val="00725798"/>
    <w:rsid w:val="0072589F"/>
    <w:rsid w:val="00725FD3"/>
    <w:rsid w:val="007268F8"/>
    <w:rsid w:val="00726B48"/>
    <w:rsid w:val="00727506"/>
    <w:rsid w:val="00730111"/>
    <w:rsid w:val="007303B7"/>
    <w:rsid w:val="0073063E"/>
    <w:rsid w:val="007315DD"/>
    <w:rsid w:val="0073167B"/>
    <w:rsid w:val="0073184E"/>
    <w:rsid w:val="00731A4B"/>
    <w:rsid w:val="00731A98"/>
    <w:rsid w:val="00732202"/>
    <w:rsid w:val="00732244"/>
    <w:rsid w:val="00732C42"/>
    <w:rsid w:val="0073357E"/>
    <w:rsid w:val="007338B9"/>
    <w:rsid w:val="00734995"/>
    <w:rsid w:val="007349A3"/>
    <w:rsid w:val="00734CE8"/>
    <w:rsid w:val="007350F7"/>
    <w:rsid w:val="007351FD"/>
    <w:rsid w:val="00736403"/>
    <w:rsid w:val="0073698D"/>
    <w:rsid w:val="00736C76"/>
    <w:rsid w:val="00740B32"/>
    <w:rsid w:val="00741482"/>
    <w:rsid w:val="00742871"/>
    <w:rsid w:val="007437FB"/>
    <w:rsid w:val="0074475C"/>
    <w:rsid w:val="007448EF"/>
    <w:rsid w:val="007449E4"/>
    <w:rsid w:val="00744EB5"/>
    <w:rsid w:val="00745688"/>
    <w:rsid w:val="00745810"/>
    <w:rsid w:val="00746033"/>
    <w:rsid w:val="00746299"/>
    <w:rsid w:val="0074699D"/>
    <w:rsid w:val="007471B7"/>
    <w:rsid w:val="007474C3"/>
    <w:rsid w:val="0075031E"/>
    <w:rsid w:val="00751295"/>
    <w:rsid w:val="00751C53"/>
    <w:rsid w:val="00752237"/>
    <w:rsid w:val="007523B5"/>
    <w:rsid w:val="00752893"/>
    <w:rsid w:val="00753F77"/>
    <w:rsid w:val="00755506"/>
    <w:rsid w:val="00755530"/>
    <w:rsid w:val="00756012"/>
    <w:rsid w:val="0075647B"/>
    <w:rsid w:val="0075698F"/>
    <w:rsid w:val="00756F66"/>
    <w:rsid w:val="007578CA"/>
    <w:rsid w:val="00757F66"/>
    <w:rsid w:val="0076143B"/>
    <w:rsid w:val="007619CA"/>
    <w:rsid w:val="00761B02"/>
    <w:rsid w:val="00761F3E"/>
    <w:rsid w:val="0076254B"/>
    <w:rsid w:val="00762A57"/>
    <w:rsid w:val="00762DB8"/>
    <w:rsid w:val="00763736"/>
    <w:rsid w:val="007639E3"/>
    <w:rsid w:val="007639F7"/>
    <w:rsid w:val="00763F06"/>
    <w:rsid w:val="00765112"/>
    <w:rsid w:val="0076596B"/>
    <w:rsid w:val="00765C9A"/>
    <w:rsid w:val="00765F5D"/>
    <w:rsid w:val="007660E9"/>
    <w:rsid w:val="0076635B"/>
    <w:rsid w:val="007663BE"/>
    <w:rsid w:val="007668FC"/>
    <w:rsid w:val="00767E2E"/>
    <w:rsid w:val="00770160"/>
    <w:rsid w:val="0077049E"/>
    <w:rsid w:val="007716CB"/>
    <w:rsid w:val="00771B84"/>
    <w:rsid w:val="00772A57"/>
    <w:rsid w:val="00773534"/>
    <w:rsid w:val="00773D54"/>
    <w:rsid w:val="00775125"/>
    <w:rsid w:val="007756D5"/>
    <w:rsid w:val="00775A29"/>
    <w:rsid w:val="00775F8F"/>
    <w:rsid w:val="00776287"/>
    <w:rsid w:val="007768FF"/>
    <w:rsid w:val="007774FD"/>
    <w:rsid w:val="00777953"/>
    <w:rsid w:val="007805B8"/>
    <w:rsid w:val="007806B8"/>
    <w:rsid w:val="00780B73"/>
    <w:rsid w:val="00780CE9"/>
    <w:rsid w:val="00780EAD"/>
    <w:rsid w:val="007814E7"/>
    <w:rsid w:val="00781860"/>
    <w:rsid w:val="00781886"/>
    <w:rsid w:val="00781A5E"/>
    <w:rsid w:val="00782355"/>
    <w:rsid w:val="00782D9D"/>
    <w:rsid w:val="0078357D"/>
    <w:rsid w:val="0078361D"/>
    <w:rsid w:val="00783B7A"/>
    <w:rsid w:val="007843F1"/>
    <w:rsid w:val="007849E0"/>
    <w:rsid w:val="00785141"/>
    <w:rsid w:val="007879A3"/>
    <w:rsid w:val="007911CC"/>
    <w:rsid w:val="00791659"/>
    <w:rsid w:val="00791745"/>
    <w:rsid w:val="00791EA4"/>
    <w:rsid w:val="00791EA5"/>
    <w:rsid w:val="00792F0F"/>
    <w:rsid w:val="0079302B"/>
    <w:rsid w:val="007931BE"/>
    <w:rsid w:val="00793F9F"/>
    <w:rsid w:val="00794199"/>
    <w:rsid w:val="007944C8"/>
    <w:rsid w:val="00794558"/>
    <w:rsid w:val="007949B1"/>
    <w:rsid w:val="00794C01"/>
    <w:rsid w:val="00794F34"/>
    <w:rsid w:val="00796025"/>
    <w:rsid w:val="00796061"/>
    <w:rsid w:val="0079651A"/>
    <w:rsid w:val="00796875"/>
    <w:rsid w:val="00796BF9"/>
    <w:rsid w:val="00796FCD"/>
    <w:rsid w:val="00797262"/>
    <w:rsid w:val="00797289"/>
    <w:rsid w:val="0079738F"/>
    <w:rsid w:val="0079769F"/>
    <w:rsid w:val="00797820"/>
    <w:rsid w:val="00797849"/>
    <w:rsid w:val="00797C94"/>
    <w:rsid w:val="007A00DF"/>
    <w:rsid w:val="007A0291"/>
    <w:rsid w:val="007A0874"/>
    <w:rsid w:val="007A0EC4"/>
    <w:rsid w:val="007A1BAD"/>
    <w:rsid w:val="007A1E26"/>
    <w:rsid w:val="007A282C"/>
    <w:rsid w:val="007A30DA"/>
    <w:rsid w:val="007A3765"/>
    <w:rsid w:val="007A3B1A"/>
    <w:rsid w:val="007A3CA7"/>
    <w:rsid w:val="007A411B"/>
    <w:rsid w:val="007A4BA9"/>
    <w:rsid w:val="007A5827"/>
    <w:rsid w:val="007A584A"/>
    <w:rsid w:val="007A6273"/>
    <w:rsid w:val="007A6431"/>
    <w:rsid w:val="007A6593"/>
    <w:rsid w:val="007A65A3"/>
    <w:rsid w:val="007A6D7B"/>
    <w:rsid w:val="007A7525"/>
    <w:rsid w:val="007B152C"/>
    <w:rsid w:val="007B1572"/>
    <w:rsid w:val="007B1DF6"/>
    <w:rsid w:val="007B2112"/>
    <w:rsid w:val="007B235A"/>
    <w:rsid w:val="007B3490"/>
    <w:rsid w:val="007B3525"/>
    <w:rsid w:val="007B375E"/>
    <w:rsid w:val="007B3DFC"/>
    <w:rsid w:val="007B47EA"/>
    <w:rsid w:val="007B50CA"/>
    <w:rsid w:val="007B6D94"/>
    <w:rsid w:val="007B77A6"/>
    <w:rsid w:val="007B7B5F"/>
    <w:rsid w:val="007C016A"/>
    <w:rsid w:val="007C0A14"/>
    <w:rsid w:val="007C0C0A"/>
    <w:rsid w:val="007C11C6"/>
    <w:rsid w:val="007C16B2"/>
    <w:rsid w:val="007C18D6"/>
    <w:rsid w:val="007C2DFA"/>
    <w:rsid w:val="007C398A"/>
    <w:rsid w:val="007C3A3E"/>
    <w:rsid w:val="007C4DCB"/>
    <w:rsid w:val="007C58B8"/>
    <w:rsid w:val="007C77CD"/>
    <w:rsid w:val="007C7C6C"/>
    <w:rsid w:val="007C7E84"/>
    <w:rsid w:val="007D022E"/>
    <w:rsid w:val="007D0362"/>
    <w:rsid w:val="007D070A"/>
    <w:rsid w:val="007D09F7"/>
    <w:rsid w:val="007D0E62"/>
    <w:rsid w:val="007D2BCA"/>
    <w:rsid w:val="007D30A2"/>
    <w:rsid w:val="007D345F"/>
    <w:rsid w:val="007D34D8"/>
    <w:rsid w:val="007D36FD"/>
    <w:rsid w:val="007D43D1"/>
    <w:rsid w:val="007D5B35"/>
    <w:rsid w:val="007D78A1"/>
    <w:rsid w:val="007E0529"/>
    <w:rsid w:val="007E141A"/>
    <w:rsid w:val="007E14C3"/>
    <w:rsid w:val="007E190F"/>
    <w:rsid w:val="007E19A7"/>
    <w:rsid w:val="007E2244"/>
    <w:rsid w:val="007E2B18"/>
    <w:rsid w:val="007E2E6A"/>
    <w:rsid w:val="007E4186"/>
    <w:rsid w:val="007E5123"/>
    <w:rsid w:val="007E534D"/>
    <w:rsid w:val="007E5697"/>
    <w:rsid w:val="007E5D92"/>
    <w:rsid w:val="007E623B"/>
    <w:rsid w:val="007E6B73"/>
    <w:rsid w:val="007E6D3F"/>
    <w:rsid w:val="007E6DCF"/>
    <w:rsid w:val="007E6DEC"/>
    <w:rsid w:val="007E7962"/>
    <w:rsid w:val="007E7DAE"/>
    <w:rsid w:val="007F0446"/>
    <w:rsid w:val="007F17E3"/>
    <w:rsid w:val="007F20A7"/>
    <w:rsid w:val="007F2CD4"/>
    <w:rsid w:val="007F4232"/>
    <w:rsid w:val="007F520B"/>
    <w:rsid w:val="007F527D"/>
    <w:rsid w:val="007F6B16"/>
    <w:rsid w:val="007F6C04"/>
    <w:rsid w:val="007F6D13"/>
    <w:rsid w:val="007F725E"/>
    <w:rsid w:val="007F7B4D"/>
    <w:rsid w:val="007F7D51"/>
    <w:rsid w:val="007F7FCE"/>
    <w:rsid w:val="0080145E"/>
    <w:rsid w:val="00801939"/>
    <w:rsid w:val="00801AA3"/>
    <w:rsid w:val="008025FF"/>
    <w:rsid w:val="00802752"/>
    <w:rsid w:val="00802F84"/>
    <w:rsid w:val="00803E98"/>
    <w:rsid w:val="0080413A"/>
    <w:rsid w:val="0080479D"/>
    <w:rsid w:val="0080490D"/>
    <w:rsid w:val="008053A1"/>
    <w:rsid w:val="00805CEA"/>
    <w:rsid w:val="008060A4"/>
    <w:rsid w:val="0080633B"/>
    <w:rsid w:val="0080651D"/>
    <w:rsid w:val="00806996"/>
    <w:rsid w:val="00806E34"/>
    <w:rsid w:val="00806FE8"/>
    <w:rsid w:val="0080790F"/>
    <w:rsid w:val="00807BAB"/>
    <w:rsid w:val="00810156"/>
    <w:rsid w:val="00810762"/>
    <w:rsid w:val="008107EE"/>
    <w:rsid w:val="00812912"/>
    <w:rsid w:val="00812AD3"/>
    <w:rsid w:val="00812D17"/>
    <w:rsid w:val="00812E97"/>
    <w:rsid w:val="00812FFA"/>
    <w:rsid w:val="00813023"/>
    <w:rsid w:val="008133CE"/>
    <w:rsid w:val="00813501"/>
    <w:rsid w:val="0081410D"/>
    <w:rsid w:val="008144F1"/>
    <w:rsid w:val="00814F95"/>
    <w:rsid w:val="0081536D"/>
    <w:rsid w:val="00815A05"/>
    <w:rsid w:val="00816051"/>
    <w:rsid w:val="00816524"/>
    <w:rsid w:val="00816B94"/>
    <w:rsid w:val="00816FB6"/>
    <w:rsid w:val="0081733D"/>
    <w:rsid w:val="00817A96"/>
    <w:rsid w:val="00820E90"/>
    <w:rsid w:val="00822377"/>
    <w:rsid w:val="008224D4"/>
    <w:rsid w:val="00822B14"/>
    <w:rsid w:val="00822E86"/>
    <w:rsid w:val="00823378"/>
    <w:rsid w:val="00823480"/>
    <w:rsid w:val="0082358E"/>
    <w:rsid w:val="00824BD7"/>
    <w:rsid w:val="00824C4E"/>
    <w:rsid w:val="0082554D"/>
    <w:rsid w:val="0082557E"/>
    <w:rsid w:val="00827736"/>
    <w:rsid w:val="00827C65"/>
    <w:rsid w:val="0083263A"/>
    <w:rsid w:val="00832683"/>
    <w:rsid w:val="00832707"/>
    <w:rsid w:val="00832E60"/>
    <w:rsid w:val="00833587"/>
    <w:rsid w:val="00833801"/>
    <w:rsid w:val="00833D3D"/>
    <w:rsid w:val="00834C9D"/>
    <w:rsid w:val="0083503A"/>
    <w:rsid w:val="0083597C"/>
    <w:rsid w:val="00836774"/>
    <w:rsid w:val="00837D8C"/>
    <w:rsid w:val="00837F9B"/>
    <w:rsid w:val="0084027F"/>
    <w:rsid w:val="0084065D"/>
    <w:rsid w:val="008409B1"/>
    <w:rsid w:val="008410BE"/>
    <w:rsid w:val="00841657"/>
    <w:rsid w:val="0084204F"/>
    <w:rsid w:val="0084289C"/>
    <w:rsid w:val="00842C03"/>
    <w:rsid w:val="00842C1A"/>
    <w:rsid w:val="00842ED5"/>
    <w:rsid w:val="00843076"/>
    <w:rsid w:val="00843244"/>
    <w:rsid w:val="00843B72"/>
    <w:rsid w:val="00843E2D"/>
    <w:rsid w:val="00843F7D"/>
    <w:rsid w:val="008444A5"/>
    <w:rsid w:val="00844CB5"/>
    <w:rsid w:val="00844DF0"/>
    <w:rsid w:val="00845CB8"/>
    <w:rsid w:val="00845FF6"/>
    <w:rsid w:val="0085016D"/>
    <w:rsid w:val="00850961"/>
    <w:rsid w:val="008509A3"/>
    <w:rsid w:val="00850BB8"/>
    <w:rsid w:val="00850FF4"/>
    <w:rsid w:val="00851348"/>
    <w:rsid w:val="008514D7"/>
    <w:rsid w:val="00851A4E"/>
    <w:rsid w:val="00851FCE"/>
    <w:rsid w:val="0085222D"/>
    <w:rsid w:val="00852637"/>
    <w:rsid w:val="00852867"/>
    <w:rsid w:val="00852C51"/>
    <w:rsid w:val="0085306F"/>
    <w:rsid w:val="00853355"/>
    <w:rsid w:val="00853527"/>
    <w:rsid w:val="008535E6"/>
    <w:rsid w:val="00854162"/>
    <w:rsid w:val="008546C2"/>
    <w:rsid w:val="008546FE"/>
    <w:rsid w:val="00854CF3"/>
    <w:rsid w:val="008550DA"/>
    <w:rsid w:val="00855223"/>
    <w:rsid w:val="0085536A"/>
    <w:rsid w:val="00855562"/>
    <w:rsid w:val="00856239"/>
    <w:rsid w:val="00856985"/>
    <w:rsid w:val="008569B7"/>
    <w:rsid w:val="00856A62"/>
    <w:rsid w:val="00857DDC"/>
    <w:rsid w:val="008601EE"/>
    <w:rsid w:val="008604BA"/>
    <w:rsid w:val="00861181"/>
    <w:rsid w:val="00861209"/>
    <w:rsid w:val="008619E8"/>
    <w:rsid w:val="00862540"/>
    <w:rsid w:val="00862BFE"/>
    <w:rsid w:val="00862CA6"/>
    <w:rsid w:val="00862EA5"/>
    <w:rsid w:val="0086311B"/>
    <w:rsid w:val="00863316"/>
    <w:rsid w:val="008637C8"/>
    <w:rsid w:val="00864BF6"/>
    <w:rsid w:val="00864EE1"/>
    <w:rsid w:val="00865A5C"/>
    <w:rsid w:val="00866CA1"/>
    <w:rsid w:val="008670CA"/>
    <w:rsid w:val="008675D8"/>
    <w:rsid w:val="00867B3C"/>
    <w:rsid w:val="00867C46"/>
    <w:rsid w:val="0087091A"/>
    <w:rsid w:val="00870BAF"/>
    <w:rsid w:val="00870C16"/>
    <w:rsid w:val="00870D49"/>
    <w:rsid w:val="00871318"/>
    <w:rsid w:val="0087242E"/>
    <w:rsid w:val="00872699"/>
    <w:rsid w:val="00872A20"/>
    <w:rsid w:val="00872E37"/>
    <w:rsid w:val="0087349D"/>
    <w:rsid w:val="00873831"/>
    <w:rsid w:val="00874B3C"/>
    <w:rsid w:val="008752BD"/>
    <w:rsid w:val="008759D8"/>
    <w:rsid w:val="00877616"/>
    <w:rsid w:val="00877A56"/>
    <w:rsid w:val="0088027E"/>
    <w:rsid w:val="00880932"/>
    <w:rsid w:val="008813CC"/>
    <w:rsid w:val="008819C6"/>
    <w:rsid w:val="00881B72"/>
    <w:rsid w:val="00881C71"/>
    <w:rsid w:val="00882533"/>
    <w:rsid w:val="00882859"/>
    <w:rsid w:val="0088294D"/>
    <w:rsid w:val="00882E1F"/>
    <w:rsid w:val="00883171"/>
    <w:rsid w:val="0088380F"/>
    <w:rsid w:val="00883B38"/>
    <w:rsid w:val="00884EDF"/>
    <w:rsid w:val="00884F6D"/>
    <w:rsid w:val="0088529F"/>
    <w:rsid w:val="0088534A"/>
    <w:rsid w:val="00885800"/>
    <w:rsid w:val="0088619F"/>
    <w:rsid w:val="00887A26"/>
    <w:rsid w:val="00887E6E"/>
    <w:rsid w:val="008910F8"/>
    <w:rsid w:val="00891222"/>
    <w:rsid w:val="008922D1"/>
    <w:rsid w:val="008927B1"/>
    <w:rsid w:val="00892C46"/>
    <w:rsid w:val="008930F0"/>
    <w:rsid w:val="0089322D"/>
    <w:rsid w:val="0089338C"/>
    <w:rsid w:val="00893ABA"/>
    <w:rsid w:val="00893D7C"/>
    <w:rsid w:val="00894F62"/>
    <w:rsid w:val="0089535F"/>
    <w:rsid w:val="00895B64"/>
    <w:rsid w:val="00895E84"/>
    <w:rsid w:val="00895EEA"/>
    <w:rsid w:val="00896362"/>
    <w:rsid w:val="00896924"/>
    <w:rsid w:val="00896E0C"/>
    <w:rsid w:val="00897531"/>
    <w:rsid w:val="0089759F"/>
    <w:rsid w:val="008A07E5"/>
    <w:rsid w:val="008A0DDB"/>
    <w:rsid w:val="008A137D"/>
    <w:rsid w:val="008A15E7"/>
    <w:rsid w:val="008A2267"/>
    <w:rsid w:val="008A24E7"/>
    <w:rsid w:val="008A25B0"/>
    <w:rsid w:val="008A2EAB"/>
    <w:rsid w:val="008A40E3"/>
    <w:rsid w:val="008A4407"/>
    <w:rsid w:val="008A4BCA"/>
    <w:rsid w:val="008A583A"/>
    <w:rsid w:val="008A5888"/>
    <w:rsid w:val="008A67E0"/>
    <w:rsid w:val="008A71C6"/>
    <w:rsid w:val="008A71C8"/>
    <w:rsid w:val="008A72DB"/>
    <w:rsid w:val="008A78C6"/>
    <w:rsid w:val="008B031C"/>
    <w:rsid w:val="008B042A"/>
    <w:rsid w:val="008B05FF"/>
    <w:rsid w:val="008B0C43"/>
    <w:rsid w:val="008B15B4"/>
    <w:rsid w:val="008B1D5F"/>
    <w:rsid w:val="008B1F40"/>
    <w:rsid w:val="008B2398"/>
    <w:rsid w:val="008B23EA"/>
    <w:rsid w:val="008B2B4C"/>
    <w:rsid w:val="008B3CC8"/>
    <w:rsid w:val="008B41E0"/>
    <w:rsid w:val="008B4CB5"/>
    <w:rsid w:val="008B5410"/>
    <w:rsid w:val="008B590A"/>
    <w:rsid w:val="008B659F"/>
    <w:rsid w:val="008B6AEA"/>
    <w:rsid w:val="008B7663"/>
    <w:rsid w:val="008B76C4"/>
    <w:rsid w:val="008B7860"/>
    <w:rsid w:val="008B7F1D"/>
    <w:rsid w:val="008C00C0"/>
    <w:rsid w:val="008C0FB8"/>
    <w:rsid w:val="008C11B8"/>
    <w:rsid w:val="008C14EF"/>
    <w:rsid w:val="008C1566"/>
    <w:rsid w:val="008C1D84"/>
    <w:rsid w:val="008C386E"/>
    <w:rsid w:val="008C39E7"/>
    <w:rsid w:val="008C3FD3"/>
    <w:rsid w:val="008C425C"/>
    <w:rsid w:val="008C4C35"/>
    <w:rsid w:val="008C57A9"/>
    <w:rsid w:val="008C59E5"/>
    <w:rsid w:val="008C6AF5"/>
    <w:rsid w:val="008C6F9B"/>
    <w:rsid w:val="008C7006"/>
    <w:rsid w:val="008C72CC"/>
    <w:rsid w:val="008C791B"/>
    <w:rsid w:val="008C7BCE"/>
    <w:rsid w:val="008D12F2"/>
    <w:rsid w:val="008D1F60"/>
    <w:rsid w:val="008D21DE"/>
    <w:rsid w:val="008D2538"/>
    <w:rsid w:val="008D2A2C"/>
    <w:rsid w:val="008D2C9E"/>
    <w:rsid w:val="008D3286"/>
    <w:rsid w:val="008D35EC"/>
    <w:rsid w:val="008D4071"/>
    <w:rsid w:val="008D49DD"/>
    <w:rsid w:val="008D510C"/>
    <w:rsid w:val="008D54ED"/>
    <w:rsid w:val="008D5714"/>
    <w:rsid w:val="008D5BBE"/>
    <w:rsid w:val="008D5C3E"/>
    <w:rsid w:val="008D5C8C"/>
    <w:rsid w:val="008D60DD"/>
    <w:rsid w:val="008D76FC"/>
    <w:rsid w:val="008D7758"/>
    <w:rsid w:val="008D7C8E"/>
    <w:rsid w:val="008D7D6D"/>
    <w:rsid w:val="008D7E5A"/>
    <w:rsid w:val="008E005A"/>
    <w:rsid w:val="008E0753"/>
    <w:rsid w:val="008E07B5"/>
    <w:rsid w:val="008E09DD"/>
    <w:rsid w:val="008E0A7E"/>
    <w:rsid w:val="008E168A"/>
    <w:rsid w:val="008E1A95"/>
    <w:rsid w:val="008E2405"/>
    <w:rsid w:val="008E28BD"/>
    <w:rsid w:val="008E2DD4"/>
    <w:rsid w:val="008E3573"/>
    <w:rsid w:val="008E35A2"/>
    <w:rsid w:val="008E3931"/>
    <w:rsid w:val="008E3EBF"/>
    <w:rsid w:val="008E5084"/>
    <w:rsid w:val="008E58BB"/>
    <w:rsid w:val="008E6246"/>
    <w:rsid w:val="008E65F0"/>
    <w:rsid w:val="008E680F"/>
    <w:rsid w:val="008F0304"/>
    <w:rsid w:val="008F032C"/>
    <w:rsid w:val="008F10B4"/>
    <w:rsid w:val="008F1986"/>
    <w:rsid w:val="008F1A70"/>
    <w:rsid w:val="008F1A80"/>
    <w:rsid w:val="008F2188"/>
    <w:rsid w:val="008F240C"/>
    <w:rsid w:val="008F266F"/>
    <w:rsid w:val="008F2A42"/>
    <w:rsid w:val="008F2D68"/>
    <w:rsid w:val="008F2D86"/>
    <w:rsid w:val="008F3270"/>
    <w:rsid w:val="008F3506"/>
    <w:rsid w:val="008F3A9E"/>
    <w:rsid w:val="008F3E49"/>
    <w:rsid w:val="008F4726"/>
    <w:rsid w:val="008F5110"/>
    <w:rsid w:val="008F5368"/>
    <w:rsid w:val="008F58A8"/>
    <w:rsid w:val="008F5B1B"/>
    <w:rsid w:val="008F5E02"/>
    <w:rsid w:val="008F5ECA"/>
    <w:rsid w:val="008F623E"/>
    <w:rsid w:val="008F6956"/>
    <w:rsid w:val="009005F3"/>
    <w:rsid w:val="0090066D"/>
    <w:rsid w:val="009007B8"/>
    <w:rsid w:val="009007E8"/>
    <w:rsid w:val="009016FC"/>
    <w:rsid w:val="0090222D"/>
    <w:rsid w:val="009027D7"/>
    <w:rsid w:val="00903186"/>
    <w:rsid w:val="00903C0F"/>
    <w:rsid w:val="009047D2"/>
    <w:rsid w:val="00904BF3"/>
    <w:rsid w:val="00904CB1"/>
    <w:rsid w:val="009058B3"/>
    <w:rsid w:val="00905D97"/>
    <w:rsid w:val="00905DAB"/>
    <w:rsid w:val="009064D5"/>
    <w:rsid w:val="00906725"/>
    <w:rsid w:val="0090704C"/>
    <w:rsid w:val="00910CF4"/>
    <w:rsid w:val="00910E82"/>
    <w:rsid w:val="00911E23"/>
    <w:rsid w:val="009125E8"/>
    <w:rsid w:val="00912658"/>
    <w:rsid w:val="009126C5"/>
    <w:rsid w:val="00912789"/>
    <w:rsid w:val="00913181"/>
    <w:rsid w:val="0091368E"/>
    <w:rsid w:val="00913BEC"/>
    <w:rsid w:val="00914026"/>
    <w:rsid w:val="00914834"/>
    <w:rsid w:val="0091501B"/>
    <w:rsid w:val="00915560"/>
    <w:rsid w:val="00915970"/>
    <w:rsid w:val="00915DD4"/>
    <w:rsid w:val="009171A6"/>
    <w:rsid w:val="009204D4"/>
    <w:rsid w:val="0092073C"/>
    <w:rsid w:val="0092115C"/>
    <w:rsid w:val="009218C0"/>
    <w:rsid w:val="0092228B"/>
    <w:rsid w:val="009225BC"/>
    <w:rsid w:val="009229AE"/>
    <w:rsid w:val="00922F87"/>
    <w:rsid w:val="0092313E"/>
    <w:rsid w:val="00924050"/>
    <w:rsid w:val="00924203"/>
    <w:rsid w:val="0092436A"/>
    <w:rsid w:val="0092577D"/>
    <w:rsid w:val="009260C0"/>
    <w:rsid w:val="0092654D"/>
    <w:rsid w:val="00926994"/>
    <w:rsid w:val="00926DA0"/>
    <w:rsid w:val="009276A0"/>
    <w:rsid w:val="009276F1"/>
    <w:rsid w:val="0092797A"/>
    <w:rsid w:val="009279C3"/>
    <w:rsid w:val="009300DF"/>
    <w:rsid w:val="009305B5"/>
    <w:rsid w:val="009307E8"/>
    <w:rsid w:val="00931E57"/>
    <w:rsid w:val="009326B5"/>
    <w:rsid w:val="00932AF9"/>
    <w:rsid w:val="00933B34"/>
    <w:rsid w:val="00933CE8"/>
    <w:rsid w:val="0093526A"/>
    <w:rsid w:val="009353B4"/>
    <w:rsid w:val="00936FF4"/>
    <w:rsid w:val="00937A58"/>
    <w:rsid w:val="00940054"/>
    <w:rsid w:val="0094065F"/>
    <w:rsid w:val="0094161A"/>
    <w:rsid w:val="0094172D"/>
    <w:rsid w:val="00941774"/>
    <w:rsid w:val="009417A9"/>
    <w:rsid w:val="00941C6B"/>
    <w:rsid w:val="00941EC4"/>
    <w:rsid w:val="0094298C"/>
    <w:rsid w:val="00942A7A"/>
    <w:rsid w:val="00942AE2"/>
    <w:rsid w:val="00943285"/>
    <w:rsid w:val="00945C90"/>
    <w:rsid w:val="0094703D"/>
    <w:rsid w:val="00947D2B"/>
    <w:rsid w:val="00950005"/>
    <w:rsid w:val="0095080F"/>
    <w:rsid w:val="0095115E"/>
    <w:rsid w:val="0095133F"/>
    <w:rsid w:val="00951AA9"/>
    <w:rsid w:val="00951CF2"/>
    <w:rsid w:val="009527C7"/>
    <w:rsid w:val="00954246"/>
    <w:rsid w:val="009544AF"/>
    <w:rsid w:val="009551EB"/>
    <w:rsid w:val="00955BBA"/>
    <w:rsid w:val="0095667B"/>
    <w:rsid w:val="00956CB7"/>
    <w:rsid w:val="00957ED5"/>
    <w:rsid w:val="0096041C"/>
    <w:rsid w:val="009612A6"/>
    <w:rsid w:val="009616D8"/>
    <w:rsid w:val="00961E19"/>
    <w:rsid w:val="00962966"/>
    <w:rsid w:val="00962A1B"/>
    <w:rsid w:val="00962C9D"/>
    <w:rsid w:val="009635F6"/>
    <w:rsid w:val="00963B64"/>
    <w:rsid w:val="00964907"/>
    <w:rsid w:val="0096576C"/>
    <w:rsid w:val="009668AD"/>
    <w:rsid w:val="00967970"/>
    <w:rsid w:val="00967A04"/>
    <w:rsid w:val="00967F5D"/>
    <w:rsid w:val="00971087"/>
    <w:rsid w:val="00971880"/>
    <w:rsid w:val="009724A7"/>
    <w:rsid w:val="0097254A"/>
    <w:rsid w:val="00972616"/>
    <w:rsid w:val="00972B55"/>
    <w:rsid w:val="00973034"/>
    <w:rsid w:val="0097396E"/>
    <w:rsid w:val="009746E3"/>
    <w:rsid w:val="00974FBD"/>
    <w:rsid w:val="00975433"/>
    <w:rsid w:val="00975593"/>
    <w:rsid w:val="00975989"/>
    <w:rsid w:val="00975C9F"/>
    <w:rsid w:val="00975D49"/>
    <w:rsid w:val="00975F37"/>
    <w:rsid w:val="00976015"/>
    <w:rsid w:val="00976179"/>
    <w:rsid w:val="00976B56"/>
    <w:rsid w:val="0098027C"/>
    <w:rsid w:val="009807C5"/>
    <w:rsid w:val="009811BB"/>
    <w:rsid w:val="009814E9"/>
    <w:rsid w:val="009817BD"/>
    <w:rsid w:val="00981A49"/>
    <w:rsid w:val="00981C32"/>
    <w:rsid w:val="00982107"/>
    <w:rsid w:val="00982309"/>
    <w:rsid w:val="0098289A"/>
    <w:rsid w:val="009834EB"/>
    <w:rsid w:val="00983CFA"/>
    <w:rsid w:val="009858C7"/>
    <w:rsid w:val="00985D2C"/>
    <w:rsid w:val="0098602B"/>
    <w:rsid w:val="009866CA"/>
    <w:rsid w:val="00987BEC"/>
    <w:rsid w:val="009908F2"/>
    <w:rsid w:val="00990B88"/>
    <w:rsid w:val="00991120"/>
    <w:rsid w:val="0099147F"/>
    <w:rsid w:val="0099159F"/>
    <w:rsid w:val="00992783"/>
    <w:rsid w:val="00992D7D"/>
    <w:rsid w:val="00993107"/>
    <w:rsid w:val="00993263"/>
    <w:rsid w:val="009934F6"/>
    <w:rsid w:val="00994677"/>
    <w:rsid w:val="009947B9"/>
    <w:rsid w:val="009948CE"/>
    <w:rsid w:val="00995B24"/>
    <w:rsid w:val="00995F57"/>
    <w:rsid w:val="0099621C"/>
    <w:rsid w:val="009962CE"/>
    <w:rsid w:val="009966B6"/>
    <w:rsid w:val="009968B6"/>
    <w:rsid w:val="00996F20"/>
    <w:rsid w:val="009A12A0"/>
    <w:rsid w:val="009A12F7"/>
    <w:rsid w:val="009A262C"/>
    <w:rsid w:val="009A2BD1"/>
    <w:rsid w:val="009A2E94"/>
    <w:rsid w:val="009A3567"/>
    <w:rsid w:val="009A3647"/>
    <w:rsid w:val="009A3C7E"/>
    <w:rsid w:val="009A436D"/>
    <w:rsid w:val="009A496A"/>
    <w:rsid w:val="009A4E38"/>
    <w:rsid w:val="009A5943"/>
    <w:rsid w:val="009A5F78"/>
    <w:rsid w:val="009A5FF3"/>
    <w:rsid w:val="009A6C56"/>
    <w:rsid w:val="009A6FF9"/>
    <w:rsid w:val="009A75DB"/>
    <w:rsid w:val="009B090F"/>
    <w:rsid w:val="009B0D38"/>
    <w:rsid w:val="009B0D48"/>
    <w:rsid w:val="009B1365"/>
    <w:rsid w:val="009B45AF"/>
    <w:rsid w:val="009B46BC"/>
    <w:rsid w:val="009B48F4"/>
    <w:rsid w:val="009B4BA4"/>
    <w:rsid w:val="009B60C7"/>
    <w:rsid w:val="009B60E6"/>
    <w:rsid w:val="009B6EC2"/>
    <w:rsid w:val="009B6FA6"/>
    <w:rsid w:val="009B7C17"/>
    <w:rsid w:val="009B7CCA"/>
    <w:rsid w:val="009C08CE"/>
    <w:rsid w:val="009C21D3"/>
    <w:rsid w:val="009C2940"/>
    <w:rsid w:val="009C2B92"/>
    <w:rsid w:val="009C3AD1"/>
    <w:rsid w:val="009C3D6F"/>
    <w:rsid w:val="009C3EE8"/>
    <w:rsid w:val="009C5B29"/>
    <w:rsid w:val="009C6EAB"/>
    <w:rsid w:val="009C7047"/>
    <w:rsid w:val="009C730D"/>
    <w:rsid w:val="009C74F0"/>
    <w:rsid w:val="009C7ACB"/>
    <w:rsid w:val="009D0326"/>
    <w:rsid w:val="009D035F"/>
    <w:rsid w:val="009D0873"/>
    <w:rsid w:val="009D1C38"/>
    <w:rsid w:val="009D1D79"/>
    <w:rsid w:val="009D201F"/>
    <w:rsid w:val="009D2282"/>
    <w:rsid w:val="009D237D"/>
    <w:rsid w:val="009D2BB6"/>
    <w:rsid w:val="009D2D9E"/>
    <w:rsid w:val="009D33B3"/>
    <w:rsid w:val="009D3917"/>
    <w:rsid w:val="009D4C73"/>
    <w:rsid w:val="009D50E4"/>
    <w:rsid w:val="009D5B88"/>
    <w:rsid w:val="009D61F6"/>
    <w:rsid w:val="009D643B"/>
    <w:rsid w:val="009D6EB6"/>
    <w:rsid w:val="009D716C"/>
    <w:rsid w:val="009D7371"/>
    <w:rsid w:val="009E0406"/>
    <w:rsid w:val="009E0415"/>
    <w:rsid w:val="009E0F10"/>
    <w:rsid w:val="009E1B36"/>
    <w:rsid w:val="009E1B4E"/>
    <w:rsid w:val="009E22FB"/>
    <w:rsid w:val="009E2478"/>
    <w:rsid w:val="009E2BC4"/>
    <w:rsid w:val="009E3A63"/>
    <w:rsid w:val="009E3AF8"/>
    <w:rsid w:val="009E3D61"/>
    <w:rsid w:val="009E4965"/>
    <w:rsid w:val="009E49AD"/>
    <w:rsid w:val="009E4A32"/>
    <w:rsid w:val="009E4B6B"/>
    <w:rsid w:val="009E6329"/>
    <w:rsid w:val="009E6515"/>
    <w:rsid w:val="009E6B47"/>
    <w:rsid w:val="009E760C"/>
    <w:rsid w:val="009E7631"/>
    <w:rsid w:val="009F017D"/>
    <w:rsid w:val="009F04C5"/>
    <w:rsid w:val="009F0508"/>
    <w:rsid w:val="009F0968"/>
    <w:rsid w:val="009F0A7C"/>
    <w:rsid w:val="009F0E6C"/>
    <w:rsid w:val="009F11C7"/>
    <w:rsid w:val="009F1641"/>
    <w:rsid w:val="009F19EE"/>
    <w:rsid w:val="009F222A"/>
    <w:rsid w:val="009F2245"/>
    <w:rsid w:val="009F22B3"/>
    <w:rsid w:val="009F2916"/>
    <w:rsid w:val="009F2B85"/>
    <w:rsid w:val="009F31D6"/>
    <w:rsid w:val="009F371C"/>
    <w:rsid w:val="009F3D38"/>
    <w:rsid w:val="009F4BA8"/>
    <w:rsid w:val="009F4CAB"/>
    <w:rsid w:val="009F5356"/>
    <w:rsid w:val="009F54A6"/>
    <w:rsid w:val="009F5F2E"/>
    <w:rsid w:val="009F61DF"/>
    <w:rsid w:val="009F651A"/>
    <w:rsid w:val="009F6799"/>
    <w:rsid w:val="009F7307"/>
    <w:rsid w:val="00A00579"/>
    <w:rsid w:val="00A00FFF"/>
    <w:rsid w:val="00A01BC8"/>
    <w:rsid w:val="00A01CDD"/>
    <w:rsid w:val="00A02BA1"/>
    <w:rsid w:val="00A03140"/>
    <w:rsid w:val="00A03F84"/>
    <w:rsid w:val="00A048FB"/>
    <w:rsid w:val="00A04FE1"/>
    <w:rsid w:val="00A05F1E"/>
    <w:rsid w:val="00A0644B"/>
    <w:rsid w:val="00A0646D"/>
    <w:rsid w:val="00A06529"/>
    <w:rsid w:val="00A0700D"/>
    <w:rsid w:val="00A1075A"/>
    <w:rsid w:val="00A10F9E"/>
    <w:rsid w:val="00A1183E"/>
    <w:rsid w:val="00A11A0B"/>
    <w:rsid w:val="00A11B5C"/>
    <w:rsid w:val="00A11BDD"/>
    <w:rsid w:val="00A13ABE"/>
    <w:rsid w:val="00A13DE1"/>
    <w:rsid w:val="00A14B74"/>
    <w:rsid w:val="00A15CD2"/>
    <w:rsid w:val="00A16204"/>
    <w:rsid w:val="00A16404"/>
    <w:rsid w:val="00A16E8A"/>
    <w:rsid w:val="00A1739A"/>
    <w:rsid w:val="00A1797C"/>
    <w:rsid w:val="00A179B8"/>
    <w:rsid w:val="00A2043D"/>
    <w:rsid w:val="00A20A58"/>
    <w:rsid w:val="00A211E4"/>
    <w:rsid w:val="00A2148B"/>
    <w:rsid w:val="00A22993"/>
    <w:rsid w:val="00A22B4B"/>
    <w:rsid w:val="00A235D3"/>
    <w:rsid w:val="00A23B1E"/>
    <w:rsid w:val="00A23F43"/>
    <w:rsid w:val="00A24E12"/>
    <w:rsid w:val="00A251DE"/>
    <w:rsid w:val="00A25AC2"/>
    <w:rsid w:val="00A26090"/>
    <w:rsid w:val="00A26781"/>
    <w:rsid w:val="00A2684E"/>
    <w:rsid w:val="00A26D64"/>
    <w:rsid w:val="00A26D82"/>
    <w:rsid w:val="00A274C9"/>
    <w:rsid w:val="00A2774A"/>
    <w:rsid w:val="00A308D0"/>
    <w:rsid w:val="00A3092F"/>
    <w:rsid w:val="00A30BE9"/>
    <w:rsid w:val="00A31099"/>
    <w:rsid w:val="00A310A6"/>
    <w:rsid w:val="00A31CE6"/>
    <w:rsid w:val="00A322C0"/>
    <w:rsid w:val="00A326A4"/>
    <w:rsid w:val="00A32C17"/>
    <w:rsid w:val="00A3310A"/>
    <w:rsid w:val="00A33A92"/>
    <w:rsid w:val="00A34807"/>
    <w:rsid w:val="00A348DA"/>
    <w:rsid w:val="00A36111"/>
    <w:rsid w:val="00A365E3"/>
    <w:rsid w:val="00A367C3"/>
    <w:rsid w:val="00A3695A"/>
    <w:rsid w:val="00A36F06"/>
    <w:rsid w:val="00A3742D"/>
    <w:rsid w:val="00A37708"/>
    <w:rsid w:val="00A377D3"/>
    <w:rsid w:val="00A4028D"/>
    <w:rsid w:val="00A40AB2"/>
    <w:rsid w:val="00A41508"/>
    <w:rsid w:val="00A41583"/>
    <w:rsid w:val="00A41C0D"/>
    <w:rsid w:val="00A43B2D"/>
    <w:rsid w:val="00A44891"/>
    <w:rsid w:val="00A44A29"/>
    <w:rsid w:val="00A44D6F"/>
    <w:rsid w:val="00A4527D"/>
    <w:rsid w:val="00A45794"/>
    <w:rsid w:val="00A45A89"/>
    <w:rsid w:val="00A46028"/>
    <w:rsid w:val="00A46331"/>
    <w:rsid w:val="00A47309"/>
    <w:rsid w:val="00A47CB5"/>
    <w:rsid w:val="00A5026F"/>
    <w:rsid w:val="00A508ED"/>
    <w:rsid w:val="00A50BC9"/>
    <w:rsid w:val="00A51698"/>
    <w:rsid w:val="00A51B7D"/>
    <w:rsid w:val="00A51ECD"/>
    <w:rsid w:val="00A521E1"/>
    <w:rsid w:val="00A527D3"/>
    <w:rsid w:val="00A52881"/>
    <w:rsid w:val="00A5297D"/>
    <w:rsid w:val="00A535B1"/>
    <w:rsid w:val="00A538A1"/>
    <w:rsid w:val="00A5419E"/>
    <w:rsid w:val="00A547F8"/>
    <w:rsid w:val="00A54C27"/>
    <w:rsid w:val="00A55B48"/>
    <w:rsid w:val="00A60090"/>
    <w:rsid w:val="00A6125F"/>
    <w:rsid w:val="00A613F0"/>
    <w:rsid w:val="00A620A7"/>
    <w:rsid w:val="00A62706"/>
    <w:rsid w:val="00A62719"/>
    <w:rsid w:val="00A63691"/>
    <w:rsid w:val="00A63A1C"/>
    <w:rsid w:val="00A63BCC"/>
    <w:rsid w:val="00A63C5E"/>
    <w:rsid w:val="00A63D02"/>
    <w:rsid w:val="00A644A7"/>
    <w:rsid w:val="00A64734"/>
    <w:rsid w:val="00A64D53"/>
    <w:rsid w:val="00A65434"/>
    <w:rsid w:val="00A65540"/>
    <w:rsid w:val="00A65AD2"/>
    <w:rsid w:val="00A65D2A"/>
    <w:rsid w:val="00A66500"/>
    <w:rsid w:val="00A66564"/>
    <w:rsid w:val="00A66BA6"/>
    <w:rsid w:val="00A67378"/>
    <w:rsid w:val="00A67E3A"/>
    <w:rsid w:val="00A70D97"/>
    <w:rsid w:val="00A70FAF"/>
    <w:rsid w:val="00A71D80"/>
    <w:rsid w:val="00A7235A"/>
    <w:rsid w:val="00A735C8"/>
    <w:rsid w:val="00A741D9"/>
    <w:rsid w:val="00A761E6"/>
    <w:rsid w:val="00A76992"/>
    <w:rsid w:val="00A76EAB"/>
    <w:rsid w:val="00A77242"/>
    <w:rsid w:val="00A77744"/>
    <w:rsid w:val="00A77D76"/>
    <w:rsid w:val="00A77EBA"/>
    <w:rsid w:val="00A81422"/>
    <w:rsid w:val="00A815A7"/>
    <w:rsid w:val="00A818B9"/>
    <w:rsid w:val="00A82933"/>
    <w:rsid w:val="00A8329D"/>
    <w:rsid w:val="00A836FC"/>
    <w:rsid w:val="00A837DC"/>
    <w:rsid w:val="00A83EA3"/>
    <w:rsid w:val="00A8415E"/>
    <w:rsid w:val="00A84169"/>
    <w:rsid w:val="00A851B7"/>
    <w:rsid w:val="00A85B2C"/>
    <w:rsid w:val="00A86638"/>
    <w:rsid w:val="00A87000"/>
    <w:rsid w:val="00A9089A"/>
    <w:rsid w:val="00A90D2E"/>
    <w:rsid w:val="00A9138B"/>
    <w:rsid w:val="00A918EE"/>
    <w:rsid w:val="00A91A57"/>
    <w:rsid w:val="00A92102"/>
    <w:rsid w:val="00A9234B"/>
    <w:rsid w:val="00A924A7"/>
    <w:rsid w:val="00A9256C"/>
    <w:rsid w:val="00A92638"/>
    <w:rsid w:val="00A92EC0"/>
    <w:rsid w:val="00A93649"/>
    <w:rsid w:val="00A93E19"/>
    <w:rsid w:val="00A94BFB"/>
    <w:rsid w:val="00A94C5E"/>
    <w:rsid w:val="00A952E2"/>
    <w:rsid w:val="00A95483"/>
    <w:rsid w:val="00A956CD"/>
    <w:rsid w:val="00A95E31"/>
    <w:rsid w:val="00A96D28"/>
    <w:rsid w:val="00A9710B"/>
    <w:rsid w:val="00A97DE8"/>
    <w:rsid w:val="00A97EF8"/>
    <w:rsid w:val="00AA05BE"/>
    <w:rsid w:val="00AA0A46"/>
    <w:rsid w:val="00AA0DC7"/>
    <w:rsid w:val="00AA1D8D"/>
    <w:rsid w:val="00AA24A2"/>
    <w:rsid w:val="00AA29B5"/>
    <w:rsid w:val="00AA2F6F"/>
    <w:rsid w:val="00AA3E44"/>
    <w:rsid w:val="00AA413F"/>
    <w:rsid w:val="00AA4497"/>
    <w:rsid w:val="00AA47CF"/>
    <w:rsid w:val="00AA5453"/>
    <w:rsid w:val="00AA5F09"/>
    <w:rsid w:val="00AA60E3"/>
    <w:rsid w:val="00AA6DA9"/>
    <w:rsid w:val="00AA6F12"/>
    <w:rsid w:val="00AA7778"/>
    <w:rsid w:val="00AB062E"/>
    <w:rsid w:val="00AB30DF"/>
    <w:rsid w:val="00AB3514"/>
    <w:rsid w:val="00AB3D39"/>
    <w:rsid w:val="00AB3DD0"/>
    <w:rsid w:val="00AB46BF"/>
    <w:rsid w:val="00AB4E46"/>
    <w:rsid w:val="00AB4EAF"/>
    <w:rsid w:val="00AB604F"/>
    <w:rsid w:val="00AB6137"/>
    <w:rsid w:val="00AB6299"/>
    <w:rsid w:val="00AB63EA"/>
    <w:rsid w:val="00AB6C4E"/>
    <w:rsid w:val="00AB7521"/>
    <w:rsid w:val="00AB7907"/>
    <w:rsid w:val="00AC14C6"/>
    <w:rsid w:val="00AC284B"/>
    <w:rsid w:val="00AC3321"/>
    <w:rsid w:val="00AC3393"/>
    <w:rsid w:val="00AC512D"/>
    <w:rsid w:val="00AC5449"/>
    <w:rsid w:val="00AC5E3E"/>
    <w:rsid w:val="00AC6168"/>
    <w:rsid w:val="00AC649E"/>
    <w:rsid w:val="00AC6FAB"/>
    <w:rsid w:val="00AC7729"/>
    <w:rsid w:val="00AC7786"/>
    <w:rsid w:val="00AC7ADA"/>
    <w:rsid w:val="00AC7C98"/>
    <w:rsid w:val="00AD00C3"/>
    <w:rsid w:val="00AD16B3"/>
    <w:rsid w:val="00AD1BC0"/>
    <w:rsid w:val="00AD26D1"/>
    <w:rsid w:val="00AD27AA"/>
    <w:rsid w:val="00AD306A"/>
    <w:rsid w:val="00AD3C48"/>
    <w:rsid w:val="00AD44C2"/>
    <w:rsid w:val="00AD5767"/>
    <w:rsid w:val="00AD6303"/>
    <w:rsid w:val="00AD70DD"/>
    <w:rsid w:val="00AD72E0"/>
    <w:rsid w:val="00AD773D"/>
    <w:rsid w:val="00AD7CE4"/>
    <w:rsid w:val="00AE04DF"/>
    <w:rsid w:val="00AE092B"/>
    <w:rsid w:val="00AE09F8"/>
    <w:rsid w:val="00AE124F"/>
    <w:rsid w:val="00AE12A6"/>
    <w:rsid w:val="00AE2633"/>
    <w:rsid w:val="00AE376B"/>
    <w:rsid w:val="00AE43F6"/>
    <w:rsid w:val="00AE4988"/>
    <w:rsid w:val="00AE4E70"/>
    <w:rsid w:val="00AE4F3E"/>
    <w:rsid w:val="00AE6147"/>
    <w:rsid w:val="00AE61CE"/>
    <w:rsid w:val="00AE6B40"/>
    <w:rsid w:val="00AE7E3A"/>
    <w:rsid w:val="00AE7F15"/>
    <w:rsid w:val="00AF024D"/>
    <w:rsid w:val="00AF02D1"/>
    <w:rsid w:val="00AF0DE8"/>
    <w:rsid w:val="00AF254B"/>
    <w:rsid w:val="00AF2B14"/>
    <w:rsid w:val="00AF2E7E"/>
    <w:rsid w:val="00AF2EF2"/>
    <w:rsid w:val="00AF33DF"/>
    <w:rsid w:val="00AF3820"/>
    <w:rsid w:val="00AF489B"/>
    <w:rsid w:val="00AF4A52"/>
    <w:rsid w:val="00AF5FA1"/>
    <w:rsid w:val="00AF6281"/>
    <w:rsid w:val="00AF6AD0"/>
    <w:rsid w:val="00AF6B1A"/>
    <w:rsid w:val="00AF74BE"/>
    <w:rsid w:val="00AF755F"/>
    <w:rsid w:val="00AF75AD"/>
    <w:rsid w:val="00B002C0"/>
    <w:rsid w:val="00B003F6"/>
    <w:rsid w:val="00B005D6"/>
    <w:rsid w:val="00B011EB"/>
    <w:rsid w:val="00B01447"/>
    <w:rsid w:val="00B028F9"/>
    <w:rsid w:val="00B02A3D"/>
    <w:rsid w:val="00B05DCE"/>
    <w:rsid w:val="00B068E3"/>
    <w:rsid w:val="00B07FFD"/>
    <w:rsid w:val="00B106AB"/>
    <w:rsid w:val="00B10B67"/>
    <w:rsid w:val="00B12AFC"/>
    <w:rsid w:val="00B14518"/>
    <w:rsid w:val="00B14AFD"/>
    <w:rsid w:val="00B1517C"/>
    <w:rsid w:val="00B15891"/>
    <w:rsid w:val="00B158D3"/>
    <w:rsid w:val="00B15CF5"/>
    <w:rsid w:val="00B160FA"/>
    <w:rsid w:val="00B165FA"/>
    <w:rsid w:val="00B16C48"/>
    <w:rsid w:val="00B179E1"/>
    <w:rsid w:val="00B21F12"/>
    <w:rsid w:val="00B21F31"/>
    <w:rsid w:val="00B2217C"/>
    <w:rsid w:val="00B22627"/>
    <w:rsid w:val="00B22FA6"/>
    <w:rsid w:val="00B2336C"/>
    <w:rsid w:val="00B24834"/>
    <w:rsid w:val="00B24F9A"/>
    <w:rsid w:val="00B25664"/>
    <w:rsid w:val="00B25FBD"/>
    <w:rsid w:val="00B2681F"/>
    <w:rsid w:val="00B269A7"/>
    <w:rsid w:val="00B26A39"/>
    <w:rsid w:val="00B26BDF"/>
    <w:rsid w:val="00B27129"/>
    <w:rsid w:val="00B27A67"/>
    <w:rsid w:val="00B27B83"/>
    <w:rsid w:val="00B3041C"/>
    <w:rsid w:val="00B30C91"/>
    <w:rsid w:val="00B311A2"/>
    <w:rsid w:val="00B3186C"/>
    <w:rsid w:val="00B31CD7"/>
    <w:rsid w:val="00B31FB3"/>
    <w:rsid w:val="00B327FF"/>
    <w:rsid w:val="00B32D73"/>
    <w:rsid w:val="00B3305D"/>
    <w:rsid w:val="00B33139"/>
    <w:rsid w:val="00B33301"/>
    <w:rsid w:val="00B3362A"/>
    <w:rsid w:val="00B3363C"/>
    <w:rsid w:val="00B33A06"/>
    <w:rsid w:val="00B343F3"/>
    <w:rsid w:val="00B3467D"/>
    <w:rsid w:val="00B34B7A"/>
    <w:rsid w:val="00B355BA"/>
    <w:rsid w:val="00B361BB"/>
    <w:rsid w:val="00B374CE"/>
    <w:rsid w:val="00B37CCE"/>
    <w:rsid w:val="00B37DF4"/>
    <w:rsid w:val="00B37EF5"/>
    <w:rsid w:val="00B40D95"/>
    <w:rsid w:val="00B41E42"/>
    <w:rsid w:val="00B42D0C"/>
    <w:rsid w:val="00B4300B"/>
    <w:rsid w:val="00B4308D"/>
    <w:rsid w:val="00B436CD"/>
    <w:rsid w:val="00B43852"/>
    <w:rsid w:val="00B44CF8"/>
    <w:rsid w:val="00B4552F"/>
    <w:rsid w:val="00B45AD7"/>
    <w:rsid w:val="00B45CE8"/>
    <w:rsid w:val="00B469AD"/>
    <w:rsid w:val="00B47505"/>
    <w:rsid w:val="00B477F1"/>
    <w:rsid w:val="00B4798A"/>
    <w:rsid w:val="00B50537"/>
    <w:rsid w:val="00B51ECD"/>
    <w:rsid w:val="00B5287D"/>
    <w:rsid w:val="00B52F59"/>
    <w:rsid w:val="00B53486"/>
    <w:rsid w:val="00B5370D"/>
    <w:rsid w:val="00B54427"/>
    <w:rsid w:val="00B54B5E"/>
    <w:rsid w:val="00B55278"/>
    <w:rsid w:val="00B55924"/>
    <w:rsid w:val="00B55D63"/>
    <w:rsid w:val="00B560E4"/>
    <w:rsid w:val="00B57AC9"/>
    <w:rsid w:val="00B6091C"/>
    <w:rsid w:val="00B60C16"/>
    <w:rsid w:val="00B616D1"/>
    <w:rsid w:val="00B619CF"/>
    <w:rsid w:val="00B622C8"/>
    <w:rsid w:val="00B625B2"/>
    <w:rsid w:val="00B632C8"/>
    <w:rsid w:val="00B633D9"/>
    <w:rsid w:val="00B6374F"/>
    <w:rsid w:val="00B63DC8"/>
    <w:rsid w:val="00B64650"/>
    <w:rsid w:val="00B655F6"/>
    <w:rsid w:val="00B666F2"/>
    <w:rsid w:val="00B66DFF"/>
    <w:rsid w:val="00B67205"/>
    <w:rsid w:val="00B6724D"/>
    <w:rsid w:val="00B672EC"/>
    <w:rsid w:val="00B70B78"/>
    <w:rsid w:val="00B70C83"/>
    <w:rsid w:val="00B70D1D"/>
    <w:rsid w:val="00B71307"/>
    <w:rsid w:val="00B71629"/>
    <w:rsid w:val="00B71B28"/>
    <w:rsid w:val="00B72182"/>
    <w:rsid w:val="00B729D4"/>
    <w:rsid w:val="00B72B00"/>
    <w:rsid w:val="00B72DBD"/>
    <w:rsid w:val="00B73140"/>
    <w:rsid w:val="00B73B5B"/>
    <w:rsid w:val="00B7510A"/>
    <w:rsid w:val="00B76181"/>
    <w:rsid w:val="00B76456"/>
    <w:rsid w:val="00B76D28"/>
    <w:rsid w:val="00B77585"/>
    <w:rsid w:val="00B77B1C"/>
    <w:rsid w:val="00B77C0D"/>
    <w:rsid w:val="00B77C35"/>
    <w:rsid w:val="00B77FBD"/>
    <w:rsid w:val="00B8060C"/>
    <w:rsid w:val="00B80812"/>
    <w:rsid w:val="00B816C5"/>
    <w:rsid w:val="00B8195E"/>
    <w:rsid w:val="00B832A4"/>
    <w:rsid w:val="00B83369"/>
    <w:rsid w:val="00B836FA"/>
    <w:rsid w:val="00B83E38"/>
    <w:rsid w:val="00B8400F"/>
    <w:rsid w:val="00B8468E"/>
    <w:rsid w:val="00B8490D"/>
    <w:rsid w:val="00B84DA2"/>
    <w:rsid w:val="00B85436"/>
    <w:rsid w:val="00B85B0C"/>
    <w:rsid w:val="00B8699D"/>
    <w:rsid w:val="00B86CF8"/>
    <w:rsid w:val="00B86E1B"/>
    <w:rsid w:val="00B8716F"/>
    <w:rsid w:val="00B90A96"/>
    <w:rsid w:val="00B90AD9"/>
    <w:rsid w:val="00B9174E"/>
    <w:rsid w:val="00B926D3"/>
    <w:rsid w:val="00B92C19"/>
    <w:rsid w:val="00B9398F"/>
    <w:rsid w:val="00B93B4C"/>
    <w:rsid w:val="00B94EF8"/>
    <w:rsid w:val="00B95810"/>
    <w:rsid w:val="00B95FEB"/>
    <w:rsid w:val="00B96784"/>
    <w:rsid w:val="00B96C15"/>
    <w:rsid w:val="00B97085"/>
    <w:rsid w:val="00B974CA"/>
    <w:rsid w:val="00B979E0"/>
    <w:rsid w:val="00B97DB0"/>
    <w:rsid w:val="00BA018C"/>
    <w:rsid w:val="00BA1222"/>
    <w:rsid w:val="00BA178B"/>
    <w:rsid w:val="00BA2AEF"/>
    <w:rsid w:val="00BA2BA0"/>
    <w:rsid w:val="00BA2CEB"/>
    <w:rsid w:val="00BA2E1C"/>
    <w:rsid w:val="00BA39F5"/>
    <w:rsid w:val="00BA42A2"/>
    <w:rsid w:val="00BA42BC"/>
    <w:rsid w:val="00BA464B"/>
    <w:rsid w:val="00BA4CBE"/>
    <w:rsid w:val="00BA4DC7"/>
    <w:rsid w:val="00BA5492"/>
    <w:rsid w:val="00BA593A"/>
    <w:rsid w:val="00BA5DE4"/>
    <w:rsid w:val="00BA5DE7"/>
    <w:rsid w:val="00BA6478"/>
    <w:rsid w:val="00BA766D"/>
    <w:rsid w:val="00BB0BBC"/>
    <w:rsid w:val="00BB23EB"/>
    <w:rsid w:val="00BB2435"/>
    <w:rsid w:val="00BB2B05"/>
    <w:rsid w:val="00BB2CCC"/>
    <w:rsid w:val="00BB306C"/>
    <w:rsid w:val="00BB3AF4"/>
    <w:rsid w:val="00BB3DFA"/>
    <w:rsid w:val="00BB3FB2"/>
    <w:rsid w:val="00BB4094"/>
    <w:rsid w:val="00BB43CC"/>
    <w:rsid w:val="00BB452A"/>
    <w:rsid w:val="00BB455C"/>
    <w:rsid w:val="00BB4BB9"/>
    <w:rsid w:val="00BB4D7A"/>
    <w:rsid w:val="00BB571E"/>
    <w:rsid w:val="00BB57DC"/>
    <w:rsid w:val="00BB64E8"/>
    <w:rsid w:val="00BB7008"/>
    <w:rsid w:val="00BB7AD5"/>
    <w:rsid w:val="00BC03F9"/>
    <w:rsid w:val="00BC0B65"/>
    <w:rsid w:val="00BC0FF0"/>
    <w:rsid w:val="00BC1357"/>
    <w:rsid w:val="00BC2377"/>
    <w:rsid w:val="00BC2857"/>
    <w:rsid w:val="00BC2A12"/>
    <w:rsid w:val="00BC3BC2"/>
    <w:rsid w:val="00BC3D21"/>
    <w:rsid w:val="00BC470F"/>
    <w:rsid w:val="00BC54E0"/>
    <w:rsid w:val="00BC5E52"/>
    <w:rsid w:val="00BC6088"/>
    <w:rsid w:val="00BC76E8"/>
    <w:rsid w:val="00BC7D80"/>
    <w:rsid w:val="00BC7FBA"/>
    <w:rsid w:val="00BD070B"/>
    <w:rsid w:val="00BD1124"/>
    <w:rsid w:val="00BD12B5"/>
    <w:rsid w:val="00BD17FB"/>
    <w:rsid w:val="00BD18E5"/>
    <w:rsid w:val="00BD279B"/>
    <w:rsid w:val="00BD3674"/>
    <w:rsid w:val="00BD3E44"/>
    <w:rsid w:val="00BD3E9E"/>
    <w:rsid w:val="00BD4653"/>
    <w:rsid w:val="00BD4930"/>
    <w:rsid w:val="00BD5BCE"/>
    <w:rsid w:val="00BD6049"/>
    <w:rsid w:val="00BD6084"/>
    <w:rsid w:val="00BD66AF"/>
    <w:rsid w:val="00BD7C16"/>
    <w:rsid w:val="00BE03A4"/>
    <w:rsid w:val="00BE0C80"/>
    <w:rsid w:val="00BE244A"/>
    <w:rsid w:val="00BE2AB7"/>
    <w:rsid w:val="00BE2CD5"/>
    <w:rsid w:val="00BE33AC"/>
    <w:rsid w:val="00BE3F7F"/>
    <w:rsid w:val="00BE466A"/>
    <w:rsid w:val="00BE58BD"/>
    <w:rsid w:val="00BE5C25"/>
    <w:rsid w:val="00BE6758"/>
    <w:rsid w:val="00BE7BE9"/>
    <w:rsid w:val="00BF15B1"/>
    <w:rsid w:val="00BF1E14"/>
    <w:rsid w:val="00BF27DE"/>
    <w:rsid w:val="00BF34FF"/>
    <w:rsid w:val="00BF3F53"/>
    <w:rsid w:val="00BF46E7"/>
    <w:rsid w:val="00BF5D47"/>
    <w:rsid w:val="00BF6157"/>
    <w:rsid w:val="00BF6279"/>
    <w:rsid w:val="00BF6456"/>
    <w:rsid w:val="00BF6582"/>
    <w:rsid w:val="00BF6C39"/>
    <w:rsid w:val="00BF7035"/>
    <w:rsid w:val="00BF7080"/>
    <w:rsid w:val="00C00560"/>
    <w:rsid w:val="00C01C9A"/>
    <w:rsid w:val="00C0209C"/>
    <w:rsid w:val="00C03440"/>
    <w:rsid w:val="00C037CC"/>
    <w:rsid w:val="00C04717"/>
    <w:rsid w:val="00C049AB"/>
    <w:rsid w:val="00C0535F"/>
    <w:rsid w:val="00C056E4"/>
    <w:rsid w:val="00C05CB5"/>
    <w:rsid w:val="00C06417"/>
    <w:rsid w:val="00C06A0A"/>
    <w:rsid w:val="00C10442"/>
    <w:rsid w:val="00C10CF5"/>
    <w:rsid w:val="00C113B3"/>
    <w:rsid w:val="00C121BE"/>
    <w:rsid w:val="00C1224E"/>
    <w:rsid w:val="00C12770"/>
    <w:rsid w:val="00C12FA3"/>
    <w:rsid w:val="00C13B8B"/>
    <w:rsid w:val="00C140A9"/>
    <w:rsid w:val="00C14EBE"/>
    <w:rsid w:val="00C1517C"/>
    <w:rsid w:val="00C17229"/>
    <w:rsid w:val="00C17567"/>
    <w:rsid w:val="00C17DFE"/>
    <w:rsid w:val="00C201DD"/>
    <w:rsid w:val="00C20AB1"/>
    <w:rsid w:val="00C213B2"/>
    <w:rsid w:val="00C21626"/>
    <w:rsid w:val="00C2165A"/>
    <w:rsid w:val="00C21C15"/>
    <w:rsid w:val="00C21D24"/>
    <w:rsid w:val="00C22A26"/>
    <w:rsid w:val="00C22DF9"/>
    <w:rsid w:val="00C235E0"/>
    <w:rsid w:val="00C24555"/>
    <w:rsid w:val="00C24745"/>
    <w:rsid w:val="00C248F3"/>
    <w:rsid w:val="00C25315"/>
    <w:rsid w:val="00C26354"/>
    <w:rsid w:val="00C2659D"/>
    <w:rsid w:val="00C27142"/>
    <w:rsid w:val="00C274CC"/>
    <w:rsid w:val="00C302C6"/>
    <w:rsid w:val="00C32947"/>
    <w:rsid w:val="00C32AF2"/>
    <w:rsid w:val="00C34618"/>
    <w:rsid w:val="00C347B9"/>
    <w:rsid w:val="00C3570A"/>
    <w:rsid w:val="00C36612"/>
    <w:rsid w:val="00C367D0"/>
    <w:rsid w:val="00C40038"/>
    <w:rsid w:val="00C401C2"/>
    <w:rsid w:val="00C411E2"/>
    <w:rsid w:val="00C41BA6"/>
    <w:rsid w:val="00C41BD7"/>
    <w:rsid w:val="00C43473"/>
    <w:rsid w:val="00C43A7A"/>
    <w:rsid w:val="00C43CB9"/>
    <w:rsid w:val="00C4400A"/>
    <w:rsid w:val="00C45988"/>
    <w:rsid w:val="00C46492"/>
    <w:rsid w:val="00C471F3"/>
    <w:rsid w:val="00C47625"/>
    <w:rsid w:val="00C47BC1"/>
    <w:rsid w:val="00C47FDD"/>
    <w:rsid w:val="00C50044"/>
    <w:rsid w:val="00C50046"/>
    <w:rsid w:val="00C50507"/>
    <w:rsid w:val="00C508A8"/>
    <w:rsid w:val="00C50EA9"/>
    <w:rsid w:val="00C51412"/>
    <w:rsid w:val="00C51883"/>
    <w:rsid w:val="00C519F4"/>
    <w:rsid w:val="00C51A60"/>
    <w:rsid w:val="00C51DE5"/>
    <w:rsid w:val="00C5227D"/>
    <w:rsid w:val="00C52915"/>
    <w:rsid w:val="00C52C94"/>
    <w:rsid w:val="00C5392C"/>
    <w:rsid w:val="00C53D5B"/>
    <w:rsid w:val="00C5401B"/>
    <w:rsid w:val="00C54167"/>
    <w:rsid w:val="00C54202"/>
    <w:rsid w:val="00C542C6"/>
    <w:rsid w:val="00C54D1B"/>
    <w:rsid w:val="00C552AB"/>
    <w:rsid w:val="00C55E41"/>
    <w:rsid w:val="00C56272"/>
    <w:rsid w:val="00C56515"/>
    <w:rsid w:val="00C566E0"/>
    <w:rsid w:val="00C56C7A"/>
    <w:rsid w:val="00C56EBC"/>
    <w:rsid w:val="00C5727D"/>
    <w:rsid w:val="00C5785A"/>
    <w:rsid w:val="00C60EBF"/>
    <w:rsid w:val="00C61490"/>
    <w:rsid w:val="00C62369"/>
    <w:rsid w:val="00C6241A"/>
    <w:rsid w:val="00C626D7"/>
    <w:rsid w:val="00C62913"/>
    <w:rsid w:val="00C62966"/>
    <w:rsid w:val="00C63513"/>
    <w:rsid w:val="00C63AA6"/>
    <w:rsid w:val="00C643DA"/>
    <w:rsid w:val="00C649EB"/>
    <w:rsid w:val="00C651CF"/>
    <w:rsid w:val="00C65A9A"/>
    <w:rsid w:val="00C65E03"/>
    <w:rsid w:val="00C6655D"/>
    <w:rsid w:val="00C67CB6"/>
    <w:rsid w:val="00C70CA5"/>
    <w:rsid w:val="00C7124A"/>
    <w:rsid w:val="00C714EB"/>
    <w:rsid w:val="00C71F94"/>
    <w:rsid w:val="00C723D0"/>
    <w:rsid w:val="00C72468"/>
    <w:rsid w:val="00C73E9D"/>
    <w:rsid w:val="00C740B7"/>
    <w:rsid w:val="00C74C76"/>
    <w:rsid w:val="00C75064"/>
    <w:rsid w:val="00C762B3"/>
    <w:rsid w:val="00C8024D"/>
    <w:rsid w:val="00C80306"/>
    <w:rsid w:val="00C80392"/>
    <w:rsid w:val="00C810F4"/>
    <w:rsid w:val="00C828B6"/>
    <w:rsid w:val="00C8334A"/>
    <w:rsid w:val="00C83941"/>
    <w:rsid w:val="00C84273"/>
    <w:rsid w:val="00C85616"/>
    <w:rsid w:val="00C85B86"/>
    <w:rsid w:val="00C860E6"/>
    <w:rsid w:val="00C86AE1"/>
    <w:rsid w:val="00C87A0F"/>
    <w:rsid w:val="00C87F63"/>
    <w:rsid w:val="00C90420"/>
    <w:rsid w:val="00C90C06"/>
    <w:rsid w:val="00C910B4"/>
    <w:rsid w:val="00C91768"/>
    <w:rsid w:val="00C91ED0"/>
    <w:rsid w:val="00C92230"/>
    <w:rsid w:val="00C923BA"/>
    <w:rsid w:val="00C931D7"/>
    <w:rsid w:val="00C9321F"/>
    <w:rsid w:val="00C935DD"/>
    <w:rsid w:val="00C9379E"/>
    <w:rsid w:val="00C93896"/>
    <w:rsid w:val="00C93AE2"/>
    <w:rsid w:val="00C9479E"/>
    <w:rsid w:val="00C956BD"/>
    <w:rsid w:val="00C9576B"/>
    <w:rsid w:val="00C969FB"/>
    <w:rsid w:val="00C96E90"/>
    <w:rsid w:val="00C97768"/>
    <w:rsid w:val="00C97CAE"/>
    <w:rsid w:val="00CA0537"/>
    <w:rsid w:val="00CA09F5"/>
    <w:rsid w:val="00CA20B8"/>
    <w:rsid w:val="00CA2B0E"/>
    <w:rsid w:val="00CA2B53"/>
    <w:rsid w:val="00CA2FFC"/>
    <w:rsid w:val="00CA31E6"/>
    <w:rsid w:val="00CA323B"/>
    <w:rsid w:val="00CA458B"/>
    <w:rsid w:val="00CA46A1"/>
    <w:rsid w:val="00CA5D95"/>
    <w:rsid w:val="00CA5F84"/>
    <w:rsid w:val="00CA667E"/>
    <w:rsid w:val="00CA67BD"/>
    <w:rsid w:val="00CB1037"/>
    <w:rsid w:val="00CB11E6"/>
    <w:rsid w:val="00CB1440"/>
    <w:rsid w:val="00CB164C"/>
    <w:rsid w:val="00CB1F70"/>
    <w:rsid w:val="00CB21E8"/>
    <w:rsid w:val="00CB287A"/>
    <w:rsid w:val="00CB2C8D"/>
    <w:rsid w:val="00CB434F"/>
    <w:rsid w:val="00CB51E1"/>
    <w:rsid w:val="00CB6499"/>
    <w:rsid w:val="00CB6522"/>
    <w:rsid w:val="00CB7D6F"/>
    <w:rsid w:val="00CC11D8"/>
    <w:rsid w:val="00CC172C"/>
    <w:rsid w:val="00CC2244"/>
    <w:rsid w:val="00CC2556"/>
    <w:rsid w:val="00CC3323"/>
    <w:rsid w:val="00CC35A8"/>
    <w:rsid w:val="00CC3E5C"/>
    <w:rsid w:val="00CC40AC"/>
    <w:rsid w:val="00CC69A1"/>
    <w:rsid w:val="00CC6FAA"/>
    <w:rsid w:val="00CC7004"/>
    <w:rsid w:val="00CC711E"/>
    <w:rsid w:val="00CC7EC2"/>
    <w:rsid w:val="00CC7FC1"/>
    <w:rsid w:val="00CD171D"/>
    <w:rsid w:val="00CD2908"/>
    <w:rsid w:val="00CD46A0"/>
    <w:rsid w:val="00CD49D1"/>
    <w:rsid w:val="00CD5EDB"/>
    <w:rsid w:val="00CD5FDF"/>
    <w:rsid w:val="00CD6183"/>
    <w:rsid w:val="00CD72E5"/>
    <w:rsid w:val="00CE0050"/>
    <w:rsid w:val="00CE0821"/>
    <w:rsid w:val="00CE0F0D"/>
    <w:rsid w:val="00CE1831"/>
    <w:rsid w:val="00CE188C"/>
    <w:rsid w:val="00CE34EB"/>
    <w:rsid w:val="00CE42B7"/>
    <w:rsid w:val="00CE4C52"/>
    <w:rsid w:val="00CE50B2"/>
    <w:rsid w:val="00CE52A6"/>
    <w:rsid w:val="00CE5D69"/>
    <w:rsid w:val="00CE6335"/>
    <w:rsid w:val="00CE64DD"/>
    <w:rsid w:val="00CE64FC"/>
    <w:rsid w:val="00CE668B"/>
    <w:rsid w:val="00CE7A4D"/>
    <w:rsid w:val="00CE7EDD"/>
    <w:rsid w:val="00CE7EFB"/>
    <w:rsid w:val="00CF0035"/>
    <w:rsid w:val="00CF1680"/>
    <w:rsid w:val="00CF1712"/>
    <w:rsid w:val="00CF1BD8"/>
    <w:rsid w:val="00CF4086"/>
    <w:rsid w:val="00CF4C87"/>
    <w:rsid w:val="00CF53CC"/>
    <w:rsid w:val="00CF59EB"/>
    <w:rsid w:val="00CF6663"/>
    <w:rsid w:val="00CF6A6E"/>
    <w:rsid w:val="00CF6D7A"/>
    <w:rsid w:val="00CF736C"/>
    <w:rsid w:val="00CF7A58"/>
    <w:rsid w:val="00CF7B40"/>
    <w:rsid w:val="00D00948"/>
    <w:rsid w:val="00D00969"/>
    <w:rsid w:val="00D00BFE"/>
    <w:rsid w:val="00D01CF7"/>
    <w:rsid w:val="00D0207E"/>
    <w:rsid w:val="00D0217A"/>
    <w:rsid w:val="00D0223B"/>
    <w:rsid w:val="00D023FE"/>
    <w:rsid w:val="00D02861"/>
    <w:rsid w:val="00D028E5"/>
    <w:rsid w:val="00D02F73"/>
    <w:rsid w:val="00D032EE"/>
    <w:rsid w:val="00D04682"/>
    <w:rsid w:val="00D04BC5"/>
    <w:rsid w:val="00D04E76"/>
    <w:rsid w:val="00D051C9"/>
    <w:rsid w:val="00D05368"/>
    <w:rsid w:val="00D0572F"/>
    <w:rsid w:val="00D058A2"/>
    <w:rsid w:val="00D05AD3"/>
    <w:rsid w:val="00D06780"/>
    <w:rsid w:val="00D06EDC"/>
    <w:rsid w:val="00D076B8"/>
    <w:rsid w:val="00D076CC"/>
    <w:rsid w:val="00D07A29"/>
    <w:rsid w:val="00D102AB"/>
    <w:rsid w:val="00D1041C"/>
    <w:rsid w:val="00D109ED"/>
    <w:rsid w:val="00D10B9A"/>
    <w:rsid w:val="00D11890"/>
    <w:rsid w:val="00D12264"/>
    <w:rsid w:val="00D12EF8"/>
    <w:rsid w:val="00D139FB"/>
    <w:rsid w:val="00D14648"/>
    <w:rsid w:val="00D15375"/>
    <w:rsid w:val="00D16EA7"/>
    <w:rsid w:val="00D175BB"/>
    <w:rsid w:val="00D201C6"/>
    <w:rsid w:val="00D2071B"/>
    <w:rsid w:val="00D20D54"/>
    <w:rsid w:val="00D2100B"/>
    <w:rsid w:val="00D216F9"/>
    <w:rsid w:val="00D21A1D"/>
    <w:rsid w:val="00D21D35"/>
    <w:rsid w:val="00D22D54"/>
    <w:rsid w:val="00D2314A"/>
    <w:rsid w:val="00D23302"/>
    <w:rsid w:val="00D2343D"/>
    <w:rsid w:val="00D24B7C"/>
    <w:rsid w:val="00D25613"/>
    <w:rsid w:val="00D2633A"/>
    <w:rsid w:val="00D26389"/>
    <w:rsid w:val="00D263A4"/>
    <w:rsid w:val="00D26F6D"/>
    <w:rsid w:val="00D271DA"/>
    <w:rsid w:val="00D275E7"/>
    <w:rsid w:val="00D27EE4"/>
    <w:rsid w:val="00D303B1"/>
    <w:rsid w:val="00D30564"/>
    <w:rsid w:val="00D31845"/>
    <w:rsid w:val="00D318ED"/>
    <w:rsid w:val="00D31AB2"/>
    <w:rsid w:val="00D31C0B"/>
    <w:rsid w:val="00D31CCC"/>
    <w:rsid w:val="00D32EF9"/>
    <w:rsid w:val="00D3300C"/>
    <w:rsid w:val="00D33C5E"/>
    <w:rsid w:val="00D345C9"/>
    <w:rsid w:val="00D34A12"/>
    <w:rsid w:val="00D407B0"/>
    <w:rsid w:val="00D412E1"/>
    <w:rsid w:val="00D41432"/>
    <w:rsid w:val="00D421BC"/>
    <w:rsid w:val="00D4262C"/>
    <w:rsid w:val="00D42F6D"/>
    <w:rsid w:val="00D4348A"/>
    <w:rsid w:val="00D45489"/>
    <w:rsid w:val="00D45F9B"/>
    <w:rsid w:val="00D462AE"/>
    <w:rsid w:val="00D46599"/>
    <w:rsid w:val="00D47A69"/>
    <w:rsid w:val="00D47DE7"/>
    <w:rsid w:val="00D50C6F"/>
    <w:rsid w:val="00D50EF9"/>
    <w:rsid w:val="00D51023"/>
    <w:rsid w:val="00D519E1"/>
    <w:rsid w:val="00D51B36"/>
    <w:rsid w:val="00D51FE7"/>
    <w:rsid w:val="00D52732"/>
    <w:rsid w:val="00D53654"/>
    <w:rsid w:val="00D53CC2"/>
    <w:rsid w:val="00D542D1"/>
    <w:rsid w:val="00D54745"/>
    <w:rsid w:val="00D548DE"/>
    <w:rsid w:val="00D54C69"/>
    <w:rsid w:val="00D551F1"/>
    <w:rsid w:val="00D551F9"/>
    <w:rsid w:val="00D56599"/>
    <w:rsid w:val="00D56B66"/>
    <w:rsid w:val="00D56E6D"/>
    <w:rsid w:val="00D57195"/>
    <w:rsid w:val="00D57226"/>
    <w:rsid w:val="00D57581"/>
    <w:rsid w:val="00D579A4"/>
    <w:rsid w:val="00D57D1E"/>
    <w:rsid w:val="00D57E11"/>
    <w:rsid w:val="00D60513"/>
    <w:rsid w:val="00D60516"/>
    <w:rsid w:val="00D6062C"/>
    <w:rsid w:val="00D60C5E"/>
    <w:rsid w:val="00D613F1"/>
    <w:rsid w:val="00D61891"/>
    <w:rsid w:val="00D61B70"/>
    <w:rsid w:val="00D62435"/>
    <w:rsid w:val="00D6352A"/>
    <w:rsid w:val="00D63C14"/>
    <w:rsid w:val="00D63CFD"/>
    <w:rsid w:val="00D64F36"/>
    <w:rsid w:val="00D65A50"/>
    <w:rsid w:val="00D65D01"/>
    <w:rsid w:val="00D65D86"/>
    <w:rsid w:val="00D66122"/>
    <w:rsid w:val="00D6689B"/>
    <w:rsid w:val="00D668C9"/>
    <w:rsid w:val="00D6767A"/>
    <w:rsid w:val="00D67947"/>
    <w:rsid w:val="00D67ACB"/>
    <w:rsid w:val="00D67B5B"/>
    <w:rsid w:val="00D67E43"/>
    <w:rsid w:val="00D702C8"/>
    <w:rsid w:val="00D71618"/>
    <w:rsid w:val="00D71906"/>
    <w:rsid w:val="00D71A33"/>
    <w:rsid w:val="00D71D80"/>
    <w:rsid w:val="00D72389"/>
    <w:rsid w:val="00D72C47"/>
    <w:rsid w:val="00D73F80"/>
    <w:rsid w:val="00D7457B"/>
    <w:rsid w:val="00D76198"/>
    <w:rsid w:val="00D76326"/>
    <w:rsid w:val="00D764BF"/>
    <w:rsid w:val="00D76924"/>
    <w:rsid w:val="00D76A4C"/>
    <w:rsid w:val="00D76B78"/>
    <w:rsid w:val="00D77487"/>
    <w:rsid w:val="00D774D8"/>
    <w:rsid w:val="00D8000A"/>
    <w:rsid w:val="00D80195"/>
    <w:rsid w:val="00D82E2E"/>
    <w:rsid w:val="00D83305"/>
    <w:rsid w:val="00D83B7A"/>
    <w:rsid w:val="00D84DD6"/>
    <w:rsid w:val="00D85018"/>
    <w:rsid w:val="00D850B8"/>
    <w:rsid w:val="00D85711"/>
    <w:rsid w:val="00D85CF2"/>
    <w:rsid w:val="00D85D4B"/>
    <w:rsid w:val="00D86DD9"/>
    <w:rsid w:val="00D87013"/>
    <w:rsid w:val="00D87842"/>
    <w:rsid w:val="00D87A7E"/>
    <w:rsid w:val="00D90C93"/>
    <w:rsid w:val="00D90D80"/>
    <w:rsid w:val="00D916AA"/>
    <w:rsid w:val="00D91C6C"/>
    <w:rsid w:val="00D9227B"/>
    <w:rsid w:val="00D9233E"/>
    <w:rsid w:val="00D92E73"/>
    <w:rsid w:val="00D93781"/>
    <w:rsid w:val="00D940DB"/>
    <w:rsid w:val="00D947BD"/>
    <w:rsid w:val="00D94A42"/>
    <w:rsid w:val="00D950B0"/>
    <w:rsid w:val="00D954D6"/>
    <w:rsid w:val="00D95974"/>
    <w:rsid w:val="00D95DBD"/>
    <w:rsid w:val="00D96C95"/>
    <w:rsid w:val="00D97530"/>
    <w:rsid w:val="00DA05D0"/>
    <w:rsid w:val="00DA0B1B"/>
    <w:rsid w:val="00DA0DE5"/>
    <w:rsid w:val="00DA19EA"/>
    <w:rsid w:val="00DA1A52"/>
    <w:rsid w:val="00DA261F"/>
    <w:rsid w:val="00DA28C9"/>
    <w:rsid w:val="00DA29B8"/>
    <w:rsid w:val="00DA34A6"/>
    <w:rsid w:val="00DA34F7"/>
    <w:rsid w:val="00DA3DAE"/>
    <w:rsid w:val="00DA4FCD"/>
    <w:rsid w:val="00DA5060"/>
    <w:rsid w:val="00DA52CA"/>
    <w:rsid w:val="00DA553B"/>
    <w:rsid w:val="00DA575F"/>
    <w:rsid w:val="00DA5860"/>
    <w:rsid w:val="00DA5FF8"/>
    <w:rsid w:val="00DA609C"/>
    <w:rsid w:val="00DA6E23"/>
    <w:rsid w:val="00DA7384"/>
    <w:rsid w:val="00DA78ED"/>
    <w:rsid w:val="00DA7F73"/>
    <w:rsid w:val="00DB0D91"/>
    <w:rsid w:val="00DB0F7F"/>
    <w:rsid w:val="00DB23A5"/>
    <w:rsid w:val="00DB2CA7"/>
    <w:rsid w:val="00DB3271"/>
    <w:rsid w:val="00DB3B10"/>
    <w:rsid w:val="00DB3DE6"/>
    <w:rsid w:val="00DB4648"/>
    <w:rsid w:val="00DB475B"/>
    <w:rsid w:val="00DB4C24"/>
    <w:rsid w:val="00DB4DD9"/>
    <w:rsid w:val="00DB51ED"/>
    <w:rsid w:val="00DB5268"/>
    <w:rsid w:val="00DB59A0"/>
    <w:rsid w:val="00DB6147"/>
    <w:rsid w:val="00DB6AFD"/>
    <w:rsid w:val="00DB7FE5"/>
    <w:rsid w:val="00DC0048"/>
    <w:rsid w:val="00DC0494"/>
    <w:rsid w:val="00DC0604"/>
    <w:rsid w:val="00DC0671"/>
    <w:rsid w:val="00DC1347"/>
    <w:rsid w:val="00DC1607"/>
    <w:rsid w:val="00DC1ACA"/>
    <w:rsid w:val="00DC1DA3"/>
    <w:rsid w:val="00DC283C"/>
    <w:rsid w:val="00DC2D00"/>
    <w:rsid w:val="00DC2D58"/>
    <w:rsid w:val="00DC3287"/>
    <w:rsid w:val="00DC3FBD"/>
    <w:rsid w:val="00DC497B"/>
    <w:rsid w:val="00DC4D25"/>
    <w:rsid w:val="00DC5362"/>
    <w:rsid w:val="00DC57FB"/>
    <w:rsid w:val="00DC67E1"/>
    <w:rsid w:val="00DC717D"/>
    <w:rsid w:val="00DC746D"/>
    <w:rsid w:val="00DC780B"/>
    <w:rsid w:val="00DC7992"/>
    <w:rsid w:val="00DC7D20"/>
    <w:rsid w:val="00DD162A"/>
    <w:rsid w:val="00DD1C08"/>
    <w:rsid w:val="00DD1D3A"/>
    <w:rsid w:val="00DD21BC"/>
    <w:rsid w:val="00DD247C"/>
    <w:rsid w:val="00DD28A6"/>
    <w:rsid w:val="00DD2F48"/>
    <w:rsid w:val="00DD37B3"/>
    <w:rsid w:val="00DD3832"/>
    <w:rsid w:val="00DD3F48"/>
    <w:rsid w:val="00DD52CA"/>
    <w:rsid w:val="00DD5418"/>
    <w:rsid w:val="00DD699F"/>
    <w:rsid w:val="00DD6B51"/>
    <w:rsid w:val="00DD759E"/>
    <w:rsid w:val="00DD7854"/>
    <w:rsid w:val="00DD7ADB"/>
    <w:rsid w:val="00DD7DED"/>
    <w:rsid w:val="00DE03A4"/>
    <w:rsid w:val="00DE054A"/>
    <w:rsid w:val="00DE1091"/>
    <w:rsid w:val="00DE208A"/>
    <w:rsid w:val="00DE2D57"/>
    <w:rsid w:val="00DE2E33"/>
    <w:rsid w:val="00DE3471"/>
    <w:rsid w:val="00DE3624"/>
    <w:rsid w:val="00DE39DC"/>
    <w:rsid w:val="00DE39E9"/>
    <w:rsid w:val="00DE413D"/>
    <w:rsid w:val="00DE48CD"/>
    <w:rsid w:val="00DE5933"/>
    <w:rsid w:val="00DE5A88"/>
    <w:rsid w:val="00DE5FD0"/>
    <w:rsid w:val="00DE6376"/>
    <w:rsid w:val="00DE6C5B"/>
    <w:rsid w:val="00DE74DE"/>
    <w:rsid w:val="00DF10A6"/>
    <w:rsid w:val="00DF1585"/>
    <w:rsid w:val="00DF2961"/>
    <w:rsid w:val="00DF2E9C"/>
    <w:rsid w:val="00DF32C6"/>
    <w:rsid w:val="00DF38EE"/>
    <w:rsid w:val="00DF3FF5"/>
    <w:rsid w:val="00DF41FB"/>
    <w:rsid w:val="00DF4C41"/>
    <w:rsid w:val="00DF50D3"/>
    <w:rsid w:val="00DF510A"/>
    <w:rsid w:val="00DF52EB"/>
    <w:rsid w:val="00DF61EB"/>
    <w:rsid w:val="00DF6C39"/>
    <w:rsid w:val="00DF6C50"/>
    <w:rsid w:val="00DF7682"/>
    <w:rsid w:val="00DF7B52"/>
    <w:rsid w:val="00E00979"/>
    <w:rsid w:val="00E009EA"/>
    <w:rsid w:val="00E00BCA"/>
    <w:rsid w:val="00E01B2F"/>
    <w:rsid w:val="00E024C9"/>
    <w:rsid w:val="00E025C0"/>
    <w:rsid w:val="00E0336E"/>
    <w:rsid w:val="00E036AB"/>
    <w:rsid w:val="00E0373B"/>
    <w:rsid w:val="00E03F27"/>
    <w:rsid w:val="00E0424C"/>
    <w:rsid w:val="00E04DDD"/>
    <w:rsid w:val="00E04E36"/>
    <w:rsid w:val="00E061B4"/>
    <w:rsid w:val="00E06514"/>
    <w:rsid w:val="00E06552"/>
    <w:rsid w:val="00E06639"/>
    <w:rsid w:val="00E06648"/>
    <w:rsid w:val="00E068F9"/>
    <w:rsid w:val="00E06923"/>
    <w:rsid w:val="00E06C4D"/>
    <w:rsid w:val="00E07035"/>
    <w:rsid w:val="00E07B2F"/>
    <w:rsid w:val="00E105BD"/>
    <w:rsid w:val="00E10B56"/>
    <w:rsid w:val="00E11B8C"/>
    <w:rsid w:val="00E120D9"/>
    <w:rsid w:val="00E12B4D"/>
    <w:rsid w:val="00E144A0"/>
    <w:rsid w:val="00E14B4F"/>
    <w:rsid w:val="00E153A3"/>
    <w:rsid w:val="00E15D96"/>
    <w:rsid w:val="00E162EA"/>
    <w:rsid w:val="00E1640D"/>
    <w:rsid w:val="00E1752C"/>
    <w:rsid w:val="00E179A3"/>
    <w:rsid w:val="00E20133"/>
    <w:rsid w:val="00E2063C"/>
    <w:rsid w:val="00E2099D"/>
    <w:rsid w:val="00E20C6B"/>
    <w:rsid w:val="00E214EE"/>
    <w:rsid w:val="00E2243F"/>
    <w:rsid w:val="00E224B9"/>
    <w:rsid w:val="00E229D0"/>
    <w:rsid w:val="00E22BD9"/>
    <w:rsid w:val="00E22F8E"/>
    <w:rsid w:val="00E24532"/>
    <w:rsid w:val="00E245A1"/>
    <w:rsid w:val="00E247EA"/>
    <w:rsid w:val="00E25659"/>
    <w:rsid w:val="00E2565D"/>
    <w:rsid w:val="00E256BA"/>
    <w:rsid w:val="00E26297"/>
    <w:rsid w:val="00E26351"/>
    <w:rsid w:val="00E271F7"/>
    <w:rsid w:val="00E27461"/>
    <w:rsid w:val="00E2799A"/>
    <w:rsid w:val="00E27A2F"/>
    <w:rsid w:val="00E27C77"/>
    <w:rsid w:val="00E304C3"/>
    <w:rsid w:val="00E3094E"/>
    <w:rsid w:val="00E31747"/>
    <w:rsid w:val="00E31CFF"/>
    <w:rsid w:val="00E323D7"/>
    <w:rsid w:val="00E325BB"/>
    <w:rsid w:val="00E3271D"/>
    <w:rsid w:val="00E32DD3"/>
    <w:rsid w:val="00E330F5"/>
    <w:rsid w:val="00E3364A"/>
    <w:rsid w:val="00E33A55"/>
    <w:rsid w:val="00E33CE2"/>
    <w:rsid w:val="00E342EB"/>
    <w:rsid w:val="00E34D1A"/>
    <w:rsid w:val="00E350D8"/>
    <w:rsid w:val="00E35D66"/>
    <w:rsid w:val="00E36275"/>
    <w:rsid w:val="00E37623"/>
    <w:rsid w:val="00E37A58"/>
    <w:rsid w:val="00E37D1A"/>
    <w:rsid w:val="00E37E17"/>
    <w:rsid w:val="00E40F19"/>
    <w:rsid w:val="00E417AF"/>
    <w:rsid w:val="00E42249"/>
    <w:rsid w:val="00E42414"/>
    <w:rsid w:val="00E42CC0"/>
    <w:rsid w:val="00E42D50"/>
    <w:rsid w:val="00E42F12"/>
    <w:rsid w:val="00E43136"/>
    <w:rsid w:val="00E4354B"/>
    <w:rsid w:val="00E437CD"/>
    <w:rsid w:val="00E43B30"/>
    <w:rsid w:val="00E43FC3"/>
    <w:rsid w:val="00E44103"/>
    <w:rsid w:val="00E4444E"/>
    <w:rsid w:val="00E4476E"/>
    <w:rsid w:val="00E45641"/>
    <w:rsid w:val="00E45899"/>
    <w:rsid w:val="00E45B2E"/>
    <w:rsid w:val="00E467CA"/>
    <w:rsid w:val="00E47336"/>
    <w:rsid w:val="00E47A47"/>
    <w:rsid w:val="00E47AD9"/>
    <w:rsid w:val="00E509D7"/>
    <w:rsid w:val="00E51306"/>
    <w:rsid w:val="00E51B09"/>
    <w:rsid w:val="00E51BB6"/>
    <w:rsid w:val="00E51BE4"/>
    <w:rsid w:val="00E5284B"/>
    <w:rsid w:val="00E52C23"/>
    <w:rsid w:val="00E535C2"/>
    <w:rsid w:val="00E53FDA"/>
    <w:rsid w:val="00E54491"/>
    <w:rsid w:val="00E54894"/>
    <w:rsid w:val="00E54B02"/>
    <w:rsid w:val="00E54B48"/>
    <w:rsid w:val="00E55133"/>
    <w:rsid w:val="00E55508"/>
    <w:rsid w:val="00E557C6"/>
    <w:rsid w:val="00E55B50"/>
    <w:rsid w:val="00E55EB9"/>
    <w:rsid w:val="00E56450"/>
    <w:rsid w:val="00E56A79"/>
    <w:rsid w:val="00E56CBA"/>
    <w:rsid w:val="00E57001"/>
    <w:rsid w:val="00E57777"/>
    <w:rsid w:val="00E57AB4"/>
    <w:rsid w:val="00E57BB7"/>
    <w:rsid w:val="00E6022B"/>
    <w:rsid w:val="00E6082E"/>
    <w:rsid w:val="00E61478"/>
    <w:rsid w:val="00E618D2"/>
    <w:rsid w:val="00E62505"/>
    <w:rsid w:val="00E62B72"/>
    <w:rsid w:val="00E62C11"/>
    <w:rsid w:val="00E631C4"/>
    <w:rsid w:val="00E63772"/>
    <w:rsid w:val="00E63CA5"/>
    <w:rsid w:val="00E64BC9"/>
    <w:rsid w:val="00E66CA1"/>
    <w:rsid w:val="00E678CC"/>
    <w:rsid w:val="00E704E7"/>
    <w:rsid w:val="00E7051E"/>
    <w:rsid w:val="00E70A8E"/>
    <w:rsid w:val="00E71564"/>
    <w:rsid w:val="00E723CC"/>
    <w:rsid w:val="00E7267E"/>
    <w:rsid w:val="00E7411B"/>
    <w:rsid w:val="00E74813"/>
    <w:rsid w:val="00E74844"/>
    <w:rsid w:val="00E7540F"/>
    <w:rsid w:val="00E75F9E"/>
    <w:rsid w:val="00E76A84"/>
    <w:rsid w:val="00E77716"/>
    <w:rsid w:val="00E814ED"/>
    <w:rsid w:val="00E81C18"/>
    <w:rsid w:val="00E82214"/>
    <w:rsid w:val="00E82498"/>
    <w:rsid w:val="00E82C05"/>
    <w:rsid w:val="00E83B78"/>
    <w:rsid w:val="00E83D90"/>
    <w:rsid w:val="00E852FA"/>
    <w:rsid w:val="00E86114"/>
    <w:rsid w:val="00E866F6"/>
    <w:rsid w:val="00E8673D"/>
    <w:rsid w:val="00E86DB1"/>
    <w:rsid w:val="00E86F6C"/>
    <w:rsid w:val="00E879DF"/>
    <w:rsid w:val="00E87CFD"/>
    <w:rsid w:val="00E905C1"/>
    <w:rsid w:val="00E9061D"/>
    <w:rsid w:val="00E91809"/>
    <w:rsid w:val="00E918A9"/>
    <w:rsid w:val="00E91A79"/>
    <w:rsid w:val="00E91D96"/>
    <w:rsid w:val="00E928DB"/>
    <w:rsid w:val="00E92C97"/>
    <w:rsid w:val="00E93183"/>
    <w:rsid w:val="00E943F7"/>
    <w:rsid w:val="00E94470"/>
    <w:rsid w:val="00E94488"/>
    <w:rsid w:val="00E95A56"/>
    <w:rsid w:val="00E95B5B"/>
    <w:rsid w:val="00E95E97"/>
    <w:rsid w:val="00E97CD1"/>
    <w:rsid w:val="00E97CE1"/>
    <w:rsid w:val="00E97F57"/>
    <w:rsid w:val="00EA029A"/>
    <w:rsid w:val="00EA0369"/>
    <w:rsid w:val="00EA0915"/>
    <w:rsid w:val="00EA0D87"/>
    <w:rsid w:val="00EA1A96"/>
    <w:rsid w:val="00EA20C1"/>
    <w:rsid w:val="00EA2394"/>
    <w:rsid w:val="00EA269A"/>
    <w:rsid w:val="00EA494B"/>
    <w:rsid w:val="00EA4B6C"/>
    <w:rsid w:val="00EA4B78"/>
    <w:rsid w:val="00EA5690"/>
    <w:rsid w:val="00EA5949"/>
    <w:rsid w:val="00EA5BFE"/>
    <w:rsid w:val="00EA67D0"/>
    <w:rsid w:val="00EA6CFC"/>
    <w:rsid w:val="00EA6D90"/>
    <w:rsid w:val="00EA7E47"/>
    <w:rsid w:val="00EB0046"/>
    <w:rsid w:val="00EB022B"/>
    <w:rsid w:val="00EB09FD"/>
    <w:rsid w:val="00EB206E"/>
    <w:rsid w:val="00EB2C21"/>
    <w:rsid w:val="00EB2E5D"/>
    <w:rsid w:val="00EB40C2"/>
    <w:rsid w:val="00EB47A0"/>
    <w:rsid w:val="00EB49A2"/>
    <w:rsid w:val="00EB4AED"/>
    <w:rsid w:val="00EB4F62"/>
    <w:rsid w:val="00EB515F"/>
    <w:rsid w:val="00EB61D9"/>
    <w:rsid w:val="00EB73FB"/>
    <w:rsid w:val="00EB7448"/>
    <w:rsid w:val="00EB74E5"/>
    <w:rsid w:val="00EB7518"/>
    <w:rsid w:val="00EB7C7A"/>
    <w:rsid w:val="00EC053A"/>
    <w:rsid w:val="00EC08FE"/>
    <w:rsid w:val="00EC25AB"/>
    <w:rsid w:val="00EC38F9"/>
    <w:rsid w:val="00EC5EBC"/>
    <w:rsid w:val="00EC63E1"/>
    <w:rsid w:val="00EC6413"/>
    <w:rsid w:val="00EC6444"/>
    <w:rsid w:val="00EC676C"/>
    <w:rsid w:val="00EC71A2"/>
    <w:rsid w:val="00EC731D"/>
    <w:rsid w:val="00EC77E6"/>
    <w:rsid w:val="00ED0198"/>
    <w:rsid w:val="00ED0419"/>
    <w:rsid w:val="00ED045B"/>
    <w:rsid w:val="00ED05D9"/>
    <w:rsid w:val="00ED064D"/>
    <w:rsid w:val="00ED0E84"/>
    <w:rsid w:val="00ED105B"/>
    <w:rsid w:val="00ED1597"/>
    <w:rsid w:val="00ED1739"/>
    <w:rsid w:val="00ED1791"/>
    <w:rsid w:val="00ED18C4"/>
    <w:rsid w:val="00ED2536"/>
    <w:rsid w:val="00ED2C8F"/>
    <w:rsid w:val="00ED2F75"/>
    <w:rsid w:val="00ED4BE7"/>
    <w:rsid w:val="00ED4C59"/>
    <w:rsid w:val="00ED52DE"/>
    <w:rsid w:val="00ED57EA"/>
    <w:rsid w:val="00ED5847"/>
    <w:rsid w:val="00ED5A10"/>
    <w:rsid w:val="00ED721D"/>
    <w:rsid w:val="00ED7383"/>
    <w:rsid w:val="00ED783E"/>
    <w:rsid w:val="00EE155D"/>
    <w:rsid w:val="00EE22ED"/>
    <w:rsid w:val="00EE272E"/>
    <w:rsid w:val="00EE61CD"/>
    <w:rsid w:val="00EE657B"/>
    <w:rsid w:val="00EE6B37"/>
    <w:rsid w:val="00EE6BE7"/>
    <w:rsid w:val="00EE6E56"/>
    <w:rsid w:val="00EE730B"/>
    <w:rsid w:val="00EE73BA"/>
    <w:rsid w:val="00EE7675"/>
    <w:rsid w:val="00EE7894"/>
    <w:rsid w:val="00EE7B8A"/>
    <w:rsid w:val="00EF058B"/>
    <w:rsid w:val="00EF0AEB"/>
    <w:rsid w:val="00EF181B"/>
    <w:rsid w:val="00EF191A"/>
    <w:rsid w:val="00EF1F75"/>
    <w:rsid w:val="00EF23D2"/>
    <w:rsid w:val="00EF2D97"/>
    <w:rsid w:val="00EF318E"/>
    <w:rsid w:val="00EF3F0A"/>
    <w:rsid w:val="00EF4681"/>
    <w:rsid w:val="00EF4905"/>
    <w:rsid w:val="00EF4A42"/>
    <w:rsid w:val="00EF57D2"/>
    <w:rsid w:val="00EF7298"/>
    <w:rsid w:val="00EF7918"/>
    <w:rsid w:val="00EF7DF7"/>
    <w:rsid w:val="00EF7F3F"/>
    <w:rsid w:val="00F00CED"/>
    <w:rsid w:val="00F01F7B"/>
    <w:rsid w:val="00F0209A"/>
    <w:rsid w:val="00F03C3E"/>
    <w:rsid w:val="00F04C94"/>
    <w:rsid w:val="00F04FAC"/>
    <w:rsid w:val="00F07431"/>
    <w:rsid w:val="00F075DC"/>
    <w:rsid w:val="00F07C73"/>
    <w:rsid w:val="00F10A08"/>
    <w:rsid w:val="00F11FB3"/>
    <w:rsid w:val="00F1204F"/>
    <w:rsid w:val="00F120B4"/>
    <w:rsid w:val="00F1239E"/>
    <w:rsid w:val="00F12E9B"/>
    <w:rsid w:val="00F13617"/>
    <w:rsid w:val="00F138CF"/>
    <w:rsid w:val="00F13BE2"/>
    <w:rsid w:val="00F1449E"/>
    <w:rsid w:val="00F14503"/>
    <w:rsid w:val="00F1588F"/>
    <w:rsid w:val="00F15DEA"/>
    <w:rsid w:val="00F15FA9"/>
    <w:rsid w:val="00F16EAD"/>
    <w:rsid w:val="00F17563"/>
    <w:rsid w:val="00F17796"/>
    <w:rsid w:val="00F202EC"/>
    <w:rsid w:val="00F203F7"/>
    <w:rsid w:val="00F20722"/>
    <w:rsid w:val="00F20AD0"/>
    <w:rsid w:val="00F20DFE"/>
    <w:rsid w:val="00F2270C"/>
    <w:rsid w:val="00F22D3B"/>
    <w:rsid w:val="00F233A7"/>
    <w:rsid w:val="00F23603"/>
    <w:rsid w:val="00F23BB4"/>
    <w:rsid w:val="00F2449E"/>
    <w:rsid w:val="00F24B31"/>
    <w:rsid w:val="00F24F5F"/>
    <w:rsid w:val="00F25008"/>
    <w:rsid w:val="00F26ADA"/>
    <w:rsid w:val="00F26E38"/>
    <w:rsid w:val="00F27606"/>
    <w:rsid w:val="00F3031A"/>
    <w:rsid w:val="00F3325B"/>
    <w:rsid w:val="00F339A0"/>
    <w:rsid w:val="00F33CE4"/>
    <w:rsid w:val="00F347F6"/>
    <w:rsid w:val="00F34B62"/>
    <w:rsid w:val="00F34D7F"/>
    <w:rsid w:val="00F35302"/>
    <w:rsid w:val="00F35866"/>
    <w:rsid w:val="00F359C4"/>
    <w:rsid w:val="00F363FC"/>
    <w:rsid w:val="00F36E10"/>
    <w:rsid w:val="00F379EB"/>
    <w:rsid w:val="00F406D1"/>
    <w:rsid w:val="00F411FB"/>
    <w:rsid w:val="00F41359"/>
    <w:rsid w:val="00F4187E"/>
    <w:rsid w:val="00F4193E"/>
    <w:rsid w:val="00F41A4D"/>
    <w:rsid w:val="00F41E94"/>
    <w:rsid w:val="00F42236"/>
    <w:rsid w:val="00F44794"/>
    <w:rsid w:val="00F44BFA"/>
    <w:rsid w:val="00F45CE0"/>
    <w:rsid w:val="00F45DE7"/>
    <w:rsid w:val="00F46936"/>
    <w:rsid w:val="00F47142"/>
    <w:rsid w:val="00F47A1E"/>
    <w:rsid w:val="00F511DA"/>
    <w:rsid w:val="00F5180A"/>
    <w:rsid w:val="00F519C6"/>
    <w:rsid w:val="00F51D31"/>
    <w:rsid w:val="00F52172"/>
    <w:rsid w:val="00F52BC5"/>
    <w:rsid w:val="00F53B84"/>
    <w:rsid w:val="00F53BFF"/>
    <w:rsid w:val="00F54312"/>
    <w:rsid w:val="00F543FD"/>
    <w:rsid w:val="00F5499A"/>
    <w:rsid w:val="00F54F03"/>
    <w:rsid w:val="00F55416"/>
    <w:rsid w:val="00F55626"/>
    <w:rsid w:val="00F55B3A"/>
    <w:rsid w:val="00F56557"/>
    <w:rsid w:val="00F567B0"/>
    <w:rsid w:val="00F56CF2"/>
    <w:rsid w:val="00F57DAF"/>
    <w:rsid w:val="00F57E0E"/>
    <w:rsid w:val="00F61052"/>
    <w:rsid w:val="00F61ACC"/>
    <w:rsid w:val="00F62741"/>
    <w:rsid w:val="00F644C2"/>
    <w:rsid w:val="00F654AE"/>
    <w:rsid w:val="00F658E6"/>
    <w:rsid w:val="00F65A4D"/>
    <w:rsid w:val="00F66C10"/>
    <w:rsid w:val="00F67576"/>
    <w:rsid w:val="00F67A75"/>
    <w:rsid w:val="00F67F1F"/>
    <w:rsid w:val="00F71050"/>
    <w:rsid w:val="00F71355"/>
    <w:rsid w:val="00F71704"/>
    <w:rsid w:val="00F72F77"/>
    <w:rsid w:val="00F73A27"/>
    <w:rsid w:val="00F742F4"/>
    <w:rsid w:val="00F7457E"/>
    <w:rsid w:val="00F7495E"/>
    <w:rsid w:val="00F74B1F"/>
    <w:rsid w:val="00F7607E"/>
    <w:rsid w:val="00F76E95"/>
    <w:rsid w:val="00F77C67"/>
    <w:rsid w:val="00F77C91"/>
    <w:rsid w:val="00F77DD7"/>
    <w:rsid w:val="00F77E18"/>
    <w:rsid w:val="00F80319"/>
    <w:rsid w:val="00F80C64"/>
    <w:rsid w:val="00F80F41"/>
    <w:rsid w:val="00F818EE"/>
    <w:rsid w:val="00F81B89"/>
    <w:rsid w:val="00F81E16"/>
    <w:rsid w:val="00F83FAB"/>
    <w:rsid w:val="00F84550"/>
    <w:rsid w:val="00F847E0"/>
    <w:rsid w:val="00F848C7"/>
    <w:rsid w:val="00F849D2"/>
    <w:rsid w:val="00F85440"/>
    <w:rsid w:val="00F858F0"/>
    <w:rsid w:val="00F85DE9"/>
    <w:rsid w:val="00F864DD"/>
    <w:rsid w:val="00F86ACE"/>
    <w:rsid w:val="00F91492"/>
    <w:rsid w:val="00F91E7B"/>
    <w:rsid w:val="00F92701"/>
    <w:rsid w:val="00F93A98"/>
    <w:rsid w:val="00F93B9D"/>
    <w:rsid w:val="00F96E3E"/>
    <w:rsid w:val="00F977AA"/>
    <w:rsid w:val="00F977CB"/>
    <w:rsid w:val="00F97FC3"/>
    <w:rsid w:val="00FA0564"/>
    <w:rsid w:val="00FA0D4F"/>
    <w:rsid w:val="00FA1415"/>
    <w:rsid w:val="00FA188D"/>
    <w:rsid w:val="00FA2046"/>
    <w:rsid w:val="00FA2251"/>
    <w:rsid w:val="00FA2573"/>
    <w:rsid w:val="00FA3AB9"/>
    <w:rsid w:val="00FA40AC"/>
    <w:rsid w:val="00FA4C57"/>
    <w:rsid w:val="00FA5A24"/>
    <w:rsid w:val="00FA5C71"/>
    <w:rsid w:val="00FA6245"/>
    <w:rsid w:val="00FA6461"/>
    <w:rsid w:val="00FA6A64"/>
    <w:rsid w:val="00FA6AE8"/>
    <w:rsid w:val="00FA6DC8"/>
    <w:rsid w:val="00FA7298"/>
    <w:rsid w:val="00FA72F5"/>
    <w:rsid w:val="00FA798E"/>
    <w:rsid w:val="00FB01E8"/>
    <w:rsid w:val="00FB0300"/>
    <w:rsid w:val="00FB04E6"/>
    <w:rsid w:val="00FB0B04"/>
    <w:rsid w:val="00FB18A1"/>
    <w:rsid w:val="00FB1900"/>
    <w:rsid w:val="00FB2661"/>
    <w:rsid w:val="00FB2D96"/>
    <w:rsid w:val="00FB307F"/>
    <w:rsid w:val="00FB394F"/>
    <w:rsid w:val="00FB3C98"/>
    <w:rsid w:val="00FB4E34"/>
    <w:rsid w:val="00FB7B56"/>
    <w:rsid w:val="00FB7F37"/>
    <w:rsid w:val="00FC08D7"/>
    <w:rsid w:val="00FC1211"/>
    <w:rsid w:val="00FC1A4D"/>
    <w:rsid w:val="00FC1BE1"/>
    <w:rsid w:val="00FC238D"/>
    <w:rsid w:val="00FC2790"/>
    <w:rsid w:val="00FC333E"/>
    <w:rsid w:val="00FC34C4"/>
    <w:rsid w:val="00FC3A75"/>
    <w:rsid w:val="00FC4BDD"/>
    <w:rsid w:val="00FC5A00"/>
    <w:rsid w:val="00FC63C6"/>
    <w:rsid w:val="00FC63D0"/>
    <w:rsid w:val="00FC7180"/>
    <w:rsid w:val="00FC7382"/>
    <w:rsid w:val="00FC747A"/>
    <w:rsid w:val="00FD06ED"/>
    <w:rsid w:val="00FD0CB2"/>
    <w:rsid w:val="00FD1328"/>
    <w:rsid w:val="00FD137B"/>
    <w:rsid w:val="00FD2870"/>
    <w:rsid w:val="00FD30DB"/>
    <w:rsid w:val="00FD4475"/>
    <w:rsid w:val="00FD4F53"/>
    <w:rsid w:val="00FD5664"/>
    <w:rsid w:val="00FD5DB5"/>
    <w:rsid w:val="00FD5F83"/>
    <w:rsid w:val="00FD5FC3"/>
    <w:rsid w:val="00FD6BFA"/>
    <w:rsid w:val="00FD6EF1"/>
    <w:rsid w:val="00FD6F2F"/>
    <w:rsid w:val="00FD7AEC"/>
    <w:rsid w:val="00FD7CBA"/>
    <w:rsid w:val="00FE10BA"/>
    <w:rsid w:val="00FE2C27"/>
    <w:rsid w:val="00FE3CDC"/>
    <w:rsid w:val="00FE3FD8"/>
    <w:rsid w:val="00FE441C"/>
    <w:rsid w:val="00FE4574"/>
    <w:rsid w:val="00FE478F"/>
    <w:rsid w:val="00FE486B"/>
    <w:rsid w:val="00FE4F2B"/>
    <w:rsid w:val="00FE5041"/>
    <w:rsid w:val="00FE578A"/>
    <w:rsid w:val="00FE60D2"/>
    <w:rsid w:val="00FE7CAB"/>
    <w:rsid w:val="00FF17DA"/>
    <w:rsid w:val="00FF1D27"/>
    <w:rsid w:val="00FF25AC"/>
    <w:rsid w:val="00FF28D4"/>
    <w:rsid w:val="00FF2A12"/>
    <w:rsid w:val="00FF30F9"/>
    <w:rsid w:val="00FF3913"/>
    <w:rsid w:val="00FF4532"/>
    <w:rsid w:val="00FF4A33"/>
    <w:rsid w:val="00FF52D4"/>
    <w:rsid w:val="00FF60B9"/>
    <w:rsid w:val="00FF60F6"/>
    <w:rsid w:val="00FF658A"/>
    <w:rsid w:val="00FF673E"/>
    <w:rsid w:val="00FF7527"/>
    <w:rsid w:val="00FF7767"/>
    <w:rsid w:val="02672222"/>
    <w:rsid w:val="03366B82"/>
    <w:rsid w:val="039C2EF4"/>
    <w:rsid w:val="09110190"/>
    <w:rsid w:val="0C7D4F57"/>
    <w:rsid w:val="1A6157B0"/>
    <w:rsid w:val="1C8D7831"/>
    <w:rsid w:val="1F3502D2"/>
    <w:rsid w:val="250F007C"/>
    <w:rsid w:val="270A6346"/>
    <w:rsid w:val="27BE59EA"/>
    <w:rsid w:val="2CFB45ED"/>
    <w:rsid w:val="33D91814"/>
    <w:rsid w:val="36FFAF20"/>
    <w:rsid w:val="37BB6923"/>
    <w:rsid w:val="37FA9411"/>
    <w:rsid w:val="387C3E8C"/>
    <w:rsid w:val="3B7DAF39"/>
    <w:rsid w:val="3BEFCAEA"/>
    <w:rsid w:val="3D46388E"/>
    <w:rsid w:val="3D8F75C6"/>
    <w:rsid w:val="3DF6D174"/>
    <w:rsid w:val="3EC79399"/>
    <w:rsid w:val="3F745984"/>
    <w:rsid w:val="3F7F65A0"/>
    <w:rsid w:val="3FBDE6E8"/>
    <w:rsid w:val="3FCF1085"/>
    <w:rsid w:val="440709B5"/>
    <w:rsid w:val="465F4C9C"/>
    <w:rsid w:val="49882B37"/>
    <w:rsid w:val="4DCF5DC0"/>
    <w:rsid w:val="4FA27A3C"/>
    <w:rsid w:val="52DBBCF7"/>
    <w:rsid w:val="53BF10E9"/>
    <w:rsid w:val="57635BC7"/>
    <w:rsid w:val="580B094E"/>
    <w:rsid w:val="5834E7D6"/>
    <w:rsid w:val="5BFF41BA"/>
    <w:rsid w:val="5CBF558B"/>
    <w:rsid w:val="5D7679F8"/>
    <w:rsid w:val="5DFBF80A"/>
    <w:rsid w:val="5F76D710"/>
    <w:rsid w:val="5FC70801"/>
    <w:rsid w:val="61EFF4C6"/>
    <w:rsid w:val="63D7E3E4"/>
    <w:rsid w:val="66BBCA25"/>
    <w:rsid w:val="68E37930"/>
    <w:rsid w:val="6A69EFD3"/>
    <w:rsid w:val="6BDE8354"/>
    <w:rsid w:val="6E6F0904"/>
    <w:rsid w:val="6E7DD38B"/>
    <w:rsid w:val="6F9AADA0"/>
    <w:rsid w:val="733BBD0B"/>
    <w:rsid w:val="733BCFB6"/>
    <w:rsid w:val="73DFEA29"/>
    <w:rsid w:val="75D66CC9"/>
    <w:rsid w:val="75DD2354"/>
    <w:rsid w:val="77B729D2"/>
    <w:rsid w:val="77BE4EA0"/>
    <w:rsid w:val="77F7EC58"/>
    <w:rsid w:val="7B1FCE13"/>
    <w:rsid w:val="7B7FBDD3"/>
    <w:rsid w:val="7BEFC78A"/>
    <w:rsid w:val="7D2DC32C"/>
    <w:rsid w:val="7E7E81BB"/>
    <w:rsid w:val="7FBF9D6A"/>
    <w:rsid w:val="7FDD135F"/>
    <w:rsid w:val="7FEF8B6A"/>
    <w:rsid w:val="7FF731E9"/>
    <w:rsid w:val="7FFD6093"/>
    <w:rsid w:val="7FFD8A71"/>
    <w:rsid w:val="7FFDC979"/>
    <w:rsid w:val="7FFE3120"/>
    <w:rsid w:val="99FFA638"/>
    <w:rsid w:val="9B1FA43B"/>
    <w:rsid w:val="9E6C6F5F"/>
    <w:rsid w:val="B1631809"/>
    <w:rsid w:val="CEC99F36"/>
    <w:rsid w:val="CEFD0B2F"/>
    <w:rsid w:val="CFF5F5C3"/>
    <w:rsid w:val="D37DFEFC"/>
    <w:rsid w:val="DB1F4106"/>
    <w:rsid w:val="DE4A2CF9"/>
    <w:rsid w:val="E3DFAD29"/>
    <w:rsid w:val="E3FF832E"/>
    <w:rsid w:val="EB5C4E8F"/>
    <w:rsid w:val="EBED2807"/>
    <w:rsid w:val="EE7B07A7"/>
    <w:rsid w:val="EF69C96C"/>
    <w:rsid w:val="EFE6E466"/>
    <w:rsid w:val="EFEDDFFA"/>
    <w:rsid w:val="EFF98C5D"/>
    <w:rsid w:val="EFFF068C"/>
    <w:rsid w:val="EFFFF139"/>
    <w:rsid w:val="F38DA445"/>
    <w:rsid w:val="F4BBD584"/>
    <w:rsid w:val="F5FF8292"/>
    <w:rsid w:val="FBF38D4D"/>
    <w:rsid w:val="FDF911BF"/>
    <w:rsid w:val="FE5B32CB"/>
    <w:rsid w:val="FEEC08BD"/>
    <w:rsid w:val="FEF3B53D"/>
    <w:rsid w:val="FEFF3E4C"/>
    <w:rsid w:val="FF1F0ABA"/>
    <w:rsid w:val="FF6B04B4"/>
    <w:rsid w:val="FF6F3954"/>
    <w:rsid w:val="FFDF0E74"/>
    <w:rsid w:val="FFEFFD60"/>
    <w:rsid w:val="FFF68D1E"/>
    <w:rsid w:val="FFFE0704"/>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tabs>
        <w:tab w:val="center" w:pos="4201"/>
        <w:tab w:val="right" w:leader="dot" w:pos="9298"/>
      </w:tabs>
      <w:autoSpaceDE w:val="0"/>
      <w:autoSpaceDN w:val="0"/>
      <w:ind w:firstLine="420" w:firstLineChars="200"/>
      <w:jc w:val="both"/>
    </w:pPr>
    <w:rPr>
      <w:rFonts w:ascii="Times New Roman" w:hAnsi="Times New Roman" w:eastAsia="宋体" w:cs="Times New Roman"/>
      <w:sz w:val="21"/>
      <w:lang w:val="en-US" w:eastAsia="zh-CN" w:bidi="ar-SA"/>
    </w:rPr>
  </w:style>
  <w:style w:type="paragraph" w:styleId="2">
    <w:name w:val="heading 1"/>
    <w:basedOn w:val="1"/>
    <w:next w:val="1"/>
    <w:link w:val="71"/>
    <w:qFormat/>
    <w:uiPriority w:val="9"/>
    <w:pPr>
      <w:keepNext/>
      <w:keepLines/>
      <w:spacing w:before="340" w:after="330" w:line="578" w:lineRule="auto"/>
      <w:outlineLvl w:val="0"/>
    </w:pPr>
    <w:rPr>
      <w:b/>
      <w:bCs/>
      <w:kern w:val="44"/>
      <w:sz w:val="44"/>
      <w:szCs w:val="44"/>
    </w:rPr>
  </w:style>
  <w:style w:type="paragraph" w:styleId="3">
    <w:name w:val="heading 3"/>
    <w:basedOn w:val="1"/>
    <w:next w:val="1"/>
    <w:link w:val="65"/>
    <w:unhideWhenUsed/>
    <w:qFormat/>
    <w:uiPriority w:val="9"/>
    <w:pPr>
      <w:keepNext/>
      <w:keepLines/>
      <w:widowControl w:val="0"/>
      <w:spacing w:line="480" w:lineRule="auto"/>
      <w:outlineLvl w:val="2"/>
    </w:pPr>
    <w:rPr>
      <w:rFonts w:hint="eastAsia" w:ascii="黑体" w:hAnsi="宋体" w:eastAsia="黑体"/>
      <w:bCs/>
      <w:kern w:val="2"/>
      <w:szCs w:val="32"/>
    </w:rPr>
  </w:style>
  <w:style w:type="character" w:default="1" w:styleId="21">
    <w:name w:val="Default Paragraph Font"/>
    <w:semiHidden/>
    <w:unhideWhenUsed/>
    <w:qFormat/>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4">
    <w:name w:val="toc 7"/>
    <w:basedOn w:val="1"/>
    <w:next w:val="1"/>
    <w:unhideWhenUsed/>
    <w:qFormat/>
    <w:uiPriority w:val="39"/>
    <w:pPr>
      <w:tabs>
        <w:tab w:val="clear" w:pos="4201"/>
        <w:tab w:val="clear" w:pos="9298"/>
      </w:tabs>
      <w:ind w:left="1260"/>
      <w:jc w:val="left"/>
    </w:pPr>
    <w:rPr>
      <w:rFonts w:asciiTheme="minorHAnsi" w:hAnsiTheme="minorHAnsi" w:cstheme="minorHAnsi"/>
      <w:sz w:val="18"/>
      <w:szCs w:val="18"/>
    </w:rPr>
  </w:style>
  <w:style w:type="paragraph" w:styleId="5">
    <w:name w:val="annotation text"/>
    <w:basedOn w:val="1"/>
    <w:link w:val="68"/>
    <w:semiHidden/>
    <w:unhideWhenUsed/>
    <w:qFormat/>
    <w:uiPriority w:val="99"/>
    <w:pPr>
      <w:jc w:val="left"/>
    </w:pPr>
  </w:style>
  <w:style w:type="paragraph" w:styleId="6">
    <w:name w:val="toc 5"/>
    <w:basedOn w:val="1"/>
    <w:next w:val="1"/>
    <w:unhideWhenUsed/>
    <w:qFormat/>
    <w:uiPriority w:val="39"/>
    <w:pPr>
      <w:tabs>
        <w:tab w:val="clear" w:pos="4201"/>
        <w:tab w:val="clear" w:pos="9298"/>
      </w:tabs>
      <w:ind w:left="840"/>
      <w:jc w:val="left"/>
    </w:pPr>
    <w:rPr>
      <w:rFonts w:asciiTheme="minorHAnsi" w:hAnsiTheme="minorHAnsi" w:cstheme="minorHAnsi"/>
      <w:sz w:val="18"/>
      <w:szCs w:val="18"/>
    </w:rPr>
  </w:style>
  <w:style w:type="paragraph" w:styleId="7">
    <w:name w:val="toc 3"/>
    <w:basedOn w:val="1"/>
    <w:next w:val="1"/>
    <w:unhideWhenUsed/>
    <w:qFormat/>
    <w:uiPriority w:val="39"/>
    <w:pPr>
      <w:tabs>
        <w:tab w:val="clear" w:pos="4201"/>
        <w:tab w:val="clear" w:pos="9298"/>
      </w:tabs>
      <w:ind w:left="420"/>
      <w:jc w:val="left"/>
    </w:pPr>
    <w:rPr>
      <w:rFonts w:asciiTheme="minorHAnsi" w:hAnsiTheme="minorHAnsi" w:cstheme="minorHAnsi"/>
      <w:i/>
      <w:iCs/>
      <w:sz w:val="20"/>
    </w:rPr>
  </w:style>
  <w:style w:type="paragraph" w:styleId="8">
    <w:name w:val="toc 8"/>
    <w:basedOn w:val="1"/>
    <w:next w:val="1"/>
    <w:unhideWhenUsed/>
    <w:qFormat/>
    <w:uiPriority w:val="39"/>
    <w:pPr>
      <w:tabs>
        <w:tab w:val="clear" w:pos="4201"/>
        <w:tab w:val="clear" w:pos="9298"/>
      </w:tabs>
      <w:ind w:left="1470"/>
      <w:jc w:val="left"/>
    </w:pPr>
    <w:rPr>
      <w:rFonts w:asciiTheme="minorHAnsi" w:hAnsiTheme="minorHAnsi" w:cstheme="minorHAnsi"/>
      <w:sz w:val="18"/>
      <w:szCs w:val="18"/>
    </w:rPr>
  </w:style>
  <w:style w:type="paragraph" w:styleId="9">
    <w:name w:val="Balloon Text"/>
    <w:basedOn w:val="1"/>
    <w:link w:val="27"/>
    <w:semiHidden/>
    <w:unhideWhenUsed/>
    <w:qFormat/>
    <w:uiPriority w:val="99"/>
    <w:rPr>
      <w:sz w:val="18"/>
      <w:szCs w:val="18"/>
    </w:rPr>
  </w:style>
  <w:style w:type="paragraph" w:styleId="10">
    <w:name w:val="footer"/>
    <w:basedOn w:val="1"/>
    <w:link w:val="26"/>
    <w:unhideWhenUsed/>
    <w:qFormat/>
    <w:uiPriority w:val="99"/>
    <w:pPr>
      <w:tabs>
        <w:tab w:val="center" w:pos="4153"/>
        <w:tab w:val="right" w:pos="8306"/>
      </w:tabs>
      <w:snapToGrid w:val="0"/>
      <w:jc w:val="left"/>
    </w:pPr>
    <w:rPr>
      <w:sz w:val="18"/>
      <w:szCs w:val="18"/>
    </w:rPr>
  </w:style>
  <w:style w:type="paragraph" w:styleId="11">
    <w:name w:val="header"/>
    <w:basedOn w:val="1"/>
    <w:link w:val="25"/>
    <w:unhideWhenUsed/>
    <w:qFormat/>
    <w:uiPriority w:val="0"/>
    <w:pPr>
      <w:pBdr>
        <w:bottom w:val="single" w:color="auto" w:sz="6" w:space="1"/>
      </w:pBdr>
      <w:tabs>
        <w:tab w:val="center" w:pos="4153"/>
        <w:tab w:val="right" w:pos="8306"/>
      </w:tabs>
      <w:snapToGrid w:val="0"/>
      <w:jc w:val="center"/>
    </w:pPr>
    <w:rPr>
      <w:sz w:val="18"/>
      <w:szCs w:val="18"/>
    </w:rPr>
  </w:style>
  <w:style w:type="paragraph" w:styleId="12">
    <w:name w:val="toc 1"/>
    <w:basedOn w:val="1"/>
    <w:next w:val="1"/>
    <w:qFormat/>
    <w:uiPriority w:val="39"/>
    <w:pPr>
      <w:tabs>
        <w:tab w:val="clear" w:pos="4201"/>
        <w:tab w:val="clear" w:pos="9298"/>
      </w:tabs>
      <w:spacing w:before="120" w:after="120"/>
      <w:jc w:val="left"/>
    </w:pPr>
    <w:rPr>
      <w:rFonts w:asciiTheme="minorHAnsi" w:hAnsiTheme="minorHAnsi" w:cstheme="minorHAnsi"/>
      <w:b/>
      <w:bCs/>
      <w:caps/>
      <w:sz w:val="20"/>
    </w:rPr>
  </w:style>
  <w:style w:type="paragraph" w:styleId="13">
    <w:name w:val="toc 4"/>
    <w:basedOn w:val="1"/>
    <w:next w:val="1"/>
    <w:unhideWhenUsed/>
    <w:qFormat/>
    <w:uiPriority w:val="39"/>
    <w:pPr>
      <w:tabs>
        <w:tab w:val="clear" w:pos="4201"/>
        <w:tab w:val="clear" w:pos="9298"/>
      </w:tabs>
      <w:ind w:left="630"/>
      <w:jc w:val="left"/>
    </w:pPr>
    <w:rPr>
      <w:rFonts w:asciiTheme="minorHAnsi" w:hAnsiTheme="minorHAnsi" w:cstheme="minorHAnsi"/>
      <w:sz w:val="18"/>
      <w:szCs w:val="18"/>
    </w:rPr>
  </w:style>
  <w:style w:type="paragraph" w:styleId="14">
    <w:name w:val="toc 6"/>
    <w:basedOn w:val="1"/>
    <w:next w:val="1"/>
    <w:unhideWhenUsed/>
    <w:qFormat/>
    <w:uiPriority w:val="39"/>
    <w:pPr>
      <w:tabs>
        <w:tab w:val="clear" w:pos="4201"/>
        <w:tab w:val="clear" w:pos="9298"/>
      </w:tabs>
      <w:ind w:left="1050"/>
      <w:jc w:val="left"/>
    </w:pPr>
    <w:rPr>
      <w:rFonts w:asciiTheme="minorHAnsi" w:hAnsiTheme="minorHAnsi" w:cstheme="minorHAnsi"/>
      <w:sz w:val="18"/>
      <w:szCs w:val="18"/>
    </w:rPr>
  </w:style>
  <w:style w:type="paragraph" w:styleId="15">
    <w:name w:val="toc 2"/>
    <w:basedOn w:val="1"/>
    <w:next w:val="1"/>
    <w:unhideWhenUsed/>
    <w:qFormat/>
    <w:uiPriority w:val="39"/>
    <w:pPr>
      <w:tabs>
        <w:tab w:val="clear" w:pos="4201"/>
        <w:tab w:val="clear" w:pos="9298"/>
      </w:tabs>
      <w:ind w:left="210"/>
      <w:jc w:val="left"/>
    </w:pPr>
    <w:rPr>
      <w:rFonts w:asciiTheme="minorHAnsi" w:hAnsiTheme="minorHAnsi" w:cstheme="minorHAnsi"/>
      <w:smallCaps/>
      <w:sz w:val="20"/>
    </w:rPr>
  </w:style>
  <w:style w:type="paragraph" w:styleId="16">
    <w:name w:val="toc 9"/>
    <w:basedOn w:val="1"/>
    <w:next w:val="1"/>
    <w:unhideWhenUsed/>
    <w:qFormat/>
    <w:uiPriority w:val="39"/>
    <w:pPr>
      <w:tabs>
        <w:tab w:val="clear" w:pos="4201"/>
        <w:tab w:val="clear" w:pos="9298"/>
      </w:tabs>
      <w:ind w:left="1680"/>
      <w:jc w:val="left"/>
    </w:pPr>
    <w:rPr>
      <w:rFonts w:asciiTheme="minorHAnsi" w:hAnsiTheme="minorHAnsi" w:cstheme="minorHAnsi"/>
      <w:sz w:val="18"/>
      <w:szCs w:val="18"/>
    </w:rPr>
  </w:style>
  <w:style w:type="paragraph" w:styleId="17">
    <w:name w:val="Normal (Web)"/>
    <w:basedOn w:val="1"/>
    <w:qFormat/>
    <w:uiPriority w:val="0"/>
    <w:pPr>
      <w:spacing w:before="100" w:beforeAutospacing="1" w:after="100" w:afterAutospacing="1"/>
      <w:jc w:val="left"/>
    </w:pPr>
    <w:rPr>
      <w:rFonts w:ascii="宋体" w:hAnsi="宋体" w:cs="宋体"/>
      <w:sz w:val="24"/>
      <w:szCs w:val="24"/>
    </w:rPr>
  </w:style>
  <w:style w:type="paragraph" w:styleId="18">
    <w:name w:val="annotation subject"/>
    <w:basedOn w:val="5"/>
    <w:next w:val="5"/>
    <w:link w:val="69"/>
    <w:semiHidden/>
    <w:unhideWhenUsed/>
    <w:qFormat/>
    <w:uiPriority w:val="99"/>
    <w:rPr>
      <w:b/>
      <w:bCs/>
    </w:rPr>
  </w:style>
  <w:style w:type="table" w:styleId="20">
    <w:name w:val="Table Grid"/>
    <w:basedOn w:val="19"/>
    <w:qFormat/>
    <w:uiPriority w:val="59"/>
    <w:rPr>
      <w:rFonts w:hint="eastAsia" w:ascii="等线" w:hAnsi="等线" w:eastAsia="等线" w:cs="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22">
    <w:name w:val="page number"/>
    <w:basedOn w:val="21"/>
    <w:qFormat/>
    <w:uiPriority w:val="0"/>
    <w:rPr>
      <w:rFonts w:ascii="Times New Roman" w:hAnsi="Times New Roman" w:eastAsia="宋体" w:cs="Times New Roman"/>
      <w:sz w:val="18"/>
    </w:rPr>
  </w:style>
  <w:style w:type="character" w:styleId="23">
    <w:name w:val="Hyperlink"/>
    <w:qFormat/>
    <w:uiPriority w:val="99"/>
    <w:rPr>
      <w:color w:val="0000FF"/>
      <w:spacing w:val="0"/>
      <w:w w:val="100"/>
      <w:szCs w:val="21"/>
      <w:u w:val="single"/>
    </w:rPr>
  </w:style>
  <w:style w:type="character" w:styleId="24">
    <w:name w:val="annotation reference"/>
    <w:basedOn w:val="21"/>
    <w:semiHidden/>
    <w:unhideWhenUsed/>
    <w:qFormat/>
    <w:uiPriority w:val="99"/>
    <w:rPr>
      <w:sz w:val="21"/>
      <w:szCs w:val="21"/>
    </w:rPr>
  </w:style>
  <w:style w:type="character" w:customStyle="1" w:styleId="25">
    <w:name w:val="页眉 字符"/>
    <w:basedOn w:val="21"/>
    <w:link w:val="11"/>
    <w:qFormat/>
    <w:uiPriority w:val="0"/>
    <w:rPr>
      <w:sz w:val="18"/>
      <w:szCs w:val="18"/>
    </w:rPr>
  </w:style>
  <w:style w:type="character" w:customStyle="1" w:styleId="26">
    <w:name w:val="页脚 字符"/>
    <w:basedOn w:val="21"/>
    <w:link w:val="10"/>
    <w:qFormat/>
    <w:uiPriority w:val="99"/>
    <w:rPr>
      <w:sz w:val="18"/>
      <w:szCs w:val="18"/>
    </w:rPr>
  </w:style>
  <w:style w:type="character" w:customStyle="1" w:styleId="27">
    <w:name w:val="批注框文本 字符"/>
    <w:basedOn w:val="21"/>
    <w:link w:val="9"/>
    <w:semiHidden/>
    <w:qFormat/>
    <w:uiPriority w:val="99"/>
    <w:rPr>
      <w:sz w:val="18"/>
      <w:szCs w:val="18"/>
    </w:rPr>
  </w:style>
  <w:style w:type="paragraph" w:customStyle="1" w:styleId="28">
    <w:name w:val="目次、标准名称标题"/>
    <w:basedOn w:val="1"/>
    <w:next w:val="1"/>
    <w:qFormat/>
    <w:uiPriority w:val="99"/>
    <w:pPr>
      <w:keepNext/>
      <w:pageBreakBefore/>
      <w:shd w:val="clear" w:color="FFFFFF" w:fill="FFFFFF"/>
      <w:spacing w:before="640" w:after="560" w:line="460" w:lineRule="exact"/>
      <w:jc w:val="center"/>
      <w:outlineLvl w:val="0"/>
    </w:pPr>
    <w:rPr>
      <w:rFonts w:ascii="黑体" w:eastAsia="黑体"/>
      <w:sz w:val="32"/>
    </w:rPr>
  </w:style>
  <w:style w:type="paragraph" w:customStyle="1" w:styleId="29">
    <w:name w:val="段"/>
    <w:link w:val="30"/>
    <w:qFormat/>
    <w:uiPriority w:val="99"/>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30">
    <w:name w:val="段 Char"/>
    <w:link w:val="29"/>
    <w:qFormat/>
    <w:uiPriority w:val="99"/>
    <w:rPr>
      <w:rFonts w:ascii="宋体" w:hAnsi="Times New Roman" w:eastAsia="宋体" w:cs="Times New Roman"/>
      <w:kern w:val="0"/>
      <w:szCs w:val="20"/>
    </w:rPr>
  </w:style>
  <w:style w:type="paragraph" w:customStyle="1" w:styleId="31">
    <w:name w:val="一级条标题"/>
    <w:next w:val="29"/>
    <w:qFormat/>
    <w:uiPriority w:val="0"/>
    <w:pPr>
      <w:numPr>
        <w:ilvl w:val="1"/>
        <w:numId w:val="1"/>
      </w:numPr>
      <w:spacing w:beforeLines="50" w:afterLines="50"/>
      <w:outlineLvl w:val="2"/>
    </w:pPr>
    <w:rPr>
      <w:rFonts w:ascii="黑体" w:hAnsi="Times New Roman" w:eastAsia="黑体" w:cs="Times New Roman"/>
      <w:sz w:val="21"/>
      <w:szCs w:val="21"/>
      <w:lang w:val="en-US" w:eastAsia="zh-CN" w:bidi="ar-SA"/>
    </w:rPr>
  </w:style>
  <w:style w:type="paragraph" w:customStyle="1" w:styleId="32">
    <w:name w:val="章标题"/>
    <w:next w:val="29"/>
    <w:qFormat/>
    <w:uiPriority w:val="0"/>
    <w:pPr>
      <w:numPr>
        <w:ilvl w:val="0"/>
        <w:numId w:val="1"/>
      </w:num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33">
    <w:name w:val="二级条标题"/>
    <w:basedOn w:val="31"/>
    <w:next w:val="29"/>
    <w:qFormat/>
    <w:uiPriority w:val="0"/>
    <w:pPr>
      <w:numPr>
        <w:ilvl w:val="2"/>
      </w:numPr>
      <w:spacing w:before="50" w:after="50"/>
      <w:outlineLvl w:val="3"/>
    </w:pPr>
    <w:rPr>
      <w:rFonts w:ascii="Cambria Math" w:hAnsi="Arial" w:eastAsia="Cambria Math" w:cs="Arial"/>
    </w:rPr>
  </w:style>
  <w:style w:type="paragraph" w:customStyle="1" w:styleId="34">
    <w:name w:val="三级条标题"/>
    <w:basedOn w:val="33"/>
    <w:next w:val="29"/>
    <w:qFormat/>
    <w:uiPriority w:val="0"/>
    <w:pPr>
      <w:numPr>
        <w:ilvl w:val="3"/>
      </w:numPr>
      <w:outlineLvl w:val="4"/>
    </w:pPr>
  </w:style>
  <w:style w:type="paragraph" w:customStyle="1" w:styleId="35">
    <w:name w:val="四级条标题"/>
    <w:basedOn w:val="34"/>
    <w:next w:val="29"/>
    <w:qFormat/>
    <w:uiPriority w:val="0"/>
    <w:pPr>
      <w:numPr>
        <w:ilvl w:val="4"/>
      </w:numPr>
      <w:outlineLvl w:val="5"/>
    </w:pPr>
  </w:style>
  <w:style w:type="paragraph" w:customStyle="1" w:styleId="36">
    <w:name w:val="五级条标题"/>
    <w:basedOn w:val="35"/>
    <w:next w:val="29"/>
    <w:qFormat/>
    <w:uiPriority w:val="0"/>
    <w:pPr>
      <w:numPr>
        <w:ilvl w:val="5"/>
      </w:numPr>
      <w:outlineLvl w:val="6"/>
    </w:pPr>
  </w:style>
  <w:style w:type="paragraph" w:customStyle="1" w:styleId="37">
    <w:name w:val="附录标识"/>
    <w:basedOn w:val="1"/>
    <w:next w:val="29"/>
    <w:qFormat/>
    <w:uiPriority w:val="0"/>
    <w:pPr>
      <w:keepNext/>
      <w:numPr>
        <w:ilvl w:val="0"/>
        <w:numId w:val="2"/>
      </w:numPr>
      <w:shd w:val="clear" w:color="FFFFFF" w:fill="FFFFFF"/>
      <w:tabs>
        <w:tab w:val="left" w:pos="360"/>
        <w:tab w:val="left" w:pos="6405"/>
      </w:tabs>
      <w:spacing w:before="640" w:after="280"/>
      <w:ind w:firstLineChars="0"/>
      <w:jc w:val="center"/>
      <w:outlineLvl w:val="0"/>
    </w:pPr>
    <w:rPr>
      <w:rFonts w:ascii="黑体" w:eastAsia="黑体"/>
    </w:rPr>
  </w:style>
  <w:style w:type="paragraph" w:customStyle="1" w:styleId="38">
    <w:name w:val="附录表标号"/>
    <w:basedOn w:val="1"/>
    <w:next w:val="29"/>
    <w:qFormat/>
    <w:uiPriority w:val="0"/>
    <w:pPr>
      <w:numPr>
        <w:ilvl w:val="0"/>
        <w:numId w:val="3"/>
      </w:numPr>
      <w:spacing w:line="14" w:lineRule="exact"/>
      <w:ind w:firstLine="0" w:firstLineChars="0"/>
      <w:jc w:val="center"/>
      <w:outlineLvl w:val="0"/>
    </w:pPr>
    <w:rPr>
      <w:color w:val="FFFFFF"/>
      <w:szCs w:val="24"/>
    </w:rPr>
  </w:style>
  <w:style w:type="paragraph" w:customStyle="1" w:styleId="39">
    <w:name w:val="附录表标题"/>
    <w:basedOn w:val="1"/>
    <w:next w:val="29"/>
    <w:qFormat/>
    <w:uiPriority w:val="0"/>
    <w:pPr>
      <w:numPr>
        <w:ilvl w:val="1"/>
        <w:numId w:val="3"/>
      </w:numPr>
      <w:tabs>
        <w:tab w:val="left" w:pos="0"/>
        <w:tab w:val="left" w:pos="180"/>
      </w:tabs>
      <w:spacing w:beforeLines="50" w:afterLines="50"/>
      <w:ind w:firstLine="0" w:firstLineChars="0"/>
      <w:jc w:val="center"/>
    </w:pPr>
    <w:rPr>
      <w:rFonts w:ascii="黑体" w:eastAsia="黑体"/>
    </w:rPr>
  </w:style>
  <w:style w:type="paragraph" w:customStyle="1" w:styleId="40">
    <w:name w:val="附录二级条标题"/>
    <w:basedOn w:val="1"/>
    <w:next w:val="29"/>
    <w:qFormat/>
    <w:uiPriority w:val="0"/>
    <w:pPr>
      <w:numPr>
        <w:ilvl w:val="3"/>
        <w:numId w:val="2"/>
      </w:numPr>
      <w:tabs>
        <w:tab w:val="left" w:pos="360"/>
      </w:tabs>
      <w:wordWrap w:val="0"/>
      <w:overflowPunct w:val="0"/>
      <w:spacing w:beforeLines="50" w:afterLines="50"/>
      <w:ind w:firstLineChars="0"/>
      <w:textAlignment w:val="baseline"/>
      <w:outlineLvl w:val="3"/>
    </w:pPr>
    <w:rPr>
      <w:rFonts w:ascii="黑体" w:eastAsia="黑体"/>
      <w:kern w:val="21"/>
    </w:rPr>
  </w:style>
  <w:style w:type="paragraph" w:customStyle="1" w:styleId="41">
    <w:name w:val="附录三级条标题"/>
    <w:basedOn w:val="40"/>
    <w:next w:val="29"/>
    <w:qFormat/>
    <w:uiPriority w:val="0"/>
    <w:pPr>
      <w:numPr>
        <w:ilvl w:val="4"/>
      </w:numPr>
      <w:outlineLvl w:val="4"/>
    </w:pPr>
    <w:rPr>
      <w:rFonts w:ascii="Cambria Math" w:hAnsi="Arial" w:eastAsia="Cambria Math" w:cs="Arial"/>
    </w:rPr>
  </w:style>
  <w:style w:type="paragraph" w:customStyle="1" w:styleId="42">
    <w:name w:val="附录四级条标题"/>
    <w:basedOn w:val="41"/>
    <w:next w:val="29"/>
    <w:qFormat/>
    <w:uiPriority w:val="0"/>
    <w:pPr>
      <w:numPr>
        <w:ilvl w:val="5"/>
      </w:numPr>
      <w:outlineLvl w:val="5"/>
    </w:pPr>
  </w:style>
  <w:style w:type="paragraph" w:customStyle="1" w:styleId="43">
    <w:name w:val="附录图标号"/>
    <w:basedOn w:val="1"/>
    <w:qFormat/>
    <w:uiPriority w:val="0"/>
    <w:pPr>
      <w:keepNext/>
      <w:pageBreakBefore/>
      <w:numPr>
        <w:ilvl w:val="0"/>
        <w:numId w:val="4"/>
      </w:numPr>
      <w:spacing w:line="14" w:lineRule="exact"/>
      <w:ind w:left="0" w:firstLine="363"/>
      <w:jc w:val="center"/>
      <w:outlineLvl w:val="0"/>
    </w:pPr>
    <w:rPr>
      <w:color w:val="FFFFFF"/>
      <w:szCs w:val="24"/>
    </w:rPr>
  </w:style>
  <w:style w:type="paragraph" w:customStyle="1" w:styleId="44">
    <w:name w:val="附录图标题"/>
    <w:basedOn w:val="1"/>
    <w:next w:val="29"/>
    <w:qFormat/>
    <w:uiPriority w:val="0"/>
    <w:pPr>
      <w:numPr>
        <w:ilvl w:val="1"/>
        <w:numId w:val="4"/>
      </w:numPr>
      <w:tabs>
        <w:tab w:val="left" w:pos="363"/>
      </w:tabs>
      <w:spacing w:beforeLines="50" w:afterLines="50"/>
      <w:ind w:left="0" w:firstLine="0"/>
      <w:jc w:val="center"/>
    </w:pPr>
    <w:rPr>
      <w:rFonts w:ascii="黑体" w:eastAsia="黑体"/>
    </w:rPr>
  </w:style>
  <w:style w:type="paragraph" w:customStyle="1" w:styleId="45">
    <w:name w:val="附录五级条标题"/>
    <w:basedOn w:val="42"/>
    <w:next w:val="29"/>
    <w:qFormat/>
    <w:uiPriority w:val="0"/>
    <w:pPr>
      <w:numPr>
        <w:ilvl w:val="6"/>
      </w:numPr>
      <w:outlineLvl w:val="6"/>
    </w:pPr>
  </w:style>
  <w:style w:type="paragraph" w:customStyle="1" w:styleId="46">
    <w:name w:val="附录章标题"/>
    <w:next w:val="29"/>
    <w:qFormat/>
    <w:uiPriority w:val="0"/>
    <w:pPr>
      <w:numPr>
        <w:ilvl w:val="1"/>
        <w:numId w:val="2"/>
      </w:num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47">
    <w:name w:val="附录一级条标题"/>
    <w:basedOn w:val="46"/>
    <w:next w:val="29"/>
    <w:qFormat/>
    <w:uiPriority w:val="0"/>
    <w:pPr>
      <w:numPr>
        <w:ilvl w:val="2"/>
      </w:numPr>
      <w:autoSpaceDN w:val="0"/>
      <w:spacing w:beforeLines="50" w:afterLines="50"/>
      <w:outlineLvl w:val="2"/>
    </w:pPr>
    <w:rPr>
      <w:rFonts w:ascii="Cambria Math" w:hAnsi="Arial" w:eastAsia="Cambria Math" w:cs="Arial"/>
      <w:szCs w:val="21"/>
    </w:rPr>
  </w:style>
  <w:style w:type="paragraph" w:customStyle="1" w:styleId="48">
    <w:name w:val="前言、引言标题"/>
    <w:next w:val="29"/>
    <w:qFormat/>
    <w:uiPriority w:val="99"/>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49">
    <w:name w:val="终结线"/>
    <w:basedOn w:val="1"/>
    <w:qFormat/>
    <w:uiPriority w:val="0"/>
    <w:pPr>
      <w:framePr w:hSpace="181" w:vSpace="181" w:wrap="around" w:vAnchor="text" w:hAnchor="margin" w:xAlign="center" w:y="285"/>
    </w:pPr>
    <w:rPr>
      <w:szCs w:val="24"/>
    </w:rPr>
  </w:style>
  <w:style w:type="paragraph" w:customStyle="1" w:styleId="50">
    <w:name w:val="标准书脚_偶数页"/>
    <w:qFormat/>
    <w:uiPriority w:val="99"/>
    <w:pPr>
      <w:spacing w:before="120"/>
    </w:pPr>
    <w:rPr>
      <w:rFonts w:ascii="Times New Roman" w:hAnsi="Times New Roman" w:eastAsia="宋体" w:cs="Times New Roman"/>
      <w:sz w:val="18"/>
      <w:lang w:val="en-US" w:eastAsia="zh-CN" w:bidi="ar-SA"/>
    </w:rPr>
  </w:style>
  <w:style w:type="paragraph" w:customStyle="1" w:styleId="51">
    <w:name w:val="标准书脚_奇数页"/>
    <w:qFormat/>
    <w:uiPriority w:val="99"/>
    <w:pPr>
      <w:spacing w:before="120"/>
      <w:jc w:val="right"/>
    </w:pPr>
    <w:rPr>
      <w:rFonts w:ascii="Times New Roman" w:hAnsi="Times New Roman" w:eastAsia="宋体" w:cs="Times New Roman"/>
      <w:sz w:val="18"/>
      <w:lang w:val="en-US" w:eastAsia="zh-CN" w:bidi="ar-SA"/>
    </w:rPr>
  </w:style>
  <w:style w:type="paragraph" w:customStyle="1" w:styleId="52">
    <w:name w:val="标准书眉_偶数页"/>
    <w:basedOn w:val="1"/>
    <w:next w:val="1"/>
    <w:qFormat/>
    <w:uiPriority w:val="99"/>
    <w:pPr>
      <w:tabs>
        <w:tab w:val="center" w:pos="4154"/>
        <w:tab w:val="right" w:pos="8306"/>
      </w:tabs>
      <w:spacing w:after="120"/>
      <w:jc w:val="left"/>
    </w:pPr>
  </w:style>
  <w:style w:type="paragraph" w:customStyle="1" w:styleId="53">
    <w:name w:val="二级无标题条"/>
    <w:basedOn w:val="1"/>
    <w:qFormat/>
    <w:uiPriority w:val="99"/>
    <w:pPr>
      <w:numPr>
        <w:ilvl w:val="3"/>
        <w:numId w:val="5"/>
      </w:numPr>
    </w:pPr>
    <w:rPr>
      <w:szCs w:val="24"/>
    </w:rPr>
  </w:style>
  <w:style w:type="paragraph" w:customStyle="1" w:styleId="54">
    <w:name w:val="三级无标题条"/>
    <w:basedOn w:val="1"/>
    <w:qFormat/>
    <w:uiPriority w:val="99"/>
    <w:pPr>
      <w:numPr>
        <w:ilvl w:val="4"/>
        <w:numId w:val="5"/>
      </w:numPr>
    </w:pPr>
    <w:rPr>
      <w:szCs w:val="24"/>
    </w:rPr>
  </w:style>
  <w:style w:type="paragraph" w:customStyle="1" w:styleId="55">
    <w:name w:val="数字编号列项（二级）"/>
    <w:qFormat/>
    <w:uiPriority w:val="0"/>
    <w:pPr>
      <w:numPr>
        <w:ilvl w:val="1"/>
        <w:numId w:val="6"/>
      </w:numPr>
      <w:ind w:left="400" w:leftChars="400" w:hanging="200" w:hangingChars="200"/>
      <w:jc w:val="both"/>
    </w:pPr>
    <w:rPr>
      <w:rFonts w:ascii="宋体" w:hAnsi="Times New Roman" w:eastAsia="宋体" w:cs="Times New Roman"/>
      <w:sz w:val="21"/>
      <w:lang w:val="en-US" w:eastAsia="zh-CN" w:bidi="ar-SA"/>
    </w:rPr>
  </w:style>
  <w:style w:type="paragraph" w:customStyle="1" w:styleId="56">
    <w:name w:val="四级无标题条"/>
    <w:basedOn w:val="1"/>
    <w:qFormat/>
    <w:uiPriority w:val="99"/>
    <w:pPr>
      <w:numPr>
        <w:ilvl w:val="5"/>
        <w:numId w:val="5"/>
      </w:numPr>
    </w:pPr>
    <w:rPr>
      <w:szCs w:val="24"/>
    </w:rPr>
  </w:style>
  <w:style w:type="paragraph" w:customStyle="1" w:styleId="57">
    <w:name w:val="五级无标题条"/>
    <w:basedOn w:val="1"/>
    <w:qFormat/>
    <w:uiPriority w:val="99"/>
    <w:pPr>
      <w:numPr>
        <w:ilvl w:val="6"/>
        <w:numId w:val="5"/>
      </w:numPr>
    </w:pPr>
    <w:rPr>
      <w:szCs w:val="24"/>
    </w:rPr>
  </w:style>
  <w:style w:type="paragraph" w:customStyle="1" w:styleId="58">
    <w:name w:val="一级无标题条"/>
    <w:basedOn w:val="1"/>
    <w:qFormat/>
    <w:uiPriority w:val="99"/>
    <w:pPr>
      <w:numPr>
        <w:ilvl w:val="1"/>
        <w:numId w:val="5"/>
      </w:numPr>
      <w:outlineLvl w:val="0"/>
    </w:pPr>
    <w:rPr>
      <w:rFonts w:ascii="黑体" w:hAnsi="黑体" w:eastAsia="黑体"/>
      <w:szCs w:val="24"/>
    </w:rPr>
  </w:style>
  <w:style w:type="paragraph" w:customStyle="1" w:styleId="59">
    <w:name w:val="字母编号列项（一级）"/>
    <w:qFormat/>
    <w:uiPriority w:val="0"/>
    <w:pPr>
      <w:numPr>
        <w:ilvl w:val="0"/>
        <w:numId w:val="6"/>
      </w:numPr>
      <w:ind w:left="200" w:leftChars="200" w:hanging="200" w:hangingChars="200"/>
      <w:jc w:val="both"/>
    </w:pPr>
    <w:rPr>
      <w:rFonts w:ascii="宋体" w:hAnsi="Times New Roman" w:eastAsia="宋体" w:cs="Times New Roman"/>
      <w:sz w:val="21"/>
      <w:lang w:val="en-US" w:eastAsia="zh-CN" w:bidi="ar-SA"/>
    </w:rPr>
  </w:style>
  <w:style w:type="paragraph" w:customStyle="1" w:styleId="60">
    <w:name w:val="编号列项（三级）"/>
    <w:qFormat/>
    <w:uiPriority w:val="0"/>
    <w:pPr>
      <w:numPr>
        <w:ilvl w:val="2"/>
        <w:numId w:val="6"/>
      </w:numPr>
    </w:pPr>
    <w:rPr>
      <w:rFonts w:ascii="宋体" w:hAnsi="Times New Roman" w:eastAsia="宋体" w:cs="Times New Roman"/>
      <w:sz w:val="21"/>
      <w:lang w:val="en-US" w:eastAsia="zh-CN" w:bidi="ar-SA"/>
    </w:rPr>
  </w:style>
  <w:style w:type="paragraph" w:customStyle="1" w:styleId="61">
    <w:name w:val="标准正文"/>
    <w:basedOn w:val="29"/>
    <w:link w:val="62"/>
    <w:qFormat/>
    <w:uiPriority w:val="0"/>
    <w:rPr>
      <w:rFonts w:ascii="Times New Roman"/>
      <w:szCs w:val="21"/>
    </w:rPr>
  </w:style>
  <w:style w:type="character" w:customStyle="1" w:styleId="62">
    <w:name w:val="标准正文 字符"/>
    <w:basedOn w:val="30"/>
    <w:link w:val="61"/>
    <w:qFormat/>
    <w:uiPriority w:val="0"/>
    <w:rPr>
      <w:rFonts w:ascii="Times New Roman" w:hAnsi="Times New Roman" w:eastAsia="宋体" w:cs="Times New Roman"/>
      <w:kern w:val="0"/>
      <w:sz w:val="21"/>
      <w:szCs w:val="21"/>
    </w:rPr>
  </w:style>
  <w:style w:type="paragraph" w:styleId="63">
    <w:name w:val="List Paragraph"/>
    <w:basedOn w:val="1"/>
    <w:qFormat/>
    <w:uiPriority w:val="99"/>
  </w:style>
  <w:style w:type="paragraph" w:customStyle="1" w:styleId="64">
    <w:name w:val="msolistparagraph"/>
    <w:basedOn w:val="1"/>
    <w:qFormat/>
    <w:uiPriority w:val="0"/>
    <w:pPr>
      <w:widowControl w:val="0"/>
    </w:pPr>
    <w:rPr>
      <w:rFonts w:hint="eastAsia" w:ascii="等线" w:hAnsi="等线" w:eastAsia="等线"/>
      <w:kern w:val="2"/>
      <w:szCs w:val="22"/>
    </w:rPr>
  </w:style>
  <w:style w:type="character" w:customStyle="1" w:styleId="65">
    <w:name w:val="标题 3 字符"/>
    <w:basedOn w:val="21"/>
    <w:link w:val="3"/>
    <w:qFormat/>
    <w:uiPriority w:val="9"/>
    <w:rPr>
      <w:rFonts w:hint="eastAsia" w:ascii="黑体" w:hAnsi="宋体" w:eastAsia="黑体" w:cs="黑体"/>
      <w:bCs/>
      <w:szCs w:val="32"/>
    </w:rPr>
  </w:style>
  <w:style w:type="paragraph" w:customStyle="1" w:styleId="66">
    <w:name w:val="Default"/>
    <w:basedOn w:val="1"/>
    <w:qFormat/>
    <w:uiPriority w:val="0"/>
    <w:pPr>
      <w:widowControl w:val="0"/>
      <w:adjustRightInd w:val="0"/>
      <w:jc w:val="left"/>
    </w:pPr>
    <w:rPr>
      <w:rFonts w:eastAsia="等线"/>
      <w:color w:val="000000"/>
      <w:sz w:val="24"/>
      <w:szCs w:val="24"/>
    </w:rPr>
  </w:style>
  <w:style w:type="character" w:styleId="67">
    <w:name w:val="Placeholder Text"/>
    <w:basedOn w:val="21"/>
    <w:semiHidden/>
    <w:qFormat/>
    <w:uiPriority w:val="99"/>
    <w:rPr>
      <w:color w:val="808080"/>
    </w:rPr>
  </w:style>
  <w:style w:type="character" w:customStyle="1" w:styleId="68">
    <w:name w:val="批注文字 字符"/>
    <w:basedOn w:val="21"/>
    <w:link w:val="5"/>
    <w:semiHidden/>
    <w:qFormat/>
    <w:uiPriority w:val="99"/>
    <w:rPr>
      <w:sz w:val="21"/>
    </w:rPr>
  </w:style>
  <w:style w:type="character" w:customStyle="1" w:styleId="69">
    <w:name w:val="批注主题 字符"/>
    <w:basedOn w:val="68"/>
    <w:link w:val="18"/>
    <w:semiHidden/>
    <w:qFormat/>
    <w:uiPriority w:val="99"/>
    <w:rPr>
      <w:b/>
      <w:bCs/>
      <w:sz w:val="21"/>
    </w:rPr>
  </w:style>
  <w:style w:type="character" w:customStyle="1" w:styleId="70">
    <w:name w:val="content"/>
    <w:basedOn w:val="21"/>
    <w:qFormat/>
    <w:uiPriority w:val="0"/>
  </w:style>
  <w:style w:type="character" w:customStyle="1" w:styleId="71">
    <w:name w:val="标题 1 字符"/>
    <w:basedOn w:val="21"/>
    <w:link w:val="2"/>
    <w:qFormat/>
    <w:uiPriority w:val="9"/>
    <w:rPr>
      <w:b/>
      <w:bCs/>
      <w:kern w:val="44"/>
      <w:sz w:val="44"/>
      <w:szCs w:val="44"/>
    </w:rPr>
  </w:style>
  <w:style w:type="paragraph" w:customStyle="1" w:styleId="72">
    <w:name w:val="TOC Heading"/>
    <w:basedOn w:val="2"/>
    <w:next w:val="1"/>
    <w:unhideWhenUsed/>
    <w:qFormat/>
    <w:uiPriority w:val="39"/>
    <w:pPr>
      <w:tabs>
        <w:tab w:val="clear" w:pos="4201"/>
        <w:tab w:val="clear" w:pos="9298"/>
      </w:tabs>
      <w:autoSpaceDE/>
      <w:autoSpaceDN/>
      <w:spacing w:before="240" w:after="0" w:line="259" w:lineRule="auto"/>
      <w:ind w:firstLine="0" w:firstLineChars="0"/>
      <w:jc w:val="left"/>
      <w:outlineLvl w:val="9"/>
    </w:pPr>
    <w:rPr>
      <w:rFonts w:asciiTheme="majorHAnsi" w:hAnsiTheme="majorHAnsi" w:eastAsiaTheme="majorEastAsia" w:cstheme="majorBidi"/>
      <w:b w:val="0"/>
      <w:bCs w:val="0"/>
      <w:color w:val="376092" w:themeColor="accent1" w:themeShade="BF"/>
      <w:kern w:val="0"/>
      <w:sz w:val="32"/>
      <w:szCs w:val="32"/>
    </w:rPr>
  </w:style>
  <w:style w:type="paragraph" w:customStyle="1" w:styleId="73">
    <w:name w:val="MTDisplayEquation"/>
    <w:basedOn w:val="29"/>
    <w:next w:val="1"/>
    <w:link w:val="74"/>
    <w:qFormat/>
    <w:uiPriority w:val="0"/>
    <w:pPr>
      <w:tabs>
        <w:tab w:val="center" w:pos="4160"/>
        <w:tab w:val="right" w:pos="8320"/>
        <w:tab w:val="clear" w:pos="4201"/>
        <w:tab w:val="clear" w:pos="9298"/>
      </w:tabs>
      <w:jc w:val="right"/>
    </w:pPr>
  </w:style>
  <w:style w:type="character" w:customStyle="1" w:styleId="74">
    <w:name w:val="MTDisplayEquation 字符"/>
    <w:basedOn w:val="30"/>
    <w:link w:val="73"/>
    <w:qFormat/>
    <w:uiPriority w:val="0"/>
    <w:rPr>
      <w:rFonts w:ascii="宋体" w:hAnsi="Times New Roman" w:eastAsia="宋体" w:cs="Times New Roman"/>
      <w:kern w:val="0"/>
      <w:sz w:val="21"/>
      <w:szCs w:val="20"/>
    </w:rPr>
  </w:style>
  <w:style w:type="table" w:customStyle="1" w:styleId="75">
    <w:name w:val="Table Normal1"/>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paragraph" w:customStyle="1" w:styleId="76">
    <w:name w:val="Revision"/>
    <w:hidden/>
    <w:semiHidden/>
    <w:qFormat/>
    <w:uiPriority w:val="99"/>
    <w:rPr>
      <w:rFonts w:ascii="Times New Roman" w:hAnsi="Times New Roman" w:eastAsia="宋体" w:cs="Times New Roman"/>
      <w:sz w:val="21"/>
      <w:lang w:val="en-US" w:eastAsia="zh-CN" w:bidi="ar-SA"/>
    </w:rPr>
  </w:style>
  <w:style w:type="paragraph" w:customStyle="1" w:styleId="77">
    <w:name w:val="Table Paragraph"/>
    <w:basedOn w:val="1"/>
    <w:qFormat/>
    <w:uiPriority w:val="1"/>
    <w:pPr>
      <w:widowControl w:val="0"/>
      <w:tabs>
        <w:tab w:val="clear" w:pos="4201"/>
        <w:tab w:val="clear" w:pos="9298"/>
      </w:tabs>
      <w:ind w:firstLine="0" w:firstLineChars="0"/>
      <w:jc w:val="center"/>
    </w:pPr>
    <w:rPr>
      <w:rFonts w:eastAsia="Times New Roman"/>
      <w:sz w:val="22"/>
      <w:szCs w:val="22"/>
      <w:lang w:eastAsia="en-US"/>
    </w:rPr>
  </w:style>
  <w:style w:type="table" w:customStyle="1" w:styleId="78">
    <w:name w:val="Table Normal2"/>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paragraph" w:customStyle="1" w:styleId="79">
    <w:name w:val="封面标准名称"/>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1" Type="http://schemas.openxmlformats.org/officeDocument/2006/relationships/fontTable" Target="fontTable.xml"/><Relationship Id="rId40" Type="http://schemas.openxmlformats.org/officeDocument/2006/relationships/customXml" Target="../customXml/item2.xml"/><Relationship Id="rId4" Type="http://schemas.openxmlformats.org/officeDocument/2006/relationships/endnotes" Target="endnotes.xml"/><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10.wmf"/><Relationship Id="rId36" Type="http://schemas.openxmlformats.org/officeDocument/2006/relationships/oleObject" Target="embeddings/oleObject9.bin"/><Relationship Id="rId35" Type="http://schemas.openxmlformats.org/officeDocument/2006/relationships/image" Target="media/image9.wmf"/><Relationship Id="rId34" Type="http://schemas.openxmlformats.org/officeDocument/2006/relationships/oleObject" Target="embeddings/oleObject8.bin"/><Relationship Id="rId33" Type="http://schemas.openxmlformats.org/officeDocument/2006/relationships/image" Target="media/image8.wmf"/><Relationship Id="rId32" Type="http://schemas.openxmlformats.org/officeDocument/2006/relationships/oleObject" Target="embeddings/oleObject7.bin"/><Relationship Id="rId31" Type="http://schemas.openxmlformats.org/officeDocument/2006/relationships/image" Target="media/image7.wmf"/><Relationship Id="rId30" Type="http://schemas.openxmlformats.org/officeDocument/2006/relationships/oleObject" Target="embeddings/oleObject6.bin"/><Relationship Id="rId3" Type="http://schemas.openxmlformats.org/officeDocument/2006/relationships/footnotes" Target="footnotes.xml"/><Relationship Id="rId29" Type="http://schemas.openxmlformats.org/officeDocument/2006/relationships/image" Target="media/image6.wmf"/><Relationship Id="rId28" Type="http://schemas.openxmlformats.org/officeDocument/2006/relationships/oleObject" Target="embeddings/oleObject5.bin"/><Relationship Id="rId27" Type="http://schemas.openxmlformats.org/officeDocument/2006/relationships/image" Target="media/image5.wmf"/><Relationship Id="rId26" Type="http://schemas.openxmlformats.org/officeDocument/2006/relationships/oleObject" Target="embeddings/oleObject4.bin"/><Relationship Id="rId25" Type="http://schemas.openxmlformats.org/officeDocument/2006/relationships/image" Target="media/image4.wmf"/><Relationship Id="rId24" Type="http://schemas.openxmlformats.org/officeDocument/2006/relationships/oleObject" Target="embeddings/oleObject3.bin"/><Relationship Id="rId23" Type="http://schemas.openxmlformats.org/officeDocument/2006/relationships/image" Target="media/image3.wmf"/><Relationship Id="rId22" Type="http://schemas.openxmlformats.org/officeDocument/2006/relationships/oleObject" Target="embeddings/oleObject2.bin"/><Relationship Id="rId21" Type="http://schemas.openxmlformats.org/officeDocument/2006/relationships/image" Target="media/image2.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jpeg"/><Relationship Id="rId18" Type="http://schemas.openxmlformats.org/officeDocument/2006/relationships/theme" Target="theme/theme1.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footer" Target="footer4.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D36862F-3143-432A-9832-198FE9CF43CD}">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6</Pages>
  <Words>1511</Words>
  <Characters>8617</Characters>
  <Lines>71</Lines>
  <Paragraphs>20</Paragraphs>
  <TotalTime>3714</TotalTime>
  <ScaleCrop>false</ScaleCrop>
  <LinksUpToDate>false</LinksUpToDate>
  <CharactersWithSpaces>10108</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7-16T18:20:00Z</dcterms:created>
  <dc:creator>Administrator</dc:creator>
  <cp:lastModifiedBy>肖亮</cp:lastModifiedBy>
  <cp:lastPrinted>2015-07-16T18:40:00Z</cp:lastPrinted>
  <dcterms:modified xsi:type="dcterms:W3CDTF">2021-06-04T03:22:54Z</dcterms:modified>
  <cp:revision>190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2656BF44A82941CD880BE1D498E966AC</vt:lpwstr>
  </property>
  <property fmtid="{D5CDD505-2E9C-101B-9397-08002B2CF9AE}" pid="4" name="MTWinEqns">
    <vt:bool>true</vt:bool>
  </property>
</Properties>
</file>